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theme/theme6.xml" ContentType="application/vnd.openxmlformats-officedocument.theme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theme/theme7.xml" ContentType="application/vnd.openxmlformats-officedocument.theme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theme/theme8.xml" ContentType="application/vnd.openxmlformats-officedocument.theme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theme/theme9.xml" ContentType="application/vnd.openxmlformats-officedocument.theme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theme/theme10.xml" ContentType="application/vnd.openxmlformats-officedocument.theme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theme/theme11.xml" ContentType="application/vnd.openxmlformats-officedocument.theme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theme/theme12.xml" ContentType="application/vnd.openxmlformats-officedocument.theme+xml"/>
  <Override PartName="/ppt/theme/theme1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712" r:id="rId2"/>
    <p:sldMasterId id="2147483727" r:id="rId3"/>
    <p:sldMasterId id="2147483739" r:id="rId4"/>
    <p:sldMasterId id="2147483804" r:id="rId5"/>
    <p:sldMasterId id="2147483842" r:id="rId6"/>
    <p:sldMasterId id="2147483854" r:id="rId7"/>
    <p:sldMasterId id="2147483883" r:id="rId8"/>
    <p:sldMasterId id="2147483896" r:id="rId9"/>
    <p:sldMasterId id="2147483908" r:id="rId10"/>
    <p:sldMasterId id="2147483921" r:id="rId11"/>
    <p:sldMasterId id="2147483933" r:id="rId12"/>
  </p:sldMasterIdLst>
  <p:notesMasterIdLst>
    <p:notesMasterId r:id="rId44"/>
  </p:notesMasterIdLst>
  <p:sldIdLst>
    <p:sldId id="669" r:id="rId13"/>
    <p:sldId id="262" r:id="rId14"/>
    <p:sldId id="617" r:id="rId15"/>
    <p:sldId id="620" r:id="rId16"/>
    <p:sldId id="621" r:id="rId17"/>
    <p:sldId id="622" r:id="rId18"/>
    <p:sldId id="606" r:id="rId19"/>
    <p:sldId id="276" r:id="rId20"/>
    <p:sldId id="608" r:id="rId21"/>
    <p:sldId id="268" r:id="rId22"/>
    <p:sldId id="269" r:id="rId23"/>
    <p:sldId id="265" r:id="rId24"/>
    <p:sldId id="581" r:id="rId25"/>
    <p:sldId id="661" r:id="rId26"/>
    <p:sldId id="568" r:id="rId27"/>
    <p:sldId id="582" r:id="rId28"/>
    <p:sldId id="260" r:id="rId29"/>
    <p:sldId id="662" r:id="rId30"/>
    <p:sldId id="666" r:id="rId31"/>
    <p:sldId id="667" r:id="rId32"/>
    <p:sldId id="611" r:id="rId33"/>
    <p:sldId id="612" r:id="rId34"/>
    <p:sldId id="613" r:id="rId35"/>
    <p:sldId id="614" r:id="rId36"/>
    <p:sldId id="308" r:id="rId37"/>
    <p:sldId id="670" r:id="rId38"/>
    <p:sldId id="609" r:id="rId39"/>
    <p:sldId id="663" r:id="rId40"/>
    <p:sldId id="664" r:id="rId41"/>
    <p:sldId id="665" r:id="rId42"/>
    <p:sldId id="505" r:id="rId43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6541" autoAdjust="0"/>
    <p:restoredTop sz="96292" autoAdjust="0"/>
  </p:normalViewPr>
  <p:slideViewPr>
    <p:cSldViewPr>
      <p:cViewPr varScale="1">
        <p:scale>
          <a:sx n="79" d="100"/>
          <a:sy n="79" d="100"/>
        </p:scale>
        <p:origin x="245" y="8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.xml"/><Relationship Id="rId18" Type="http://schemas.openxmlformats.org/officeDocument/2006/relationships/slide" Target="slides/slide6.xml"/><Relationship Id="rId26" Type="http://schemas.openxmlformats.org/officeDocument/2006/relationships/slide" Target="slides/slide14.xml"/><Relationship Id="rId39" Type="http://schemas.openxmlformats.org/officeDocument/2006/relationships/slide" Target="slides/slide27.xml"/><Relationship Id="rId21" Type="http://schemas.openxmlformats.org/officeDocument/2006/relationships/slide" Target="slides/slide9.xml"/><Relationship Id="rId34" Type="http://schemas.openxmlformats.org/officeDocument/2006/relationships/slide" Target="slides/slide22.xml"/><Relationship Id="rId42" Type="http://schemas.openxmlformats.org/officeDocument/2006/relationships/slide" Target="slides/slide30.xml"/><Relationship Id="rId47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4.xml"/><Relationship Id="rId29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2.xml"/><Relationship Id="rId32" Type="http://schemas.openxmlformats.org/officeDocument/2006/relationships/slide" Target="slides/slide20.xml"/><Relationship Id="rId37" Type="http://schemas.openxmlformats.org/officeDocument/2006/relationships/slide" Target="slides/slide25.xml"/><Relationship Id="rId40" Type="http://schemas.openxmlformats.org/officeDocument/2006/relationships/slide" Target="slides/slide28.xml"/><Relationship Id="rId45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3.xml"/><Relationship Id="rId23" Type="http://schemas.openxmlformats.org/officeDocument/2006/relationships/slide" Target="slides/slide11.xml"/><Relationship Id="rId28" Type="http://schemas.openxmlformats.org/officeDocument/2006/relationships/slide" Target="slides/slide16.xml"/><Relationship Id="rId36" Type="http://schemas.openxmlformats.org/officeDocument/2006/relationships/slide" Target="slides/slide24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7.xml"/><Relationship Id="rId31" Type="http://schemas.openxmlformats.org/officeDocument/2006/relationships/slide" Target="slides/slide19.xml"/><Relationship Id="rId44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2.xml"/><Relationship Id="rId22" Type="http://schemas.openxmlformats.org/officeDocument/2006/relationships/slide" Target="slides/slide10.xml"/><Relationship Id="rId27" Type="http://schemas.openxmlformats.org/officeDocument/2006/relationships/slide" Target="slides/slide15.xml"/><Relationship Id="rId30" Type="http://schemas.openxmlformats.org/officeDocument/2006/relationships/slide" Target="slides/slide18.xml"/><Relationship Id="rId35" Type="http://schemas.openxmlformats.org/officeDocument/2006/relationships/slide" Target="slides/slide23.xml"/><Relationship Id="rId43" Type="http://schemas.openxmlformats.org/officeDocument/2006/relationships/slide" Target="slides/slide31.xml"/><Relationship Id="rId48" Type="http://schemas.openxmlformats.org/officeDocument/2006/relationships/tableStyles" Target="tableStyles.xml"/><Relationship Id="rId8" Type="http://schemas.openxmlformats.org/officeDocument/2006/relationships/slideMaster" Target="slideMasters/slideMaster8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5.xml"/><Relationship Id="rId25" Type="http://schemas.openxmlformats.org/officeDocument/2006/relationships/slide" Target="slides/slide13.xml"/><Relationship Id="rId33" Type="http://schemas.openxmlformats.org/officeDocument/2006/relationships/slide" Target="slides/slide21.xml"/><Relationship Id="rId38" Type="http://schemas.openxmlformats.org/officeDocument/2006/relationships/slide" Target="slides/slide26.xml"/><Relationship Id="rId46" Type="http://schemas.openxmlformats.org/officeDocument/2006/relationships/viewProps" Target="viewProps.xml"/><Relationship Id="rId20" Type="http://schemas.openxmlformats.org/officeDocument/2006/relationships/slide" Target="slides/slide8.xml"/><Relationship Id="rId41" Type="http://schemas.openxmlformats.org/officeDocument/2006/relationships/slide" Target="slides/slide29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367B8FA6-04BB-49D0-876C-D520BAF7F152}" type="doc">
      <dgm:prSet loTypeId="urn:microsoft.com/office/officeart/2005/8/layout/arrow2" loCatId="process" qsTypeId="urn:microsoft.com/office/officeart/2005/8/quickstyle/3d4" qsCatId="3D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F4931CE6-80CE-43C8-A940-8523DDEEA93D}">
      <dgm:prSet phldrT="[Text]" custT="1"/>
      <dgm:spPr/>
      <dgm:t>
        <a:bodyPr/>
        <a:lstStyle/>
        <a:p>
          <a:r>
            <a:rPr lang="en-US" sz="1400" b="1" dirty="0">
              <a:solidFill>
                <a:srgbClr val="0033CC"/>
              </a:solidFill>
            </a:rPr>
            <a:t>NEC-2017</a:t>
          </a:r>
          <a:endParaRPr lang="ru-RU" sz="1400" b="1" dirty="0">
            <a:solidFill>
              <a:srgbClr val="0033CC"/>
            </a:solidFill>
          </a:endParaRPr>
        </a:p>
      </dgm:t>
    </dgm:pt>
    <dgm:pt modelId="{8E16EF17-62FC-4A82-9420-C50CC24D6B15}" type="parTrans" cxnId="{3A21971F-7D56-433A-A878-245F082DFB27}">
      <dgm:prSet/>
      <dgm:spPr/>
      <dgm:t>
        <a:bodyPr/>
        <a:lstStyle/>
        <a:p>
          <a:endParaRPr lang="ru-RU" sz="1800">
            <a:solidFill>
              <a:srgbClr val="C00000"/>
            </a:solidFill>
          </a:endParaRPr>
        </a:p>
      </dgm:t>
    </dgm:pt>
    <dgm:pt modelId="{6866ED10-1FE2-4D6B-BC02-0D6C8A9E104D}" type="sibTrans" cxnId="{3A21971F-7D56-433A-A878-245F082DFB27}">
      <dgm:prSet/>
      <dgm:spPr/>
      <dgm:t>
        <a:bodyPr/>
        <a:lstStyle/>
        <a:p>
          <a:endParaRPr lang="ru-RU" sz="1800">
            <a:solidFill>
              <a:srgbClr val="C00000"/>
            </a:solidFill>
          </a:endParaRPr>
        </a:p>
      </dgm:t>
    </dgm:pt>
    <dgm:pt modelId="{48B88A5A-805D-4645-A899-71E28EA3309E}">
      <dgm:prSet phldrT="[Text]" custT="1"/>
      <dgm:spPr/>
      <dgm:t>
        <a:bodyPr/>
        <a:lstStyle/>
        <a:p>
          <a:endParaRPr lang="ru-RU" sz="1800" dirty="0">
            <a:solidFill>
              <a:srgbClr val="C00000"/>
            </a:solidFill>
          </a:endParaRPr>
        </a:p>
      </dgm:t>
    </dgm:pt>
    <dgm:pt modelId="{91D2211A-9CF1-4098-B659-B6C98EBD4A58}" type="parTrans" cxnId="{2B6F6822-EEF3-409F-BB2B-E0CA5212343F}">
      <dgm:prSet/>
      <dgm:spPr/>
      <dgm:t>
        <a:bodyPr/>
        <a:lstStyle/>
        <a:p>
          <a:endParaRPr lang="ru-RU" sz="1800">
            <a:solidFill>
              <a:srgbClr val="C00000"/>
            </a:solidFill>
          </a:endParaRPr>
        </a:p>
      </dgm:t>
    </dgm:pt>
    <dgm:pt modelId="{AEBBEE95-2DCE-48B1-8CE7-742E3665283C}" type="sibTrans" cxnId="{2B6F6822-EEF3-409F-BB2B-E0CA5212343F}">
      <dgm:prSet/>
      <dgm:spPr/>
      <dgm:t>
        <a:bodyPr/>
        <a:lstStyle/>
        <a:p>
          <a:endParaRPr lang="ru-RU" sz="1800">
            <a:solidFill>
              <a:srgbClr val="C00000"/>
            </a:solidFill>
          </a:endParaRPr>
        </a:p>
      </dgm:t>
    </dgm:pt>
    <dgm:pt modelId="{7162BAB5-D5DC-40B7-B985-513A491BF828}">
      <dgm:prSet phldrT="[Text]" custT="1"/>
      <dgm:spPr/>
      <dgm:t>
        <a:bodyPr/>
        <a:lstStyle/>
        <a:p>
          <a:endParaRPr lang="ru-RU" sz="1800" dirty="0">
            <a:solidFill>
              <a:srgbClr val="C00000"/>
            </a:solidFill>
          </a:endParaRPr>
        </a:p>
      </dgm:t>
    </dgm:pt>
    <dgm:pt modelId="{A1961033-B7F0-43C0-99BE-5C3C9E6B0CA9}" type="sibTrans" cxnId="{ABF50E40-173B-4DB3-817F-B3A9009D3D2E}">
      <dgm:prSet/>
      <dgm:spPr/>
      <dgm:t>
        <a:bodyPr/>
        <a:lstStyle/>
        <a:p>
          <a:endParaRPr lang="ru-RU"/>
        </a:p>
      </dgm:t>
    </dgm:pt>
    <dgm:pt modelId="{2790EE3F-BE8B-498B-B763-FE02CB264968}" type="parTrans" cxnId="{ABF50E40-173B-4DB3-817F-B3A9009D3D2E}">
      <dgm:prSet/>
      <dgm:spPr/>
      <dgm:t>
        <a:bodyPr/>
        <a:lstStyle/>
        <a:p>
          <a:endParaRPr lang="ru-RU"/>
        </a:p>
      </dgm:t>
    </dgm:pt>
    <dgm:pt modelId="{A7947704-E9CA-40FA-A915-888235F858D4}">
      <dgm:prSet phldrT="[Text]" custT="1"/>
      <dgm:spPr/>
      <dgm:t>
        <a:bodyPr/>
        <a:lstStyle/>
        <a:p>
          <a:endParaRPr lang="ru-RU" sz="1800" dirty="0">
            <a:solidFill>
              <a:srgbClr val="C00000"/>
            </a:solidFill>
          </a:endParaRPr>
        </a:p>
      </dgm:t>
    </dgm:pt>
    <dgm:pt modelId="{07C84D29-8F07-443D-9608-B8DEAF1A57C8}" type="sibTrans" cxnId="{23FDEE63-170B-4443-8EA9-3813262BA1BC}">
      <dgm:prSet/>
      <dgm:spPr/>
      <dgm:t>
        <a:bodyPr/>
        <a:lstStyle/>
        <a:p>
          <a:endParaRPr lang="ru-RU" sz="1800">
            <a:solidFill>
              <a:srgbClr val="C00000"/>
            </a:solidFill>
          </a:endParaRPr>
        </a:p>
      </dgm:t>
    </dgm:pt>
    <dgm:pt modelId="{D07B24D5-B638-44C3-A830-194BCF3F5918}" type="parTrans" cxnId="{23FDEE63-170B-4443-8EA9-3813262BA1BC}">
      <dgm:prSet/>
      <dgm:spPr/>
      <dgm:t>
        <a:bodyPr/>
        <a:lstStyle/>
        <a:p>
          <a:endParaRPr lang="ru-RU" sz="1800">
            <a:solidFill>
              <a:srgbClr val="C00000"/>
            </a:solidFill>
          </a:endParaRPr>
        </a:p>
      </dgm:t>
    </dgm:pt>
    <dgm:pt modelId="{BDF1DC0B-788F-45C3-B904-950BF58E5C77}">
      <dgm:prSet custT="1"/>
      <dgm:spPr/>
      <dgm:t>
        <a:bodyPr/>
        <a:lstStyle/>
        <a:p>
          <a:r>
            <a:rPr lang="en-US" sz="1600" b="1" dirty="0">
              <a:solidFill>
                <a:srgbClr val="0033CC"/>
              </a:solidFill>
              <a:latin typeface="Calibri" panose="020F0502020204030204"/>
            </a:rPr>
            <a:t>AYSS-202</a:t>
          </a:r>
          <a:r>
            <a:rPr lang="en-US" sz="1200" b="1" dirty="0">
              <a:solidFill>
                <a:srgbClr val="0033CC"/>
              </a:solidFill>
              <a:latin typeface="Calibri" panose="020F0502020204030204"/>
            </a:rPr>
            <a:t>0</a:t>
          </a:r>
          <a:endParaRPr lang="ru-RU" sz="1200" dirty="0">
            <a:solidFill>
              <a:srgbClr val="0033CC"/>
            </a:solidFill>
          </a:endParaRPr>
        </a:p>
      </dgm:t>
    </dgm:pt>
    <dgm:pt modelId="{2FF3E919-EBC6-42A0-BD7E-BE5CAA323F6B}" type="parTrans" cxnId="{32E28F82-FC4B-465B-8729-DA216F03CB20}">
      <dgm:prSet/>
      <dgm:spPr/>
      <dgm:t>
        <a:bodyPr/>
        <a:lstStyle/>
        <a:p>
          <a:endParaRPr lang="ru-RU"/>
        </a:p>
      </dgm:t>
    </dgm:pt>
    <dgm:pt modelId="{25535BB8-54E0-426F-82F6-DE1DED70CD2B}" type="sibTrans" cxnId="{32E28F82-FC4B-465B-8729-DA216F03CB20}">
      <dgm:prSet/>
      <dgm:spPr/>
      <dgm:t>
        <a:bodyPr/>
        <a:lstStyle/>
        <a:p>
          <a:endParaRPr lang="ru-RU"/>
        </a:p>
      </dgm:t>
    </dgm:pt>
    <dgm:pt modelId="{E0E102CC-DD6F-414B-B508-C6AC5F3EC1D7}" type="pres">
      <dgm:prSet presAssocID="{367B8FA6-04BB-49D0-876C-D520BAF7F152}" presName="arrowDiagram" presStyleCnt="0">
        <dgm:presLayoutVars>
          <dgm:chMax val="5"/>
          <dgm:dir/>
          <dgm:resizeHandles val="exact"/>
        </dgm:presLayoutVars>
      </dgm:prSet>
      <dgm:spPr/>
    </dgm:pt>
    <dgm:pt modelId="{E9609AF6-51CB-47C8-B38D-C716258739E0}" type="pres">
      <dgm:prSet presAssocID="{367B8FA6-04BB-49D0-876C-D520BAF7F152}" presName="arrow" presStyleLbl="bgShp" presStyleIdx="0" presStyleCnt="1" custScaleX="111112" custLinFactNeighborX="1092" custLinFactNeighborY="-2165"/>
      <dgm:spPr>
        <a:solidFill>
          <a:srgbClr val="D0A69A"/>
        </a:solidFill>
      </dgm:spPr>
    </dgm:pt>
    <dgm:pt modelId="{71D542DE-F26C-4FE1-83FF-00575EBFC709}" type="pres">
      <dgm:prSet presAssocID="{367B8FA6-04BB-49D0-876C-D520BAF7F152}" presName="arrowDiagram5" presStyleCnt="0"/>
      <dgm:spPr/>
    </dgm:pt>
    <dgm:pt modelId="{05A7D20C-CE78-42FF-9CCC-312AD044ADBD}" type="pres">
      <dgm:prSet presAssocID="{F4931CE6-80CE-43C8-A940-8523DDEEA93D}" presName="bullet5a" presStyleLbl="node1" presStyleIdx="0" presStyleCnt="5" custScaleX="207428" custScaleY="199270" custLinFactY="-84731" custLinFactNeighborX="-40450" custLinFactNeighborY="-100000"/>
      <dgm:spPr>
        <a:solidFill>
          <a:srgbClr val="C00000"/>
        </a:solidFill>
      </dgm:spPr>
    </dgm:pt>
    <dgm:pt modelId="{E8C6DE74-AD85-4F17-A588-1C8ECB512B84}" type="pres">
      <dgm:prSet presAssocID="{F4931CE6-80CE-43C8-A940-8523DDEEA93D}" presName="textBox5a" presStyleLbl="revTx" presStyleIdx="0" presStyleCnt="5" custFlipVert="0" custScaleX="181192" custScaleY="29521" custLinFactNeighborX="-18849" custLinFactNeighborY="-1750">
        <dgm:presLayoutVars>
          <dgm:bulletEnabled val="1"/>
        </dgm:presLayoutVars>
      </dgm:prSet>
      <dgm:spPr/>
    </dgm:pt>
    <dgm:pt modelId="{C7525FFA-7D02-4B38-A5FF-E005F184678E}" type="pres">
      <dgm:prSet presAssocID="{A7947704-E9CA-40FA-A915-888235F858D4}" presName="bullet5b" presStyleLbl="node1" presStyleIdx="1" presStyleCnt="5" custLinFactX="-219864" custLinFactY="-400000" custLinFactNeighborX="-300000" custLinFactNeighborY="-494051"/>
      <dgm:spPr/>
    </dgm:pt>
    <dgm:pt modelId="{440E62B8-5B19-4108-A11D-22A2A82C99EE}" type="pres">
      <dgm:prSet presAssocID="{A7947704-E9CA-40FA-A915-888235F858D4}" presName="textBox5b" presStyleLbl="revTx" presStyleIdx="1" presStyleCnt="5">
        <dgm:presLayoutVars>
          <dgm:bulletEnabled val="1"/>
        </dgm:presLayoutVars>
      </dgm:prSet>
      <dgm:spPr/>
    </dgm:pt>
    <dgm:pt modelId="{D96BDF14-4E51-4EEC-AE42-10A4BAB989C5}" type="pres">
      <dgm:prSet presAssocID="{7162BAB5-D5DC-40B7-B985-513A491BF828}" presName="bullet5c" presStyleLbl="node1" presStyleIdx="2" presStyleCnt="5" custFlipVert="1" custScaleX="125655" custScaleY="102349"/>
      <dgm:spPr>
        <a:solidFill>
          <a:srgbClr val="C00000"/>
        </a:solidFill>
      </dgm:spPr>
    </dgm:pt>
    <dgm:pt modelId="{64981C7A-FF8B-4F6C-8110-E745E496E748}" type="pres">
      <dgm:prSet presAssocID="{7162BAB5-D5DC-40B7-B985-513A491BF828}" presName="textBox5c" presStyleLbl="revTx" presStyleIdx="2" presStyleCnt="5" custScaleX="518135" custScaleY="22552">
        <dgm:presLayoutVars>
          <dgm:bulletEnabled val="1"/>
        </dgm:presLayoutVars>
      </dgm:prSet>
      <dgm:spPr/>
    </dgm:pt>
    <dgm:pt modelId="{7855CCCF-3917-4B2C-BBB1-FDBF43278B8C}" type="pres">
      <dgm:prSet presAssocID="{48B88A5A-805D-4645-A899-71E28EA3309E}" presName="bullet5d" presStyleLbl="node1" presStyleIdx="3" presStyleCnt="5" custLinFactX="-500000" custLinFactY="-100000" custLinFactNeighborX="-500570" custLinFactNeighborY="-167511"/>
      <dgm:spPr>
        <a:solidFill>
          <a:schemeClr val="tx1"/>
        </a:solidFill>
      </dgm:spPr>
    </dgm:pt>
    <dgm:pt modelId="{66A9A9A3-3B66-46EA-9ECE-CD08ABC11AD5}" type="pres">
      <dgm:prSet presAssocID="{48B88A5A-805D-4645-A899-71E28EA3309E}" presName="textBox5d" presStyleLbl="revTx" presStyleIdx="3" presStyleCnt="5">
        <dgm:presLayoutVars>
          <dgm:bulletEnabled val="1"/>
        </dgm:presLayoutVars>
      </dgm:prSet>
      <dgm:spPr/>
    </dgm:pt>
    <dgm:pt modelId="{57E46436-224D-415C-B85E-97759D46AB7C}" type="pres">
      <dgm:prSet presAssocID="{BDF1DC0B-788F-45C3-B904-950BF58E5C77}" presName="bullet5e" presStyleLbl="node1" presStyleIdx="4" presStyleCnt="5" custLinFactX="-500000" custLinFactY="-44204" custLinFactNeighborX="-549018" custLinFactNeighborY="-100000"/>
      <dgm:spPr>
        <a:solidFill>
          <a:schemeClr val="tx1"/>
        </a:solidFill>
      </dgm:spPr>
    </dgm:pt>
    <dgm:pt modelId="{AC5EE3AD-7D6A-49B4-8DB3-66209FE86506}" type="pres">
      <dgm:prSet presAssocID="{BDF1DC0B-788F-45C3-B904-950BF58E5C77}" presName="textBox5e" presStyleLbl="revTx" presStyleIdx="4" presStyleCnt="5" custScaleX="125327" custScaleY="5504" custLinFactX="-100000" custLinFactNeighborX="-133935" custLinFactNeighborY="-10847">
        <dgm:presLayoutVars>
          <dgm:bulletEnabled val="1"/>
        </dgm:presLayoutVars>
      </dgm:prSet>
      <dgm:spPr/>
    </dgm:pt>
  </dgm:ptLst>
  <dgm:cxnLst>
    <dgm:cxn modelId="{3A21971F-7D56-433A-A878-245F082DFB27}" srcId="{367B8FA6-04BB-49D0-876C-D520BAF7F152}" destId="{F4931CE6-80CE-43C8-A940-8523DDEEA93D}" srcOrd="0" destOrd="0" parTransId="{8E16EF17-62FC-4A82-9420-C50CC24D6B15}" sibTransId="{6866ED10-1FE2-4D6B-BC02-0D6C8A9E104D}"/>
    <dgm:cxn modelId="{2B6F6822-EEF3-409F-BB2B-E0CA5212343F}" srcId="{367B8FA6-04BB-49D0-876C-D520BAF7F152}" destId="{48B88A5A-805D-4645-A899-71E28EA3309E}" srcOrd="3" destOrd="0" parTransId="{91D2211A-9CF1-4098-B659-B6C98EBD4A58}" sibTransId="{AEBBEE95-2DCE-48B1-8CE7-742E3665283C}"/>
    <dgm:cxn modelId="{ABF50E40-173B-4DB3-817F-B3A9009D3D2E}" srcId="{367B8FA6-04BB-49D0-876C-D520BAF7F152}" destId="{7162BAB5-D5DC-40B7-B985-513A491BF828}" srcOrd="2" destOrd="0" parTransId="{2790EE3F-BE8B-498B-B763-FE02CB264968}" sibTransId="{A1961033-B7F0-43C0-99BE-5C3C9E6B0CA9}"/>
    <dgm:cxn modelId="{233D445B-3FD6-448F-88B9-C453CC02BA20}" type="presOf" srcId="{367B8FA6-04BB-49D0-876C-D520BAF7F152}" destId="{E0E102CC-DD6F-414B-B508-C6AC5F3EC1D7}" srcOrd="0" destOrd="0" presId="urn:microsoft.com/office/officeart/2005/8/layout/arrow2"/>
    <dgm:cxn modelId="{23FDEE63-170B-4443-8EA9-3813262BA1BC}" srcId="{367B8FA6-04BB-49D0-876C-D520BAF7F152}" destId="{A7947704-E9CA-40FA-A915-888235F858D4}" srcOrd="1" destOrd="0" parTransId="{D07B24D5-B638-44C3-A830-194BCF3F5918}" sibTransId="{07C84D29-8F07-443D-9608-B8DEAF1A57C8}"/>
    <dgm:cxn modelId="{32E28F82-FC4B-465B-8729-DA216F03CB20}" srcId="{367B8FA6-04BB-49D0-876C-D520BAF7F152}" destId="{BDF1DC0B-788F-45C3-B904-950BF58E5C77}" srcOrd="4" destOrd="0" parTransId="{2FF3E919-EBC6-42A0-BD7E-BE5CAA323F6B}" sibTransId="{25535BB8-54E0-426F-82F6-DE1DED70CD2B}"/>
    <dgm:cxn modelId="{495189A1-8458-49E5-9DBB-9C96ED3A9B14}" type="presOf" srcId="{F4931CE6-80CE-43C8-A940-8523DDEEA93D}" destId="{E8C6DE74-AD85-4F17-A588-1C8ECB512B84}" srcOrd="0" destOrd="0" presId="urn:microsoft.com/office/officeart/2005/8/layout/arrow2"/>
    <dgm:cxn modelId="{208D75A8-96B4-4C9D-84E4-C234FE4C060B}" type="presOf" srcId="{7162BAB5-D5DC-40B7-B985-513A491BF828}" destId="{64981C7A-FF8B-4F6C-8110-E745E496E748}" srcOrd="0" destOrd="0" presId="urn:microsoft.com/office/officeart/2005/8/layout/arrow2"/>
    <dgm:cxn modelId="{98826CBC-65D7-4233-BF32-358EE112C4F4}" type="presOf" srcId="{BDF1DC0B-788F-45C3-B904-950BF58E5C77}" destId="{AC5EE3AD-7D6A-49B4-8DB3-66209FE86506}" srcOrd="0" destOrd="0" presId="urn:microsoft.com/office/officeart/2005/8/layout/arrow2"/>
    <dgm:cxn modelId="{2FB5AEC4-BCD8-41BB-8262-77E50FDCA4B2}" type="presOf" srcId="{48B88A5A-805D-4645-A899-71E28EA3309E}" destId="{66A9A9A3-3B66-46EA-9ECE-CD08ABC11AD5}" srcOrd="0" destOrd="0" presId="urn:microsoft.com/office/officeart/2005/8/layout/arrow2"/>
    <dgm:cxn modelId="{5BD309C6-0046-46EC-8829-828963F6AB5C}" type="presOf" srcId="{A7947704-E9CA-40FA-A915-888235F858D4}" destId="{440E62B8-5B19-4108-A11D-22A2A82C99EE}" srcOrd="0" destOrd="0" presId="urn:microsoft.com/office/officeart/2005/8/layout/arrow2"/>
    <dgm:cxn modelId="{7AD3D549-B910-4F24-B41E-44DA6262A881}" type="presParOf" srcId="{E0E102CC-DD6F-414B-B508-C6AC5F3EC1D7}" destId="{E9609AF6-51CB-47C8-B38D-C716258739E0}" srcOrd="0" destOrd="0" presId="urn:microsoft.com/office/officeart/2005/8/layout/arrow2"/>
    <dgm:cxn modelId="{9F7D2D9A-D4BD-4D67-9020-A7E49E3A02D8}" type="presParOf" srcId="{E0E102CC-DD6F-414B-B508-C6AC5F3EC1D7}" destId="{71D542DE-F26C-4FE1-83FF-00575EBFC709}" srcOrd="1" destOrd="0" presId="urn:microsoft.com/office/officeart/2005/8/layout/arrow2"/>
    <dgm:cxn modelId="{A76274A3-D329-47E7-A666-06E14376223B}" type="presParOf" srcId="{71D542DE-F26C-4FE1-83FF-00575EBFC709}" destId="{05A7D20C-CE78-42FF-9CCC-312AD044ADBD}" srcOrd="0" destOrd="0" presId="urn:microsoft.com/office/officeart/2005/8/layout/arrow2"/>
    <dgm:cxn modelId="{A5EC16CB-DA42-4318-8918-E65875067F49}" type="presParOf" srcId="{71D542DE-F26C-4FE1-83FF-00575EBFC709}" destId="{E8C6DE74-AD85-4F17-A588-1C8ECB512B84}" srcOrd="1" destOrd="0" presId="urn:microsoft.com/office/officeart/2005/8/layout/arrow2"/>
    <dgm:cxn modelId="{3E68B342-B015-4163-91F8-F347C2961DB5}" type="presParOf" srcId="{71D542DE-F26C-4FE1-83FF-00575EBFC709}" destId="{C7525FFA-7D02-4B38-A5FF-E005F184678E}" srcOrd="2" destOrd="0" presId="urn:microsoft.com/office/officeart/2005/8/layout/arrow2"/>
    <dgm:cxn modelId="{D03AFAE4-38A0-46E0-A1FA-F4ACF1F9E823}" type="presParOf" srcId="{71D542DE-F26C-4FE1-83FF-00575EBFC709}" destId="{440E62B8-5B19-4108-A11D-22A2A82C99EE}" srcOrd="3" destOrd="0" presId="urn:microsoft.com/office/officeart/2005/8/layout/arrow2"/>
    <dgm:cxn modelId="{79C2EFD5-0040-4B4E-BCD8-2783CE178B06}" type="presParOf" srcId="{71D542DE-F26C-4FE1-83FF-00575EBFC709}" destId="{D96BDF14-4E51-4EEC-AE42-10A4BAB989C5}" srcOrd="4" destOrd="0" presId="urn:microsoft.com/office/officeart/2005/8/layout/arrow2"/>
    <dgm:cxn modelId="{D6043E99-5573-451C-8700-149EF2866514}" type="presParOf" srcId="{71D542DE-F26C-4FE1-83FF-00575EBFC709}" destId="{64981C7A-FF8B-4F6C-8110-E745E496E748}" srcOrd="5" destOrd="0" presId="urn:microsoft.com/office/officeart/2005/8/layout/arrow2"/>
    <dgm:cxn modelId="{8A438562-8795-4D06-B5FF-FAC62FA8875C}" type="presParOf" srcId="{71D542DE-F26C-4FE1-83FF-00575EBFC709}" destId="{7855CCCF-3917-4B2C-BBB1-FDBF43278B8C}" srcOrd="6" destOrd="0" presId="urn:microsoft.com/office/officeart/2005/8/layout/arrow2"/>
    <dgm:cxn modelId="{3D433738-90A0-444D-B5FA-1E6F3C0ACF1B}" type="presParOf" srcId="{71D542DE-F26C-4FE1-83FF-00575EBFC709}" destId="{66A9A9A3-3B66-46EA-9ECE-CD08ABC11AD5}" srcOrd="7" destOrd="0" presId="urn:microsoft.com/office/officeart/2005/8/layout/arrow2"/>
    <dgm:cxn modelId="{9F98CB15-1250-445B-ACCC-92E7542C707B}" type="presParOf" srcId="{71D542DE-F26C-4FE1-83FF-00575EBFC709}" destId="{57E46436-224D-415C-B85E-97759D46AB7C}" srcOrd="8" destOrd="0" presId="urn:microsoft.com/office/officeart/2005/8/layout/arrow2"/>
    <dgm:cxn modelId="{7AB7F774-A990-4AEE-8A8E-4632E2C6E6B1}" type="presParOf" srcId="{71D542DE-F26C-4FE1-83FF-00575EBFC709}" destId="{AC5EE3AD-7D6A-49B4-8DB3-66209FE86506}" srcOrd="9" destOrd="0" presId="urn:microsoft.com/office/officeart/2005/8/layout/arrow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9609AF6-51CB-47C8-B38D-C716258739E0}">
      <dsp:nvSpPr>
        <dsp:cNvPr id="0" name=""/>
        <dsp:cNvSpPr/>
      </dsp:nvSpPr>
      <dsp:spPr>
        <a:xfrm>
          <a:off x="-392074" y="37098"/>
          <a:ext cx="7840933" cy="4410490"/>
        </a:xfrm>
        <a:prstGeom prst="swooshArrow">
          <a:avLst>
            <a:gd name="adj1" fmla="val 25000"/>
            <a:gd name="adj2" fmla="val 25000"/>
          </a:avLst>
        </a:prstGeom>
        <a:solidFill>
          <a:srgbClr val="D0A69A"/>
        </a:solidFill>
        <a:ln>
          <a:noFill/>
        </a:ln>
        <a:effectLst/>
        <a:scene3d>
          <a:camera prst="orthographicFront"/>
          <a:lightRig rig="chilly" dir="t"/>
        </a:scene3d>
        <a:sp3d z="-12700" extrusionH="1700" prstMaterial="translucentPowder">
          <a:bevelT w="25400" h="6350" prst="softRound"/>
          <a:bevelB w="0" h="0" prst="convex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5A7D20C-CE78-42FF-9CCC-312AD044ADBD}">
      <dsp:nvSpPr>
        <dsp:cNvPr id="0" name=""/>
        <dsp:cNvSpPr/>
      </dsp:nvSpPr>
      <dsp:spPr>
        <a:xfrm>
          <a:off x="542259" y="3031835"/>
          <a:ext cx="336668" cy="323427"/>
        </a:xfrm>
        <a:prstGeom prst="ellipse">
          <a:avLst/>
        </a:prstGeom>
        <a:solidFill>
          <a:srgbClr val="C00000"/>
        </a:solidFill>
        <a:ln>
          <a:noFill/>
        </a:ln>
        <a:effectLst/>
        <a:scene3d>
          <a:camera prst="orthographicFront"/>
          <a:lightRig rig="chilly" dir="t"/>
        </a:scene3d>
        <a:sp3d prstMaterial="translucentPowder">
          <a:bevelT w="127000" h="25400" prst="softRound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8C6DE74-AD85-4F17-A588-1C8ECB512B84}">
      <dsp:nvSpPr>
        <dsp:cNvPr id="0" name=""/>
        <dsp:cNvSpPr/>
      </dsp:nvSpPr>
      <dsp:spPr>
        <a:xfrm>
          <a:off x="226713" y="3844917"/>
          <a:ext cx="1675008" cy="30988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6003" tIns="0" rIns="0" bIns="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>
              <a:solidFill>
                <a:srgbClr val="0033CC"/>
              </a:solidFill>
            </a:rPr>
            <a:t>NEC-2017</a:t>
          </a:r>
          <a:endParaRPr lang="ru-RU" sz="1400" b="1" kern="1200" dirty="0">
            <a:solidFill>
              <a:srgbClr val="0033CC"/>
            </a:solidFill>
          </a:endParaRPr>
        </a:p>
      </dsp:txBody>
      <dsp:txXfrm>
        <a:off x="226713" y="3844917"/>
        <a:ext cx="1675008" cy="309880"/>
      </dsp:txXfrm>
    </dsp:sp>
    <dsp:sp modelId="{C7525FFA-7D02-4B38-A5FF-E005F184678E}">
      <dsp:nvSpPr>
        <dsp:cNvPr id="0" name=""/>
        <dsp:cNvSpPr/>
      </dsp:nvSpPr>
      <dsp:spPr>
        <a:xfrm>
          <a:off x="252978" y="296773"/>
          <a:ext cx="254044" cy="254044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/>
          <a:lightRig rig="chilly" dir="t"/>
        </a:scene3d>
        <a:sp3d prstMaterial="translucentPowder">
          <a:bevelT w="127000" h="25400" prst="softRound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40E62B8-5B19-4108-A11D-22A2A82C99EE}">
      <dsp:nvSpPr>
        <dsp:cNvPr id="0" name=""/>
        <dsp:cNvSpPr/>
      </dsp:nvSpPr>
      <dsp:spPr>
        <a:xfrm>
          <a:off x="1700684" y="2695080"/>
          <a:ext cx="1171426" cy="184799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4613" tIns="0" rIns="0" bIns="0" numCol="1" spcCol="1270" anchor="t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1800" kern="1200" dirty="0">
            <a:solidFill>
              <a:srgbClr val="C00000"/>
            </a:solidFill>
          </a:endParaRPr>
        </a:p>
      </dsp:txBody>
      <dsp:txXfrm>
        <a:off x="1700684" y="2695080"/>
        <a:ext cx="1171426" cy="1847995"/>
      </dsp:txXfrm>
    </dsp:sp>
    <dsp:sp modelId="{D96BDF14-4E51-4EEC-AE42-10A4BAB989C5}">
      <dsp:nvSpPr>
        <dsp:cNvPr id="0" name=""/>
        <dsp:cNvSpPr/>
      </dsp:nvSpPr>
      <dsp:spPr>
        <a:xfrm flipV="1">
          <a:off x="2659298" y="1891038"/>
          <a:ext cx="425625" cy="346682"/>
        </a:xfrm>
        <a:prstGeom prst="ellipse">
          <a:avLst/>
        </a:prstGeom>
        <a:solidFill>
          <a:srgbClr val="C00000"/>
        </a:solidFill>
        <a:ln>
          <a:noFill/>
        </a:ln>
        <a:effectLst/>
        <a:scene3d>
          <a:camera prst="orthographicFront"/>
          <a:lightRig rig="chilly" dir="t"/>
        </a:scene3d>
        <a:sp3d prstMaterial="translucentPowder">
          <a:bevelT w="127000" h="25400" prst="softRound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4981C7A-FF8B-4F6C-8110-E745E496E748}">
      <dsp:nvSpPr>
        <dsp:cNvPr id="0" name=""/>
        <dsp:cNvSpPr/>
      </dsp:nvSpPr>
      <dsp:spPr>
        <a:xfrm>
          <a:off x="24696" y="3024230"/>
          <a:ext cx="7056787" cy="55899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9484" tIns="0" rIns="0" bIns="0" numCol="1" spcCol="1270" anchor="t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1800" kern="1200" dirty="0">
            <a:solidFill>
              <a:srgbClr val="C00000"/>
            </a:solidFill>
          </a:endParaRPr>
        </a:p>
      </dsp:txBody>
      <dsp:txXfrm>
        <a:off x="24696" y="3024230"/>
        <a:ext cx="7056787" cy="558995"/>
      </dsp:txXfrm>
    </dsp:sp>
    <dsp:sp modelId="{7855CCCF-3917-4B2C-BBB1-FDBF43278B8C}">
      <dsp:nvSpPr>
        <dsp:cNvPr id="0" name=""/>
        <dsp:cNvSpPr/>
      </dsp:nvSpPr>
      <dsp:spPr>
        <a:xfrm>
          <a:off x="0" y="198871"/>
          <a:ext cx="437520" cy="437520"/>
        </a:xfrm>
        <a:prstGeom prst="ellipse">
          <a:avLst/>
        </a:prstGeom>
        <a:solidFill>
          <a:schemeClr val="tx1"/>
        </a:solidFill>
        <a:ln>
          <a:noFill/>
        </a:ln>
        <a:effectLst/>
        <a:scene3d>
          <a:camera prst="orthographicFront"/>
          <a:lightRig rig="chilly" dir="t"/>
        </a:scene3d>
        <a:sp3d prstMaterial="translucentPowder">
          <a:bevelT w="127000" h="25400" prst="softRound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6A9A9A3-3B66-46EA-9ECE-CD08ABC11AD5}">
      <dsp:nvSpPr>
        <dsp:cNvPr id="0" name=""/>
        <dsp:cNvSpPr/>
      </dsp:nvSpPr>
      <dsp:spPr>
        <a:xfrm>
          <a:off x="4234070" y="1588047"/>
          <a:ext cx="1411356" cy="29550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31833" tIns="0" rIns="0" bIns="0" numCol="1" spcCol="1270" anchor="t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1800" kern="1200" dirty="0">
            <a:solidFill>
              <a:srgbClr val="C00000"/>
            </a:solidFill>
          </a:endParaRPr>
        </a:p>
      </dsp:txBody>
      <dsp:txXfrm>
        <a:off x="4234070" y="1588047"/>
        <a:ext cx="1411356" cy="2955028"/>
      </dsp:txXfrm>
    </dsp:sp>
    <dsp:sp modelId="{57E46436-224D-415C-B85E-97759D46AB7C}">
      <dsp:nvSpPr>
        <dsp:cNvPr id="0" name=""/>
        <dsp:cNvSpPr/>
      </dsp:nvSpPr>
      <dsp:spPr>
        <a:xfrm>
          <a:off x="0" y="214294"/>
          <a:ext cx="557485" cy="557485"/>
        </a:xfrm>
        <a:prstGeom prst="ellipse">
          <a:avLst/>
        </a:prstGeom>
        <a:solidFill>
          <a:schemeClr val="tx1"/>
        </a:solidFill>
        <a:ln>
          <a:noFill/>
        </a:ln>
        <a:effectLst/>
        <a:scene3d>
          <a:camera prst="orthographicFront"/>
          <a:lightRig rig="chilly" dir="t"/>
        </a:scene3d>
        <a:sp3d prstMaterial="translucentPowder">
          <a:bevelT w="127000" h="25400" prst="softRound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C5EE3AD-7D6A-49B4-8DB3-66209FE86506}">
      <dsp:nvSpPr>
        <dsp:cNvPr id="0" name=""/>
        <dsp:cNvSpPr/>
      </dsp:nvSpPr>
      <dsp:spPr>
        <a:xfrm>
          <a:off x="2165042" y="2478575"/>
          <a:ext cx="1768811" cy="17866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95400" tIns="0" rIns="0" bIns="0" numCol="1" spcCol="1270" anchor="t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b="1" kern="1200" dirty="0">
              <a:solidFill>
                <a:srgbClr val="0033CC"/>
              </a:solidFill>
              <a:latin typeface="Calibri" panose="020F0502020204030204"/>
            </a:rPr>
            <a:t>AYSS-202</a:t>
          </a:r>
          <a:r>
            <a:rPr lang="en-US" sz="1200" b="1" kern="1200" dirty="0">
              <a:solidFill>
                <a:srgbClr val="0033CC"/>
              </a:solidFill>
              <a:latin typeface="Calibri" panose="020F0502020204030204"/>
            </a:rPr>
            <a:t>0</a:t>
          </a:r>
          <a:endParaRPr lang="ru-RU" sz="1200" kern="1200" dirty="0">
            <a:solidFill>
              <a:srgbClr val="0033CC"/>
            </a:solidFill>
          </a:endParaRPr>
        </a:p>
      </dsp:txBody>
      <dsp:txXfrm>
        <a:off x="2165042" y="2478575"/>
        <a:ext cx="1768811" cy="17866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arrow2">
  <dgm:title val=""/>
  <dgm:desc val=""/>
  <dgm:catLst>
    <dgm:cat type="process" pri="2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arrowDiagram">
    <dgm:varLst>
      <dgm:chMax val="5"/>
      <dgm:dir/>
      <dgm:resizeHandles val="exact"/>
    </dgm:varLst>
    <dgm:alg type="composite">
      <dgm:param type="ar" val="1.6"/>
    </dgm:alg>
    <dgm:shape xmlns:r="http://schemas.openxmlformats.org/officeDocument/2006/relationships" r:blip="">
      <dgm:adjLst/>
    </dgm:shape>
    <dgm:presOf/>
    <dgm:constrLst>
      <dgm:constr type="l" for="ch" forName="arrow"/>
      <dgm:constr type="t" for="ch" forName="arrow"/>
      <dgm:constr type="w" for="ch" forName="arrow" refType="w"/>
      <dgm:constr type="h" for="ch" forName="arrow" refType="h"/>
      <dgm:constr type="ctrX" for="ch" forName="arrowDiagram1" refType="w" fact="0.5"/>
      <dgm:constr type="ctrY" for="ch" forName="arrowDiagram1" refType="h" fact="0.5"/>
      <dgm:constr type="w" for="ch" forName="arrowDiagram1" refType="w"/>
      <dgm:constr type="h" for="ch" forName="arrowDiagram1" refType="h"/>
      <dgm:constr type="ctrX" for="ch" forName="arrowDiagram2" refType="w" fact="0.5"/>
      <dgm:constr type="ctrY" for="ch" forName="arrowDiagram2" refType="h" fact="0.5"/>
      <dgm:constr type="w" for="ch" forName="arrowDiagram2" refType="w"/>
      <dgm:constr type="h" for="ch" forName="arrowDiagram2" refType="h"/>
      <dgm:constr type="ctrX" for="ch" forName="arrowDiagram3" refType="w" fact="0.5"/>
      <dgm:constr type="ctrY" for="ch" forName="arrowDiagram3" refType="h" fact="0.5"/>
      <dgm:constr type="w" for="ch" forName="arrowDiagram3" refType="w"/>
      <dgm:constr type="h" for="ch" forName="arrowDiagram3" refType="h"/>
      <dgm:constr type="ctrX" for="ch" forName="arrowDiagram4" refType="w" fact="0.5"/>
      <dgm:constr type="ctrY" for="ch" forName="arrowDiagram4" refType="h" fact="0.5"/>
      <dgm:constr type="w" for="ch" forName="arrowDiagram4" refType="w"/>
      <dgm:constr type="h" for="ch" forName="arrowDiagram4" refType="h"/>
      <dgm:constr type="ctrX" for="ch" forName="arrowDiagram5" refType="w" fact="0.5"/>
      <dgm:constr type="ctrY" for="ch" forName="arrowDiagram5" refType="h" fact="0.5"/>
      <dgm:constr type="w" for="ch" forName="arrowDiagram5" refType="w"/>
      <dgm:constr type="h" for="ch" forName="arrowDiagram5" refType="h"/>
    </dgm:constrLst>
    <dgm:ruleLst/>
    <dgm:choose name="Name0">
      <dgm:if name="Name1" axis="ch" ptType="node" func="cnt" op="gte" val="1">
        <dgm:layoutNode name="arrow" styleLbl="bgShp">
          <dgm:alg type="sp"/>
          <dgm:shape xmlns:r="http://schemas.openxmlformats.org/officeDocument/2006/relationships" type="swooshArrow" r:blip="">
            <dgm:adjLst>
              <dgm:adj idx="2" val="0.25"/>
            </dgm:adjLst>
          </dgm:shape>
          <dgm:presOf/>
          <dgm:constrLst/>
          <dgm:ruleLst/>
        </dgm:layoutNode>
        <dgm:choose name="Name2">
          <dgm:if name="Name3" axis="ch" ptType="node" func="cnt" op="lt" val="1"/>
          <dgm:if name="Name4" axis="ch" ptType="node" func="cnt" op="equ" val="1">
            <dgm:layoutNode name="arrowDiagram1">
              <dgm:varLst>
                <dgm:bulletEnabled val="1"/>
              </dgm:varLst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ctrX" for="ch" forName="bullet1" refType="w" fact="0.8"/>
                <dgm:constr type="ctrY" for="ch" forName="bullet1" refType="h" fact="0.262"/>
                <dgm:constr type="w" for="ch" forName="bullet1" refType="w" fact="0.074"/>
                <dgm:constr type="h" for="ch" forName="bullet1" refType="w" refFor="ch" refForName="bullet1"/>
                <dgm:constr type="r" for="ch" forName="textBox1" refType="ctrX" refFor="ch" refForName="bullet1"/>
                <dgm:constr type="t" for="ch" forName="textBox1" refType="ctrY" refFor="ch" refForName="bullet1"/>
                <dgm:constr type="w" for="ch" forName="textBox1" refType="w" fact="0.4"/>
                <dgm:constr type="h" for="ch" forName="textBox1" refType="h" fact="0.738"/>
                <dgm:constr type="userA" refType="h" refFor="ch" refForName="bullet1" fact="0.53"/>
                <dgm:constr type="rMarg" for="ch" forName="textBox1" refType="userA" fact="2.834"/>
                <dgm:constr type="primFontSz" for="ch" ptType="node" op="equ" val="65"/>
              </dgm:constrLst>
              <dgm:ruleLst/>
              <dgm:forEach name="Name5" axis="ch" ptType="node" cnt="1">
                <dgm:layoutNode name="bullet1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1" styleLbl="revTx">
                  <dgm:varLst>
                    <dgm:bulletEnabled val="1"/>
                  </dgm:varLst>
                  <dgm:alg type="tx">
                    <dgm:param type="txAnchorVert" val="t"/>
                    <dgm:param type="parTxLTRAlign" val="r"/>
                    <dgm:param type="parTxRTLAlign" val="r"/>
                  </dgm:alg>
                  <dgm:shape xmlns:r="http://schemas.openxmlformats.org/officeDocument/2006/relationships" type="round2DiagRect" r:blip="">
                    <dgm:adjLst/>
                  </dgm:shape>
                  <dgm:presOf axis="desOrSelf" ptType="node"/>
                  <dgm:constrLst>
                    <dgm:constr type="lMarg"/>
                    <dgm:constr type="tMarg"/>
                    <dgm:constr type="bMarg"/>
                  </dgm:constrLst>
                  <dgm:ruleLst>
                    <dgm:rule type="primFontSz" val="5" fact="NaN" max="NaN"/>
                  </dgm:ruleLst>
                </dgm:layoutNode>
              </dgm:forEach>
            </dgm:layoutNode>
          </dgm:if>
          <dgm:if name="Name6" axis="ch" ptType="node" func="cnt" op="equ" val="2">
            <dgm:layoutNode name="arrowDiagram2"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hoose name="Name7">
                <dgm:if name="Name8" func="var" arg="dir" op="equ" val="norm">
                  <dgm:constrLst>
                    <dgm:constr type="ctrX" for="ch" forName="bullet2a" refType="w" fact="0.25"/>
                    <dgm:constr type="ctrY" for="ch" forName="bullet2a" refType="h" fact="0.573"/>
                    <dgm:constr type="w" for="ch" forName="bullet2a" refType="w" fact="0.035"/>
                    <dgm:constr type="h" for="ch" forName="bullet2a" refType="w" refFor="ch" refForName="bullet2a"/>
                    <dgm:constr type="l" for="ch" forName="textBox2a" refType="ctrX" refFor="ch" refForName="bullet2a"/>
                    <dgm:constr type="t" for="ch" forName="textBox2a" refType="ctrY" refFor="ch" refForName="bullet2a"/>
                    <dgm:constr type="w" for="ch" forName="textBox2a" refType="w" fact="0.325"/>
                    <dgm:constr type="h" for="ch" forName="textBox2a" refType="h" fact="0.427"/>
                    <dgm:constr type="userA" refType="h" refFor="ch" refForName="bullet2a" fact="0.53"/>
                    <dgm:constr type="lMarg" for="ch" forName="textBox2a" refType="userA" fact="2.834"/>
                    <dgm:constr type="ctrX" for="ch" forName="bullet2b" refType="w" fact="0.585"/>
                    <dgm:constr type="ctrY" for="ch" forName="bullet2b" refType="h" fact="0.338"/>
                    <dgm:constr type="w" for="ch" forName="bullet2b" refType="w" fact="0.06"/>
                    <dgm:constr type="h" for="ch" forName="bullet2b" refType="w" refFor="ch" refForName="bullet2b"/>
                    <dgm:constr type="l" for="ch" forName="textBox2b" refType="ctrX" refFor="ch" refForName="bullet2b"/>
                    <dgm:constr type="t" for="ch" forName="textBox2b" refType="ctrY" refFor="ch" refForName="bullet2b"/>
                    <dgm:constr type="w" for="ch" forName="textBox2b" refType="w" fact="0.325"/>
                    <dgm:constr type="h" for="ch" forName="textBox2b" refType="h" fact="0.662"/>
                    <dgm:constr type="userB" refType="h" refFor="ch" refForName="bullet2b" fact="0.53"/>
                    <dgm:constr type="lMarg" for="ch" forName="textBox2b" refType="userB" fact="2.834"/>
                    <dgm:constr type="primFontSz" for="ch" ptType="node" op="equ" val="65"/>
                  </dgm:constrLst>
                </dgm:if>
                <dgm:else name="Name9">
                  <dgm:constrLst>
                    <dgm:constr type="ctrX" for="ch" forName="bullet2a" refType="w" fact="0.25"/>
                    <dgm:constr type="ctrY" for="ch" forName="bullet2a" refType="h" fact="0.573"/>
                    <dgm:constr type="w" for="ch" forName="bullet2a" refType="w" fact="0.035"/>
                    <dgm:constr type="h" for="ch" forName="bullet2a" refType="w" refFor="ch" refForName="bullet2a"/>
                    <dgm:constr type="r" for="ch" forName="textBox2a" refType="ctrX" refFor="ch" refForName="bullet2a"/>
                    <dgm:constr type="b" for="ch" forName="textBox2a" refType="ctrY" refFor="ch" refForName="bullet2a"/>
                    <dgm:constr type="w" for="ch" forName="textBox2a" refType="w" fact="0.25"/>
                    <dgm:constr type="h" for="ch" forName="textBox2a" refType="h" fact="0.573"/>
                    <dgm:constr type="userA" refType="h" refFor="ch" refForName="bullet2a" fact="0.53"/>
                    <dgm:constr type="rMarg" for="ch" forName="textBox2a" refType="userA" fact="2.834"/>
                    <dgm:constr type="ctrX" for="ch" forName="bullet2b" refType="w" fact="0.585"/>
                    <dgm:constr type="ctrY" for="ch" forName="bullet2b" refType="h" fact="0.338"/>
                    <dgm:constr type="w" for="ch" forName="bullet2b" refType="w" fact="0.06"/>
                    <dgm:constr type="h" for="ch" forName="bullet2b" refType="w" refFor="ch" refForName="bullet2b"/>
                    <dgm:constr type="r" for="ch" forName="textBox2b" refType="ctrX" refFor="ch" refForName="bullet2b"/>
                    <dgm:constr type="b" for="ch" forName="textBox2b" refType="ctrY" refFor="ch" refForName="bullet2b"/>
                    <dgm:constr type="w" for="ch" forName="textBox2b" refType="w" fact="0.28"/>
                    <dgm:constr type="h" for="ch" forName="textBox2b" refType="h" fact="0.338"/>
                    <dgm:constr type="userB" refType="h" refFor="ch" refForName="bullet2b" fact="0.53"/>
                    <dgm:constr type="rMarg" for="ch" forName="textBox2b" refType="userB" fact="2.834"/>
                    <dgm:constr type="primFontSz" for="ch" ptType="node" op="equ" val="65"/>
                  </dgm:constrLst>
                </dgm:else>
              </dgm:choose>
              <dgm:ruleLst/>
              <dgm:forEach name="Name10" axis="ch" ptType="node" cnt="1">
                <dgm:layoutNode name="bullet2a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2a" styleLbl="revTx">
                  <dgm:varLst>
                    <dgm:bulletEnabled val="1"/>
                  </dgm:varLst>
                  <dgm:choose name="Name11">
                    <dgm:if name="Name12" func="var" arg="dir" op="equ" val="norm">
                      <dgm:choose name="Name13">
                        <dgm:if name="Name14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5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6">
                      <dgm:choose name="Name17">
                        <dgm:if name="Name18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9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20">
                    <dgm:if name="Name21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22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23" axis="ch" ptType="node" st="2" cnt="1">
                <dgm:layoutNode name="bullet2b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2b" styleLbl="revTx">
                  <dgm:varLst>
                    <dgm:bulletEnabled val="1"/>
                  </dgm:varLst>
                  <dgm:choose name="Name24">
                    <dgm:if name="Name25" func="var" arg="dir" op="equ" val="norm">
                      <dgm:choose name="Name26">
                        <dgm:if name="Name27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28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29">
                      <dgm:choose name="Name30">
                        <dgm:if name="Name31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32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33">
                    <dgm:if name="Name34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35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</dgm:layoutNode>
          </dgm:if>
          <dgm:if name="Name36" axis="ch" ptType="node" func="cnt" op="equ" val="3">
            <dgm:layoutNode name="arrowDiagram3"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hoose name="Name37">
                <dgm:if name="Name38" func="var" arg="dir" op="equ" val="norm">
                  <dgm:constrLst>
                    <dgm:constr type="ctrX" for="ch" forName="bullet3a" refType="w" fact="0.14"/>
                    <dgm:constr type="ctrY" for="ch" forName="bullet3a" refType="h" fact="0.711"/>
                    <dgm:constr type="w" for="ch" forName="bullet3a" refType="w" fact="0.026"/>
                    <dgm:constr type="h" for="ch" forName="bullet3a" refType="w" refFor="ch" refForName="bullet3a"/>
                    <dgm:constr type="l" for="ch" forName="textBox3a" refType="ctrX" refFor="ch" refForName="bullet3a"/>
                    <dgm:constr type="t" for="ch" forName="textBox3a" refType="ctrY" refFor="ch" refForName="bullet3a"/>
                    <dgm:constr type="w" for="ch" forName="textBox3a" refType="w" fact="0.233"/>
                    <dgm:constr type="h" for="ch" forName="textBox3a" refType="h" fact="0.289"/>
                    <dgm:constr type="userA" refType="h" refFor="ch" refForName="bullet3a" fact="0.53"/>
                    <dgm:constr type="lMarg" for="ch" forName="textBox3a" refType="userA" fact="2.834"/>
                    <dgm:constr type="ctrX" for="ch" forName="bullet3b" refType="w" fact="0.38"/>
                    <dgm:constr type="ctrY" for="ch" forName="bullet3b" refType="h" fact="0.456"/>
                    <dgm:constr type="w" for="ch" forName="bullet3b" refType="w" fact="0.047"/>
                    <dgm:constr type="h" for="ch" forName="bullet3b" refType="w" refFor="ch" refForName="bullet3b"/>
                    <dgm:constr type="l" for="ch" forName="textBox3b" refType="ctrX" refFor="ch" refForName="bullet3b"/>
                    <dgm:constr type="t" for="ch" forName="textBox3b" refType="ctrY" refFor="ch" refForName="bullet3b"/>
                    <dgm:constr type="w" for="ch" forName="textBox3b" refType="w" fact="0.24"/>
                    <dgm:constr type="h" for="ch" forName="textBox3b" refType="h" fact="0.544"/>
                    <dgm:constr type="userB" refType="h" refFor="ch" refForName="bullet3b" fact="0.53"/>
                    <dgm:constr type="lMarg" for="ch" forName="textBox3b" refType="userB" fact="2.834"/>
                    <dgm:constr type="ctrX" for="ch" forName="bullet3c" refType="w" fact="0.665"/>
                    <dgm:constr type="ctrY" for="ch" forName="bullet3c" refType="h" fact="0.305"/>
                    <dgm:constr type="w" for="ch" forName="bullet3c" refType="w" fact="0.065"/>
                    <dgm:constr type="h" for="ch" forName="bullet3c" refType="w" refFor="ch" refForName="bullet3c"/>
                    <dgm:constr type="l" for="ch" forName="textBox3c" refType="ctrX" refFor="ch" refForName="bullet3c"/>
                    <dgm:constr type="t" for="ch" forName="textBox3c" refType="ctrY" refFor="ch" refForName="bullet3c"/>
                    <dgm:constr type="w" for="ch" forName="textBox3c" refType="w" fact="0.24"/>
                    <dgm:constr type="h" for="ch" forName="textBox3c" refType="h" fact="0.695"/>
                    <dgm:constr type="userC" refType="h" refFor="ch" refForName="bullet3c" fact="0.53"/>
                    <dgm:constr type="lMarg" for="ch" forName="textBox3c" refType="userC" fact="2.834"/>
                    <dgm:constr type="primFontSz" for="ch" ptType="node" op="equ" val="65"/>
                  </dgm:constrLst>
                </dgm:if>
                <dgm:else name="Name39">
                  <dgm:constrLst>
                    <dgm:constr type="ctrX" for="ch" forName="bullet3a" refType="w" fact="0.14"/>
                    <dgm:constr type="ctrY" for="ch" forName="bullet3a" refType="h" fact="0.711"/>
                    <dgm:constr type="w" for="ch" forName="bullet3a" refType="w" fact="0.026"/>
                    <dgm:constr type="h" for="ch" forName="bullet3a" refType="w" refFor="ch" refForName="bullet3a"/>
                    <dgm:constr type="r" for="ch" forName="textBox3a" refType="ctrX" refFor="ch" refForName="bullet3a"/>
                    <dgm:constr type="b" for="ch" forName="textBox3a" refType="ctrY" refFor="ch" refForName="bullet3a"/>
                    <dgm:constr type="w" for="ch" forName="textBox3a" refType="w" fact="0.14"/>
                    <dgm:constr type="h" for="ch" forName="textBox3a" refType="h" fact="0.711"/>
                    <dgm:constr type="userA" refType="h" refFor="ch" refForName="bullet3a" fact="0.53"/>
                    <dgm:constr type="rMarg" for="ch" forName="textBox3a" refType="userA" fact="2.834"/>
                    <dgm:constr type="ctrX" for="ch" forName="bullet3b" refType="w" fact="0.38"/>
                    <dgm:constr type="ctrY" for="ch" forName="bullet3b" refType="h" fact="0.456"/>
                    <dgm:constr type="w" for="ch" forName="bullet3b" refType="w" fact="0.047"/>
                    <dgm:constr type="h" for="ch" forName="bullet3b" refType="w" refFor="ch" refForName="bullet3b"/>
                    <dgm:constr type="r" for="ch" forName="textBox3b" refType="ctrX" refFor="ch" refForName="bullet3b"/>
                    <dgm:constr type="b" for="ch" forName="textBox3b" refType="ctrY" refFor="ch" refForName="bullet3b"/>
                    <dgm:constr type="w" for="ch" forName="textBox3b" refType="w" fact="0.24"/>
                    <dgm:constr type="h" for="ch" forName="textBox3b" refType="h" fact="0.456"/>
                    <dgm:constr type="userB" refType="h" refFor="ch" refForName="bullet3b" fact="0.53"/>
                    <dgm:constr type="rMarg" for="ch" forName="textBox3b" refType="userB" fact="2.834"/>
                    <dgm:constr type="ctrX" for="ch" forName="bullet3c" refType="w" fact="0.665"/>
                    <dgm:constr type="ctrY" for="ch" forName="bullet3c" refType="h" fact="0.305"/>
                    <dgm:constr type="w" for="ch" forName="bullet3c" refType="w" fact="0.065"/>
                    <dgm:constr type="h" for="ch" forName="bullet3c" refType="w" refFor="ch" refForName="bullet3c"/>
                    <dgm:constr type="r" for="ch" forName="textBox3c" refType="ctrX" refFor="ch" refForName="bullet3c"/>
                    <dgm:constr type="b" for="ch" forName="textBox3c" refType="ctrY" refFor="ch" refForName="bullet3c"/>
                    <dgm:constr type="w" for="ch" forName="textBox3c" refType="w" fact="0.24"/>
                    <dgm:constr type="h" for="ch" forName="textBox3c" refType="h" fact="0.305"/>
                    <dgm:constr type="userC" refType="h" refFor="ch" refForName="bullet3c" fact="0.53"/>
                    <dgm:constr type="rMarg" for="ch" forName="textBox3c" refType="userC" fact="2.834"/>
                    <dgm:constr type="primFontSz" for="ch" ptType="node" op="equ" val="65"/>
                  </dgm:constrLst>
                </dgm:else>
              </dgm:choose>
              <dgm:ruleLst/>
              <dgm:forEach name="Name40" axis="ch" ptType="node" cnt="1">
                <dgm:layoutNode name="bullet3a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3a" styleLbl="revTx">
                  <dgm:varLst>
                    <dgm:bulletEnabled val="1"/>
                  </dgm:varLst>
                  <dgm:choose name="Name41">
                    <dgm:if name="Name42" func="var" arg="dir" op="equ" val="norm">
                      <dgm:choose name="Name43">
                        <dgm:if name="Name44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45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46">
                      <dgm:choose name="Name47">
                        <dgm:if name="Name48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49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50">
                    <dgm:if name="Name51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52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53" axis="ch" ptType="node" st="2" cnt="1">
                <dgm:layoutNode name="bullet3b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3b" styleLbl="revTx">
                  <dgm:varLst>
                    <dgm:bulletEnabled val="1"/>
                  </dgm:varLst>
                  <dgm:choose name="Name54">
                    <dgm:if name="Name55" func="var" arg="dir" op="equ" val="norm">
                      <dgm:choose name="Name56">
                        <dgm:if name="Name57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58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59">
                      <dgm:choose name="Name60">
                        <dgm:if name="Name61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62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63">
                    <dgm:if name="Name64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65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66" axis="ch" ptType="node" st="3" cnt="1">
                <dgm:layoutNode name="bullet3c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3c" styleLbl="revTx">
                  <dgm:varLst>
                    <dgm:bulletEnabled val="1"/>
                  </dgm:varLst>
                  <dgm:choose name="Name67">
                    <dgm:if name="Name68" func="var" arg="dir" op="equ" val="norm">
                      <dgm:choose name="Name69">
                        <dgm:if name="Name70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71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72">
                      <dgm:choose name="Name73">
                        <dgm:if name="Name74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75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76">
                    <dgm:if name="Name77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78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</dgm:layoutNode>
          </dgm:if>
          <dgm:if name="Name79" axis="ch" ptType="node" func="cnt" op="equ" val="4">
            <dgm:layoutNode name="arrowDiagram4"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hoose name="Name80">
                <dgm:if name="Name81" func="var" arg="dir" op="equ" val="norm">
                  <dgm:constrLst>
                    <dgm:constr type="ctrX" for="ch" forName="bullet4a" refType="w" fact="0.11"/>
                    <dgm:constr type="ctrY" for="ch" forName="bullet4a" refType="h" fact="0.762"/>
                    <dgm:constr type="w" for="ch" forName="bullet4a" refType="w" fact="0.023"/>
                    <dgm:constr type="h" for="ch" forName="bullet4a" refType="w" refFor="ch" refForName="bullet4a"/>
                    <dgm:constr type="l" for="ch" forName="textBox4a" refType="ctrX" refFor="ch" refForName="bullet4a"/>
                    <dgm:constr type="t" for="ch" forName="textBox4a" refType="ctrY" refFor="ch" refForName="bullet4a"/>
                    <dgm:constr type="w" for="ch" forName="textBox4a" refType="w" fact="0.171"/>
                    <dgm:constr type="h" for="ch" forName="textBox4a" refType="h" fact="0.238"/>
                    <dgm:constr type="userA" refType="h" refFor="ch" refForName="bullet4a" fact="0.53"/>
                    <dgm:constr type="lMarg" for="ch" forName="textBox4a" refType="userA" fact="2.834"/>
                    <dgm:constr type="ctrX" for="ch" forName="bullet4b" refType="w" fact="0.281"/>
                    <dgm:constr type="ctrY" for="ch" forName="bullet4b" refType="h" fact="0.543"/>
                    <dgm:constr type="w" for="ch" forName="bullet4b" refType="w" fact="0.04"/>
                    <dgm:constr type="h" for="ch" forName="bullet4b" refType="w" refFor="ch" refForName="bullet4b"/>
                    <dgm:constr type="l" for="ch" forName="textBox4b" refType="ctrX" refFor="ch" refForName="bullet4b"/>
                    <dgm:constr type="t" for="ch" forName="textBox4b" refType="ctrY" refFor="ch" refForName="bullet4b"/>
                    <dgm:constr type="w" for="ch" forName="textBox4b" refType="w" fact="0.21"/>
                    <dgm:constr type="h" for="ch" forName="textBox4b" refType="h" fact="0.457"/>
                    <dgm:constr type="userB" refType="h" refFor="ch" refForName="bullet4b" fact="0.53"/>
                    <dgm:constr type="lMarg" for="ch" forName="textBox4b" refType="userB" fact="2.834"/>
                    <dgm:constr type="ctrX" for="ch" forName="bullet4c" refType="w" fact="0.495"/>
                    <dgm:constr type="ctrY" for="ch" forName="bullet4c" refType="h" fact="0.382"/>
                    <dgm:constr type="w" for="ch" forName="bullet4c" refType="w" fact="0.053"/>
                    <dgm:constr type="h" for="ch" forName="bullet4c" refType="w" refFor="ch" refForName="bullet4c"/>
                    <dgm:constr type="l" for="ch" forName="textBox4c" refType="ctrX" refFor="ch" refForName="bullet4c"/>
                    <dgm:constr type="t" for="ch" forName="textBox4c" refType="ctrY" refFor="ch" refForName="bullet4c"/>
                    <dgm:constr type="w" for="ch" forName="textBox4c" refType="w" fact="0.21"/>
                    <dgm:constr type="h" for="ch" forName="textBox4c" refType="h" fact="0.618"/>
                    <dgm:constr type="userC" refType="h" refFor="ch" refForName="bullet4c" fact="0.53"/>
                    <dgm:constr type="lMarg" for="ch" forName="textBox4c" refType="userC" fact="2.834"/>
                    <dgm:constr type="ctrX" for="ch" forName="bullet4d" refType="w" fact="0.73"/>
                    <dgm:constr type="ctrY" for="ch" forName="bullet4d" refType="h" fact="0.283"/>
                    <dgm:constr type="w" for="ch" forName="bullet4d" refType="w" fact="0.071"/>
                    <dgm:constr type="h" for="ch" forName="bullet4d" refType="w" refFor="ch" refForName="bullet4d"/>
                    <dgm:constr type="l" for="ch" forName="textBox4d" refType="ctrX" refFor="ch" refForName="bullet4d"/>
                    <dgm:constr type="t" for="ch" forName="textBox4d" refType="ctrY" refFor="ch" refForName="bullet4d"/>
                    <dgm:constr type="w" for="ch" forName="textBox4d" refType="w" fact="0.21"/>
                    <dgm:constr type="h" for="ch" forName="textBox4d" refType="h" fact="0.717"/>
                    <dgm:constr type="userD" refType="h" refFor="ch" refForName="bullet4d" fact="0.53"/>
                    <dgm:constr type="lMarg" for="ch" forName="textBox4d" refType="userD" fact="2.834"/>
                    <dgm:constr type="primFontSz" for="ch" ptType="node" op="equ" val="65"/>
                  </dgm:constrLst>
                </dgm:if>
                <dgm:else name="Name82">
                  <dgm:constrLst>
                    <dgm:constr type="ctrX" for="ch" forName="bullet4a" refType="w" fact="0.11"/>
                    <dgm:constr type="ctrY" for="ch" forName="bullet4a" refType="h" fact="0.762"/>
                    <dgm:constr type="w" for="ch" forName="bullet4a" refType="w" fact="0.023"/>
                    <dgm:constr type="h" for="ch" forName="bullet4a" refType="w" refFor="ch" refForName="bullet4a"/>
                    <dgm:constr type="r" for="ch" forName="textBox4a" refType="ctrX" refFor="ch" refForName="bullet4a"/>
                    <dgm:constr type="b" for="ch" forName="textBox4a" refType="ctrY" refFor="ch" refForName="bullet4a"/>
                    <dgm:constr type="w" for="ch" forName="textBox4a" refType="w" fact="0.11"/>
                    <dgm:constr type="h" for="ch" forName="textBox4a" refType="h" fact="0.762"/>
                    <dgm:constr type="userA" refType="h" refFor="ch" refForName="bullet4a" fact="0.53"/>
                    <dgm:constr type="rMarg" for="ch" forName="textBox4a" refType="userA" fact="2.834"/>
                    <dgm:constr type="ctrX" for="ch" forName="bullet4b" refType="w" fact="0.281"/>
                    <dgm:constr type="ctrY" for="ch" forName="bullet4b" refType="h" fact="0.543"/>
                    <dgm:constr type="w" for="ch" forName="bullet4b" refType="w" fact="0.04"/>
                    <dgm:constr type="h" for="ch" forName="bullet4b" refType="w" refFor="ch" refForName="bullet4b"/>
                    <dgm:constr type="r" for="ch" forName="textBox4b" refType="ctrX" refFor="ch" refForName="bullet4b"/>
                    <dgm:constr type="b" for="ch" forName="textBox4b" refType="ctrY" refFor="ch" refForName="bullet4b"/>
                    <dgm:constr type="w" for="ch" forName="textBox4b" refType="w" fact="0.171"/>
                    <dgm:constr type="h" for="ch" forName="textBox4b" refType="h" fact="0.543"/>
                    <dgm:constr type="userB" refType="h" refFor="ch" refForName="bullet4b" fact="0.53"/>
                    <dgm:constr type="rMarg" for="ch" forName="textBox4b" refType="userB" fact="2.834"/>
                    <dgm:constr type="ctrX" for="ch" forName="bullet4c" refType="w" fact="0.495"/>
                    <dgm:constr type="ctrY" for="ch" forName="bullet4c" refType="h" fact="0.382"/>
                    <dgm:constr type="w" for="ch" forName="bullet4c" refType="w" fact="0.053"/>
                    <dgm:constr type="h" for="ch" forName="bullet4c" refType="w" refFor="ch" refForName="bullet4c"/>
                    <dgm:constr type="r" for="ch" forName="textBox4c" refType="ctrX" refFor="ch" refForName="bullet4c"/>
                    <dgm:constr type="b" for="ch" forName="textBox4c" refType="ctrY" refFor="ch" refForName="bullet4c"/>
                    <dgm:constr type="w" for="ch" forName="textBox4c" refType="w" fact="0.21"/>
                    <dgm:constr type="h" for="ch" forName="textBox4c" refType="h" fact="0.382"/>
                    <dgm:constr type="userC" refType="h" refFor="ch" refForName="bullet4c" fact="0.53"/>
                    <dgm:constr type="rMarg" for="ch" forName="textBox4c" refType="userC" fact="2.834"/>
                    <dgm:constr type="ctrX" for="ch" forName="bullet4d" refType="w" fact="0.73"/>
                    <dgm:constr type="ctrY" for="ch" forName="bullet4d" refType="h" fact="0.283"/>
                    <dgm:constr type="w" for="ch" forName="bullet4d" refType="w" fact="0.071"/>
                    <dgm:constr type="h" for="ch" forName="bullet4d" refType="w" refFor="ch" refForName="bullet4d"/>
                    <dgm:constr type="r" for="ch" forName="textBox4d" refType="ctrX" refFor="ch" refForName="bullet4d"/>
                    <dgm:constr type="b" for="ch" forName="textBox4d" refType="ctrY" refFor="ch" refForName="bullet4d"/>
                    <dgm:constr type="w" for="ch" forName="textBox4d" refType="w" fact="0.21"/>
                    <dgm:constr type="h" for="ch" forName="textBox4d" refType="h" fact="0.283"/>
                    <dgm:constr type="userD" refType="h" refFor="ch" refForName="bullet4d" fact="0.53"/>
                    <dgm:constr type="rMarg" for="ch" forName="textBox4d" refType="userD" fact="2.834"/>
                    <dgm:constr type="primFontSz" for="ch" ptType="node" op="equ" val="65"/>
                  </dgm:constrLst>
                </dgm:else>
              </dgm:choose>
              <dgm:ruleLst/>
              <dgm:forEach name="Name83" axis="ch" ptType="node" cnt="1">
                <dgm:layoutNode name="bullet4a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4a" styleLbl="revTx">
                  <dgm:varLst>
                    <dgm:bulletEnabled val="1"/>
                  </dgm:varLst>
                  <dgm:choose name="Name84">
                    <dgm:if name="Name85" func="var" arg="dir" op="equ" val="norm">
                      <dgm:choose name="Name86">
                        <dgm:if name="Name87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88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89">
                      <dgm:choose name="Name90">
                        <dgm:if name="Name91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92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93">
                    <dgm:if name="Name94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95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96" axis="ch" ptType="node" st="2" cnt="1">
                <dgm:layoutNode name="bullet4b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4b" styleLbl="revTx">
                  <dgm:varLst>
                    <dgm:bulletEnabled val="1"/>
                  </dgm:varLst>
                  <dgm:choose name="Name97">
                    <dgm:if name="Name98" func="var" arg="dir" op="equ" val="norm">
                      <dgm:choose name="Name99">
                        <dgm:if name="Name100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01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02">
                      <dgm:choose name="Name103">
                        <dgm:if name="Name104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05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06">
                    <dgm:if name="Name107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08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09" axis="ch" ptType="node" st="3" cnt="1">
                <dgm:layoutNode name="bullet4c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4c" styleLbl="revTx">
                  <dgm:varLst>
                    <dgm:bulletEnabled val="1"/>
                  </dgm:varLst>
                  <dgm:choose name="Name110">
                    <dgm:if name="Name111" func="var" arg="dir" op="equ" val="norm">
                      <dgm:choose name="Name112">
                        <dgm:if name="Name113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14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15">
                      <dgm:choose name="Name116">
                        <dgm:if name="Name117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18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19">
                    <dgm:if name="Name120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21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22" axis="ch" ptType="node" st="4" cnt="1">
                <dgm:layoutNode name="bullet4d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4d" styleLbl="revTx">
                  <dgm:varLst>
                    <dgm:bulletEnabled val="1"/>
                  </dgm:varLst>
                  <dgm:choose name="Name123">
                    <dgm:if name="Name124" func="var" arg="dir" op="equ" val="norm">
                      <dgm:choose name="Name125">
                        <dgm:if name="Name126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27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28">
                      <dgm:choose name="Name129">
                        <dgm:if name="Name130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31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32">
                    <dgm:if name="Name133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34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</dgm:layoutNode>
          </dgm:if>
          <dgm:else name="Name135">
            <dgm:layoutNode name="arrowDiagram5"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hoose name="Name136">
                <dgm:if name="Name137" func="var" arg="dir" op="equ" val="norm">
                  <dgm:constrLst>
                    <dgm:constr type="ctrX" for="ch" forName="bullet5a" refType="w" fact="0.11"/>
                    <dgm:constr type="ctrY" for="ch" forName="bullet5a" refType="h" fact="0.762"/>
                    <dgm:constr type="w" for="ch" forName="bullet5a" refType="w" fact="0.023"/>
                    <dgm:constr type="h" for="ch" forName="bullet5a" refType="w" refFor="ch" refForName="bullet5a"/>
                    <dgm:constr type="l" for="ch" forName="textBox5a" refType="ctrX" refFor="ch" refForName="bullet5a"/>
                    <dgm:constr type="t" for="ch" forName="textBox5a" refType="ctrY" refFor="ch" refForName="bullet5a"/>
                    <dgm:constr type="w" for="ch" forName="textBox5a" refType="w" fact="0.131"/>
                    <dgm:constr type="h" for="ch" forName="textBox5a" refType="h" fact="0.238"/>
                    <dgm:constr type="userA" refType="h" refFor="ch" refForName="bullet5a" fact="0.53"/>
                    <dgm:constr type="lMarg" for="ch" forName="textBox5a" refType="userA" fact="2.834"/>
                    <dgm:constr type="ctrX" for="ch" forName="bullet5b" refType="w" fact="0.241"/>
                    <dgm:constr type="ctrY" for="ch" forName="bullet5b" refType="h" fact="0.581"/>
                    <dgm:constr type="w" for="ch" forName="bullet5b" refType="w" fact="0.036"/>
                    <dgm:constr type="h" for="ch" forName="bullet5b" refType="w" refFor="ch" refForName="bullet5b"/>
                    <dgm:constr type="l" for="ch" forName="textBox5b" refType="ctrX" refFor="ch" refForName="bullet5b"/>
                    <dgm:constr type="t" for="ch" forName="textBox5b" refType="ctrY" refFor="ch" refForName="bullet5b"/>
                    <dgm:constr type="w" for="ch" forName="textBox5b" refType="w" fact="0.166"/>
                    <dgm:constr type="h" for="ch" forName="textBox5b" refType="h" fact="0.419"/>
                    <dgm:constr type="userB" refType="h" refFor="ch" refForName="bullet5b" fact="0.53"/>
                    <dgm:constr type="lMarg" for="ch" forName="textBox5b" refType="userB" fact="2.834"/>
                    <dgm:constr type="ctrX" for="ch" forName="bullet5c" refType="w" fact="0.407"/>
                    <dgm:constr type="ctrY" for="ch" forName="bullet5c" refType="h" fact="0.438"/>
                    <dgm:constr type="w" for="ch" forName="bullet5c" refType="w" fact="0.048"/>
                    <dgm:constr type="h" for="ch" forName="bullet5c" refType="w" refFor="ch" refForName="bullet5c"/>
                    <dgm:constr type="l" for="ch" forName="textBox5c" refType="ctrX" refFor="ch" refForName="bullet5c"/>
                    <dgm:constr type="t" for="ch" forName="textBox5c" refType="ctrY" refFor="ch" refForName="bullet5c"/>
                    <dgm:constr type="w" for="ch" forName="textBox5c" refType="w" fact="0.193"/>
                    <dgm:constr type="h" for="ch" forName="textBox5c" refType="h" fact="0.562"/>
                    <dgm:constr type="userC" refType="h" refFor="ch" refForName="bullet5c" fact="0.53"/>
                    <dgm:constr type="lMarg" for="ch" forName="textBox5c" refType="userC" fact="2.834"/>
                    <dgm:constr type="ctrX" for="ch" forName="bullet5d" refType="w" fact="0.6"/>
                    <dgm:constr type="ctrY" for="ch" forName="bullet5d" refType="h" fact="0.33"/>
                    <dgm:constr type="w" for="ch" forName="bullet5d" refType="w" fact="0.062"/>
                    <dgm:constr type="h" for="ch" forName="bullet5d" refType="w" refFor="ch" refForName="bullet5d"/>
                    <dgm:constr type="l" for="ch" forName="textBox5d" refType="ctrX" refFor="ch" refForName="bullet5d"/>
                    <dgm:constr type="t" for="ch" forName="textBox5d" refType="ctrY" refFor="ch" refForName="bullet5d"/>
                    <dgm:constr type="w" for="ch" forName="textBox5d" refType="w" fact="0.2"/>
                    <dgm:constr type="h" for="ch" forName="textBox5d" refType="h" fact="0.67"/>
                    <dgm:constr type="userD" refType="h" refFor="ch" refForName="bullet5d" fact="0.53"/>
                    <dgm:constr type="lMarg" for="ch" forName="textBox5d" refType="userD" fact="2.834"/>
                    <dgm:constr type="ctrX" for="ch" forName="bullet5e" refType="w" fact="0.8"/>
                    <dgm:constr type="ctrY" for="ch" forName="bullet5e" refType="h" fact="0.264"/>
                    <dgm:constr type="w" for="ch" forName="bullet5e" refType="w" fact="0.079"/>
                    <dgm:constr type="h" for="ch" forName="bullet5e" refType="w" refFor="ch" refForName="bullet5e"/>
                    <dgm:constr type="l" for="ch" forName="textBox5e" refType="ctrX" refFor="ch" refForName="bullet5e"/>
                    <dgm:constr type="t" for="ch" forName="textBox5e" refType="ctrY" refFor="ch" refForName="bullet5e"/>
                    <dgm:constr type="w" for="ch" forName="textBox5e" refType="w" fact="0.2"/>
                    <dgm:constr type="h" for="ch" forName="textBox5e" refType="h" fact="0.736"/>
                    <dgm:constr type="userE" refType="h" refFor="ch" refForName="bullet5e" fact="0.53"/>
                    <dgm:constr type="lMarg" for="ch" forName="textBox5e" refType="userE" fact="2.834"/>
                    <dgm:constr type="primFontSz" for="ch" ptType="node" op="equ" val="65"/>
                  </dgm:constrLst>
                </dgm:if>
                <dgm:else name="Name138">
                  <dgm:constrLst>
                    <dgm:constr type="ctrX" for="ch" forName="bullet5a" refType="w" fact="0.11"/>
                    <dgm:constr type="ctrY" for="ch" forName="bullet5a" refType="h" fact="0.762"/>
                    <dgm:constr type="w" for="ch" forName="bullet5a" refType="w" fact="0.023"/>
                    <dgm:constr type="h" for="ch" forName="bullet5a" refType="w" refFor="ch" refForName="bullet5a"/>
                    <dgm:constr type="r" for="ch" forName="textBox5a" refType="ctrX" refFor="ch" refForName="bullet5a"/>
                    <dgm:constr type="b" for="ch" forName="textBox5a" refType="ctrY" refFor="ch" refForName="bullet5a"/>
                    <dgm:constr type="w" for="ch" forName="textBox5a" refType="w" fact="0.11"/>
                    <dgm:constr type="h" for="ch" forName="textBox5a" refType="h" fact="0.762"/>
                    <dgm:constr type="userA" refType="h" refFor="ch" refForName="bullet5a" fact="0.53"/>
                    <dgm:constr type="rMarg" for="ch" forName="textBox5a" refType="userA" fact="2.834"/>
                    <dgm:constr type="ctrX" for="ch" forName="bullet5b" refType="w" fact="0.241"/>
                    <dgm:constr type="ctrY" for="ch" forName="bullet5b" refType="h" fact="0.581"/>
                    <dgm:constr type="w" for="ch" forName="bullet5b" refType="w" fact="0.036"/>
                    <dgm:constr type="h" for="ch" forName="bullet5b" refType="w" refFor="ch" refForName="bullet5b"/>
                    <dgm:constr type="r" for="ch" forName="textBox5b" refType="ctrX" refFor="ch" refForName="bullet5b"/>
                    <dgm:constr type="b" for="ch" forName="textBox5b" refType="ctrY" refFor="ch" refForName="bullet5b"/>
                    <dgm:constr type="w" for="ch" forName="textBox5b" refType="w" fact="0.131"/>
                    <dgm:constr type="h" for="ch" forName="textBox5b" refType="h" fact="0.581"/>
                    <dgm:constr type="userB" refType="h" refFor="ch" refForName="bullet5b" fact="0.53"/>
                    <dgm:constr type="rMarg" for="ch" forName="textBox5b" refType="userB" fact="2.834"/>
                    <dgm:constr type="ctrX" for="ch" forName="bullet5c" refType="w" fact="0.407"/>
                    <dgm:constr type="ctrY" for="ch" forName="bullet5c" refType="h" fact="0.438"/>
                    <dgm:constr type="w" for="ch" forName="bullet5c" refType="w" fact="0.048"/>
                    <dgm:constr type="h" for="ch" forName="bullet5c" refType="w" refFor="ch" refForName="bullet5c"/>
                    <dgm:constr type="r" for="ch" forName="textBox5c" refType="ctrX" refFor="ch" refForName="bullet5c"/>
                    <dgm:constr type="b" for="ch" forName="textBox5c" refType="ctrY" refFor="ch" refForName="bullet5c"/>
                    <dgm:constr type="w" for="ch" forName="textBox5c" refType="w" fact="0.166"/>
                    <dgm:constr type="h" for="ch" forName="textBox5c" refType="h" fact="0.438"/>
                    <dgm:constr type="userC" refType="h" refFor="ch" refForName="bullet5c" fact="0.53"/>
                    <dgm:constr type="rMarg" for="ch" forName="textBox5c" refType="userC" fact="2.834"/>
                    <dgm:constr type="ctrX" for="ch" forName="bullet5d" refType="w" fact="0.6"/>
                    <dgm:constr type="ctrY" for="ch" forName="bullet5d" refType="h" fact="0.33"/>
                    <dgm:constr type="w" for="ch" forName="bullet5d" refType="w" fact="0.062"/>
                    <dgm:constr type="h" for="ch" forName="bullet5d" refType="w" refFor="ch" refForName="bullet5d"/>
                    <dgm:constr type="r" for="ch" forName="textBox5d" refType="ctrX" refFor="ch" refForName="bullet5d"/>
                    <dgm:constr type="b" for="ch" forName="textBox5d" refType="ctrY" refFor="ch" refForName="bullet5d"/>
                    <dgm:constr type="w" for="ch" forName="textBox5d" refType="w" fact="0.193"/>
                    <dgm:constr type="h" for="ch" forName="textBox5d" refType="h" fact="0.33"/>
                    <dgm:constr type="userD" refType="h" refFor="ch" refForName="bullet5d" fact="0.53"/>
                    <dgm:constr type="rMarg" for="ch" forName="textBox5d" refType="userD" fact="2.834"/>
                    <dgm:constr type="ctrX" for="ch" forName="bullet5e" refType="w" fact="0.8"/>
                    <dgm:constr type="ctrY" for="ch" forName="bullet5e" refType="h" fact="0.264"/>
                    <dgm:constr type="w" for="ch" forName="bullet5e" refType="w" fact="0.079"/>
                    <dgm:constr type="h" for="ch" forName="bullet5e" refType="w" refFor="ch" refForName="bullet5e"/>
                    <dgm:constr type="r" for="ch" forName="textBox5e" refType="ctrX" refFor="ch" refForName="bullet5e"/>
                    <dgm:constr type="b" for="ch" forName="textBox5e" refType="ctrY" refFor="ch" refForName="bullet5e"/>
                    <dgm:constr type="w" for="ch" forName="textBox5e" refType="w" fact="0.2"/>
                    <dgm:constr type="h" for="ch" forName="textBox5e" refType="h" fact="0.264"/>
                    <dgm:constr type="userE" refType="h" refFor="ch" refForName="bullet5e" fact="0.53"/>
                    <dgm:constr type="rMarg" for="ch" forName="textBox5e" refType="userE" fact="2.834"/>
                    <dgm:constr type="primFontSz" for="ch" ptType="node" op="equ" val="65"/>
                  </dgm:constrLst>
                </dgm:else>
              </dgm:choose>
              <dgm:ruleLst/>
              <dgm:forEach name="Name139" axis="ch" ptType="node" cnt="1">
                <dgm:layoutNode name="bullet5a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a" styleLbl="revTx">
                  <dgm:varLst>
                    <dgm:bulletEnabled val="1"/>
                  </dgm:varLst>
                  <dgm:choose name="Name140">
                    <dgm:if name="Name141" func="var" arg="dir" op="equ" val="norm">
                      <dgm:choose name="Name142">
                        <dgm:if name="Name143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44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45">
                      <dgm:choose name="Name146">
                        <dgm:if name="Name147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48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49">
                    <dgm:if name="Name150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51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52" axis="ch" ptType="node" st="2" cnt="1">
                <dgm:layoutNode name="bullet5b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b" styleLbl="revTx">
                  <dgm:varLst>
                    <dgm:bulletEnabled val="1"/>
                  </dgm:varLst>
                  <dgm:choose name="Name153">
                    <dgm:if name="Name154" func="var" arg="dir" op="equ" val="norm">
                      <dgm:choose name="Name155">
                        <dgm:if name="Name156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57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58">
                      <dgm:choose name="Name159">
                        <dgm:if name="Name160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61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62">
                    <dgm:if name="Name163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64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65" axis="ch" ptType="node" st="3" cnt="1">
                <dgm:layoutNode name="bullet5c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c" styleLbl="revTx">
                  <dgm:varLst>
                    <dgm:bulletEnabled val="1"/>
                  </dgm:varLst>
                  <dgm:choose name="Name166">
                    <dgm:if name="Name167" func="var" arg="dir" op="equ" val="norm">
                      <dgm:choose name="Name168">
                        <dgm:if name="Name169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70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71">
                      <dgm:choose name="Name172">
                        <dgm:if name="Name173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74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75">
                    <dgm:if name="Name176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77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78" axis="ch" ptType="node" st="4" cnt="1">
                <dgm:layoutNode name="bullet5d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d" styleLbl="revTx">
                  <dgm:varLst>
                    <dgm:bulletEnabled val="1"/>
                  </dgm:varLst>
                  <dgm:choose name="Name179">
                    <dgm:if name="Name180" func="var" arg="dir" op="equ" val="norm">
                      <dgm:choose name="Name181">
                        <dgm:if name="Name182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83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84">
                      <dgm:choose name="Name185">
                        <dgm:if name="Name186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87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88">
                    <dgm:if name="Name189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90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91" axis="ch" ptType="node" st="5" cnt="1">
                <dgm:layoutNode name="bullet5e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e" styleLbl="revTx">
                  <dgm:varLst>
                    <dgm:bulletEnabled val="1"/>
                  </dgm:varLst>
                  <dgm:choose name="Name192">
                    <dgm:if name="Name193" func="var" arg="dir" op="equ" val="norm">
                      <dgm:choose name="Name194">
                        <dgm:if name="Name195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96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97">
                      <dgm:choose name="Name198">
                        <dgm:if name="Name199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200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201">
                    <dgm:if name="Name202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203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</dgm:layoutNode>
          </dgm:else>
        </dgm:choose>
      </dgm:if>
      <dgm:else name="Name204"/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4">
  <dgm:title val=""/>
  <dgm:desc val=""/>
  <dgm:catLst>
    <dgm:cat type="3D" pri="11400"/>
  </dgm:catLst>
  <dgm:scene3d>
    <a:camera prst="orthographicFront"/>
    <a:lightRig rig="threePt" dir="t"/>
  </dgm:scene3d>
  <dgm:styleLbl name="node0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chilly" dir="t"/>
    </dgm:scene3d>
    <dgm:sp3d z="12700" extrusionH="12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ImgPlace1">
    <dgm:scene3d>
      <a:camera prst="orthographicFront"/>
      <a:lightRig rig="chilly" dir="t"/>
    </dgm:scene3d>
    <dgm:sp3d z="-257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chilly" dir="t"/>
    </dgm:scene3d>
    <dgm:sp3d z="-700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chilly" dir="t"/>
    </dgm:scene3d>
    <dgm:sp3d z="12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chilly" dir="t"/>
    </dgm:scene3d>
    <dgm:sp3d z="-25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chilly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chilly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chilly" dir="t"/>
    </dgm:scene3d>
    <dgm:sp3d z="1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/>
      <a:lightRig rig="chilly" dir="t"/>
    </dgm:scene3d>
    <dgm:sp3d z="1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/>
      <a:lightRig rig="chilly" dir="t"/>
    </dgm:scene3d>
    <dgm:sp3d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/>
      <a:lightRig rig="chilly" dir="t"/>
    </dgm:scene3d>
    <dgm:sp3d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/>
      <a:lightRig rig="chilly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chilly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chilly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chilly" dir="t"/>
    </dgm:scene3d>
    <dgm:sp3d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chilly" dir="t"/>
    </dgm:scene3d>
    <dgm:sp3d prstMaterial="dkEdge">
      <a:bevelT w="127000" h="254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chilly" dir="t"/>
    </dgm:scene3d>
    <dgm:sp3d z="-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chilly" dir="t"/>
    </dgm:scene3d>
    <dgm:sp3d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chilly" dir="t"/>
    </dgm:scene3d>
    <dgm:sp3d z="-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chilly" dir="t"/>
    </dgm:scene3d>
    <dgm:sp3d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chilly" dir="t"/>
    </dgm:scene3d>
    <dgm:sp3d z="-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chilly" dir="t"/>
    </dgm:scene3d>
    <dgm:sp3d z="-12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chilly" dir="t"/>
    </dgm:scene3d>
    <dgm:sp3d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chilly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chilly" dir="t"/>
    </dgm:scene3d>
    <dgm:sp3d z="12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E368D9-13EC-4DE3-81A6-DD240709F5A6}" type="datetimeFigureOut">
              <a:rPr lang="ru-RU" smtClean="0"/>
              <a:t>10.02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5EF3D90-B6D3-4725-8D9C-FE247CC4EA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095796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65186D-78B3-41D7-853C-759E3277444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334975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65186D-78B3-41D7-853C-759E3277444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555097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65186D-78B3-41D7-853C-759E3277444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895183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5EF3D90-B6D3-4725-8D9C-FE247CC4EA37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19990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9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2588" y="685800"/>
            <a:ext cx="6094412" cy="3429000"/>
          </a:xfrm>
          <a:ln/>
        </p:spPr>
      </p:sp>
      <p:sp>
        <p:nvSpPr>
          <p:cNvPr id="529411" name="Notes Placeholder 2"/>
          <p:cNvSpPr txBox="1">
            <a:spLocks noGrp="1"/>
          </p:cNvSpPr>
          <p:nvPr>
            <p:ph type="body" idx="1"/>
          </p:nvPr>
        </p:nvSpPr>
        <p:spPr>
          <a:xfrm>
            <a:off x="685800" y="4343755"/>
            <a:ext cx="5486400" cy="4114721"/>
          </a:xfrm>
          <a:noFill/>
        </p:spPr>
        <p:txBody>
          <a:bodyPr wrap="square" lIns="91440" tIns="45720" rIns="91440" bIns="45720" anchor="t"/>
          <a:lstStyle/>
          <a:p>
            <a:pPr defTabSz="914400"/>
            <a:endParaRPr lang="ru-RU" altLang="ru-RU"/>
          </a:p>
        </p:txBody>
      </p:sp>
      <p:sp>
        <p:nvSpPr>
          <p:cNvPr id="529412" name="Slide Number Placeholder 3"/>
          <p:cNvSpPr txBox="1">
            <a:spLocks noGrp="1"/>
          </p:cNvSpPr>
          <p:nvPr/>
        </p:nvSpPr>
        <p:spPr bwMode="auto">
          <a:xfrm>
            <a:off x="3884613" y="8685932"/>
            <a:ext cx="2971800" cy="456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fontAlgn="auto" hangingPunct="1">
              <a:spcBef>
                <a:spcPts val="0"/>
              </a:spcBef>
              <a:spcAft>
                <a:spcPts val="0"/>
              </a:spcAft>
            </a:pPr>
            <a:fld id="{3DF7122E-0D06-439A-8140-9573AFA34D60}" type="slidenum">
              <a:rPr lang="en-US" altLang="ru-RU" sz="1200">
                <a:solidFill>
                  <a:prstClr val="black"/>
                </a:solidFill>
                <a:effectLst/>
                <a:latin typeface="Arial" pitchFamily="34" charset="0"/>
              </a:rPr>
              <a:pPr algn="r" eaLnBrk="1" fontAlgn="auto" hangingPunct="1">
                <a:spcBef>
                  <a:spcPts val="0"/>
                </a:spcBef>
                <a:spcAft>
                  <a:spcPts val="0"/>
                </a:spcAft>
              </a:pPr>
              <a:t>31</a:t>
            </a:fld>
            <a:endParaRPr lang="en-US" altLang="ru-RU" sz="1200">
              <a:solidFill>
                <a:prstClr val="black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4400" y="2130438"/>
            <a:ext cx="103632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07D39-899C-467A-8300-6F1C2FDD10CE}" type="datetime1">
              <a:rPr lang="ru-RU" smtClean="0"/>
              <a:t>10.02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055E6-CF97-4A9E-A6E4-3DC6CC37D2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248127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13CA72-8776-4696-BB43-D9FFA0BF9DB1}" type="datetime1">
              <a:rPr lang="ru-RU" smtClean="0"/>
              <a:t>10.02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055E6-CF97-4A9E-A6E4-3DC6CC37D2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79706086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0FB2239-AC23-4A9C-97F5-5CE1F7DC25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611404EF-FAA2-49D8-B7AB-C795B50B2D7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563520C5-5C2D-4F39-AC3E-7D5894C7B49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B7CC25E1-A197-4485-8E9E-DF9690813EB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1CA92BCD-C150-49FB-90BB-C1524CE522A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3B9D91A5-CF2D-4C21-B15D-399555DDB4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516ABC-47BC-4CD0-A88D-A8A13C3838B6}" type="datetime1">
              <a:rPr lang="ru-RU" smtClean="0"/>
              <a:t>10.02.2023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33C27DEA-5089-4252-B304-3ECBE96610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98E92BCF-7E92-4A42-9BCF-87C2DFD8C4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F67CF-ABD9-40D8-A158-1287EDC6A16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8081359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2D59075-4BB1-4976-81EC-C1C52AD2A1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BF3F1BEC-5930-4772-9496-EAC31B30AA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50CA41-F4EF-4F13-8822-64ED62FA6989}" type="datetime1">
              <a:rPr lang="ru-RU" smtClean="0"/>
              <a:t>10.02.2023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2096A565-1CCB-4E92-ABE0-DBA6C6DFB8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F78476C8-93C1-4E9D-B9F3-D03EC02850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F67CF-ABD9-40D8-A158-1287EDC6A16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88482829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D4314369-01D4-49F6-AF9C-502FC4B532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05036A-2F55-48DE-8E0C-6B4C7115884B}" type="datetime1">
              <a:rPr lang="ru-RU" smtClean="0"/>
              <a:t>10.02.2023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35BC5006-A9A8-419A-907A-E1236469E3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334D9A9E-5CB2-46D9-882C-71F5C16F26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F67CF-ABD9-40D8-A158-1287EDC6A16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2491821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DD63F46-D452-4B10-888D-D3FB8A7B7B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C179FD3-3032-45C1-9137-4244A83880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671811A2-6665-4B64-8634-31970087E10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64B127BE-4A73-48E8-A8DF-FC8FFA670B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46F9A-6401-455D-BC8D-5C85544268D0}" type="datetime1">
              <a:rPr lang="ru-RU" smtClean="0"/>
              <a:t>10.02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682E7F18-1948-4FFE-933F-13F34C3EE2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D7F4340F-989A-4419-B0D1-0AB831A52F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F67CF-ABD9-40D8-A158-1287EDC6A16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29894154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C913D17-F904-40C2-86C2-0D381ABEF9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F1813D0D-59E8-4D02-A0A9-CB078282843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F1A0011C-0F70-41FE-BB4D-BB198E6AA8B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FD710BA2-EFBB-4DF0-9B09-A9AF24E75D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29C277-2146-4EEE-B94B-89A346E08C4D}" type="datetime1">
              <a:rPr lang="ru-RU" smtClean="0"/>
              <a:t>10.02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37F6E33B-274A-4FC2-8393-F94B1B2799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D03D3AB-F1CD-4786-9C7C-1A3E03DCA1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F67CF-ABD9-40D8-A158-1287EDC6A16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69788994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1D18FAD-F787-4833-B77A-717028AB92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34BEBF40-1309-4A25-99B2-4CA3C590D5C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FE99635F-5EA8-42F2-800D-1AC6968BD1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FCDB6-5437-4206-833A-65E6CA545369}" type="datetime1">
              <a:rPr lang="ru-RU" smtClean="0"/>
              <a:t>10.02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2A0F7AB-3278-411C-BA23-6636CEA5C6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5EC329B-82F1-4CC3-AED1-BE16919396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F67CF-ABD9-40D8-A158-1287EDC6A16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2304416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C4ACE93F-F3E0-4DF8-BFCD-778332403A6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9214CF25-9541-496D-B22D-24F74656994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0DBA739-8226-4B97-B9ED-B79D071DB2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23B2-A4E2-4718-AB08-C6CF767E1867}" type="datetime1">
              <a:rPr lang="ru-RU" smtClean="0"/>
              <a:t>10.02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874C0F3-0303-474F-8221-9D60EE7CBA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6E2C0FF-6F70-4421-967C-15AE076A04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F67CF-ABD9-40D8-A158-1287EDC6A16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42020069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6ABB8F-6B28-4BDB-841D-C18487B466BD}" type="datetime1">
              <a:rPr lang="ru-RU" smtClean="0"/>
              <a:t>10.02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95386-E0AB-45CC-9678-47152D44A4C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160271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FF8D87-4D07-491D-AEF3-EFCBEB42F1C6}" type="datetime1">
              <a:rPr lang="ru-RU" smtClean="0"/>
              <a:t>10.02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95386-E0AB-45CC-9678-47152D44A4C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6086374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F4B238-5CA5-475C-9607-77AA37FDBF44}" type="datetime1">
              <a:rPr lang="ru-RU" smtClean="0"/>
              <a:t>10.02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95386-E0AB-45CC-9678-47152D44A4C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4174387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9200" y="274651"/>
            <a:ext cx="27432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274651"/>
            <a:ext cx="80264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DB55C7-26BD-432B-851B-07EF2AA16E6A}" type="datetime1">
              <a:rPr lang="ru-RU" smtClean="0"/>
              <a:t>10.02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055E6-CF97-4A9E-A6E4-3DC6CC37D2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058612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F92B6C-089A-48BB-A61E-394F9F6D200E}" type="datetime1">
              <a:rPr lang="ru-RU" smtClean="0"/>
              <a:t>10.02.202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95386-E0AB-45CC-9678-47152D44A4C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1466837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2B93D-998C-4172-9BDA-4998896C9F3F}" type="datetime1">
              <a:rPr lang="ru-RU" smtClean="0"/>
              <a:t>10.02.2023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95386-E0AB-45CC-9678-47152D44A4C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0145060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C17D0D-0347-4861-B372-D9C6BB34722D}" type="datetime1">
              <a:rPr lang="ru-RU" smtClean="0"/>
              <a:t>10.02.2023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95386-E0AB-45CC-9678-47152D44A4C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5852315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97DE0-B481-482E-B529-19F37A7A3AD9}" type="datetime1">
              <a:rPr lang="ru-RU" smtClean="0"/>
              <a:t>10.02.2023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95386-E0AB-45CC-9678-47152D44A4C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026725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EB088-6970-455E-8EDC-410DD82877CC}" type="datetime1">
              <a:rPr lang="ru-RU" smtClean="0"/>
              <a:t>10.02.202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95386-E0AB-45CC-9678-47152D44A4C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320976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ED4E4-C886-4D4C-8CF8-CA526E084F5C}" type="datetime1">
              <a:rPr lang="ru-RU" smtClean="0"/>
              <a:t>10.02.202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95386-E0AB-45CC-9678-47152D44A4C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829357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6F0192-493C-4AA7-95EB-696DBA00928A}" type="datetime1">
              <a:rPr lang="ru-RU" smtClean="0"/>
              <a:t>10.02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95386-E0AB-45CC-9678-47152D44A4C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2581309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F0007B-1FF1-4056-B197-FFDF033E4782}" type="datetime1">
              <a:rPr lang="ru-RU" smtClean="0"/>
              <a:t>10.02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95386-E0AB-45CC-9678-47152D44A4C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22657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s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9">
            <a:extLst>
              <a:ext uri="{FF2B5EF4-FFF2-40B4-BE49-F238E27FC236}">
                <a16:creationId xmlns:a16="http://schemas.microsoft.com/office/drawing/2014/main" id="{23DE32A5-6181-4C51-AD5C-3F1A448478A1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23530" y="339511"/>
            <a:ext cx="11573197" cy="724247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4050" b="0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</p:spTree>
    <p:extLst>
      <p:ext uri="{BB962C8B-B14F-4D97-AF65-F5344CB8AC3E}">
        <p14:creationId xmlns:p14="http://schemas.microsoft.com/office/powerpoint/2010/main" val="158466082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0FB7F61-A627-4EC7-B5E9-3E7E441FCD4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E397AE36-75D7-4F6C-9A51-521F0A1DE0F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8500B56-3AC2-4677-8EDE-91F57DCC61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DF581C-8074-4FEE-8E1A-515B030AA0CA}" type="datetime1">
              <a:rPr lang="ru-RU" smtClean="0"/>
              <a:t>10.02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E026FB9-AEC8-4D19-8A4D-017DD3F8B4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4D5BE12-DE78-4B93-8EEE-F270004CC9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F67CF-ABD9-40D8-A158-1287EDC6A16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752082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4400" y="2130442"/>
            <a:ext cx="103632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512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7024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53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40493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56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10740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586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8098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BE7E484-994B-4888-BBC7-4E24B899A7A1}" type="datetime1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t>10.02.2023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C29B1C-D90D-43D7-9292-76C80258834C}" type="slidenum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1881878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F8434A5-0FF8-42ED-A9C1-39A6153ACC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A619FCB-54F6-4BDD-8295-7662857F4B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F4F37D4-3C47-4C9C-AA3E-3BA498CBAB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49B77D-6003-4107-B38B-09AEEB66E5A1}" type="datetime1">
              <a:rPr lang="ru-RU" smtClean="0"/>
              <a:t>10.02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4F77329-BB70-44F3-B800-D947E43C26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8DC2CD7-0B7F-4C05-A8C8-8196E6ED8F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F67CF-ABD9-40D8-A158-1287EDC6A16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42478068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02971BF-C6AF-4CE1-B3F8-BBE4BA31B1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A80499D4-26D2-4DA6-8F8E-90FF2633768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32283C0-62FD-46D7-9060-27E7AA890B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26CCE1-58F0-4B91-8B44-DA1956A55C40}" type="datetime1">
              <a:rPr lang="ru-RU" smtClean="0"/>
              <a:t>10.02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298C791-E1C1-4601-AD53-8DF1662D75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89004CB-6BB8-4012-848E-B3522B4FDA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F67CF-ABD9-40D8-A158-1287EDC6A16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11906940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403C12E-FA34-4811-935B-EB503DE274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C157A9C-ED7E-4EA0-9BB8-578188C0A68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CFB88507-60DB-42F4-BD3F-09CBE5989C8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E6CD1D05-FAC0-488B-BEA2-F4A5B0F5E5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495AAA-5438-40B8-8720-F7C94FB1E801}" type="datetime1">
              <a:rPr lang="ru-RU" smtClean="0"/>
              <a:t>10.02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F682C714-4C33-4D2E-BE51-CE3BBE5404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DF99EBF5-B738-4E16-BC5F-D44B21A9F1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F67CF-ABD9-40D8-A158-1287EDC6A16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36797947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0FB2239-AC23-4A9C-97F5-5CE1F7DC25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611404EF-FAA2-49D8-B7AB-C795B50B2D7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563520C5-5C2D-4F39-AC3E-7D5894C7B49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B7CC25E1-A197-4485-8E9E-DF9690813EB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1CA92BCD-C150-49FB-90BB-C1524CE522A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3B9D91A5-CF2D-4C21-B15D-399555DDB4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F87A55-500B-46B3-BDA8-CF34A9679967}" type="datetime1">
              <a:rPr lang="ru-RU" smtClean="0"/>
              <a:t>10.02.2023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33C27DEA-5089-4252-B304-3ECBE96610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98E92BCF-7E92-4A42-9BCF-87C2DFD8C4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F67CF-ABD9-40D8-A158-1287EDC6A16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8142954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2D59075-4BB1-4976-81EC-C1C52AD2A1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BF3F1BEC-5930-4772-9496-EAC31B30AA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E2ED1-1F4A-45B4-8D0B-AE1C458D6DB4}" type="datetime1">
              <a:rPr lang="ru-RU" smtClean="0"/>
              <a:t>10.02.2023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2096A565-1CCB-4E92-ABE0-DBA6C6DFB8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F78476C8-93C1-4E9D-B9F3-D03EC02850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F67CF-ABD9-40D8-A158-1287EDC6A16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69094272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D4314369-01D4-49F6-AF9C-502FC4B532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F4BF9-96FE-4EFA-9E3B-1929CAADCB44}" type="datetime1">
              <a:rPr lang="ru-RU" smtClean="0"/>
              <a:t>10.02.2023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35BC5006-A9A8-419A-907A-E1236469E3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334D9A9E-5CB2-46D9-882C-71F5C16F26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F67CF-ABD9-40D8-A158-1287EDC6A16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43913636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DD63F46-D452-4B10-888D-D3FB8A7B7B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C179FD3-3032-45C1-9137-4244A83880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671811A2-6665-4B64-8634-31970087E10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64B127BE-4A73-48E8-A8DF-FC8FFA670B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9A5302-5EE9-4B53-941A-D97B786C01EE}" type="datetime1">
              <a:rPr lang="ru-RU" smtClean="0"/>
              <a:t>10.02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682E7F18-1948-4FFE-933F-13F34C3EE2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D7F4340F-989A-4419-B0D1-0AB831A52F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F67CF-ABD9-40D8-A158-1287EDC6A16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87602618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C913D17-F904-40C2-86C2-0D381ABEF9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F1813D0D-59E8-4D02-A0A9-CB078282843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F1A0011C-0F70-41FE-BB4D-BB198E6AA8B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FD710BA2-EFBB-4DF0-9B09-A9AF24E75D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6CC772-8C9A-48DE-B590-A23B4E9E5CAE}" type="datetime1">
              <a:rPr lang="ru-RU" smtClean="0"/>
              <a:t>10.02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37F6E33B-274A-4FC2-8393-F94B1B2799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D03D3AB-F1CD-4786-9C7C-1A3E03DCA1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F67CF-ABD9-40D8-A158-1287EDC6A16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86745607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1D18FAD-F787-4833-B77A-717028AB92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34BEBF40-1309-4A25-99B2-4CA3C590D5C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FE99635F-5EA8-42F2-800D-1AC6968BD1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A1A456-BAE9-4CC5-9992-DF4DF9A2E3DF}" type="datetime1">
              <a:rPr lang="ru-RU" smtClean="0"/>
              <a:t>10.02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2A0F7AB-3278-411C-BA23-6636CEA5C6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5EC329B-82F1-4CC3-AED1-BE16919396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F67CF-ABD9-40D8-A158-1287EDC6A16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30187537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C4ACE93F-F3E0-4DF8-BFCD-778332403A6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9214CF25-9541-496D-B22D-24F74656994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0DBA739-8226-4B97-B9ED-B79D071DB2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ACD0A-F325-4474-8B4A-9A529C0F1968}" type="datetime1">
              <a:rPr lang="ru-RU" smtClean="0"/>
              <a:t>10.02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874C0F3-0303-474F-8221-9D60EE7CBA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6E2C0FF-6F70-4421-967C-15AE076A04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F67CF-ABD9-40D8-A158-1287EDC6A16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0906566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A5C476B-0E38-49BB-B638-C5EE6B7DDCD5}" type="datetime1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t>10.02.2023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9FE549-AA89-4745-8A65-D3468331572A}" type="slidenum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3300750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CDAF1B5-DA6E-4972-B051-A44ACF1C5D2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37D65104-4003-462D-AA0E-98CC47A08F4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E4FC239-45F0-402C-B4D7-4BDF59D8A7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3C9D3B-02BF-4FB4-A3B0-D7121678CB66}" type="datetime1">
              <a:rPr lang="ru-RU" smtClean="0"/>
              <a:t>10.02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C2F6E54-A45E-41E2-B04B-9AB373F360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45336F8-EB28-4C61-A4FA-E74990603B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6E40DC-4CAC-436A-8AAB-DA4B66D4C3A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90866791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150FD02-61BD-4CBC-AAC8-4074AE1F7D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5B4F9E6-F413-4223-8BC6-E863B4C0A2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26F77D9-436D-4329-864B-F92B72F178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D8333-BF84-42CF-84B3-8F8CD472BD97}" type="datetime1">
              <a:rPr lang="ru-RU" smtClean="0"/>
              <a:t>10.02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3D0B1072-40C9-4EFE-AD00-6BAFB0D714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8D139C0-EBD7-45E9-B1F8-E77EFF5ED1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6E40DC-4CAC-436A-8AAB-DA4B66D4C3A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64261198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B6C1319-6105-4240-B010-0487E6C5A2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86610C04-9CC8-4807-A7A3-67559BDA37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8A44313-42E5-48D1-9868-85F3E980D7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646093-0167-4972-AC14-A5DD34622C0D}" type="datetime1">
              <a:rPr lang="ru-RU" smtClean="0"/>
              <a:t>10.02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55F1D9F-716E-4C70-AECC-3DEED377D4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B2986F6-FF9E-4886-97FA-24DE948AB8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6E40DC-4CAC-436A-8AAB-DA4B66D4C3A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8721311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42F0E20-E395-4CEC-B124-E89897B86E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DF390A98-D0B1-4B96-A7A0-FAA90699FC7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94E71F87-2905-40E3-9A73-E282CE1C999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DCF07C04-6CB3-40EA-9374-9EC0C6B119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2221CE-9693-43F3-BED7-18C0982AAEFB}" type="datetime1">
              <a:rPr lang="ru-RU" smtClean="0"/>
              <a:t>10.02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6B9D42CF-E170-46B6-9E2D-39D1AFCC75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7AF3401D-0685-4C37-A804-B29D08E625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6E40DC-4CAC-436A-8AAB-DA4B66D4C3A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93561139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ECE19FA-3E25-4142-8BFE-1A4783DA35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B151C0FF-DCF5-4560-9A51-6F2701FCB6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8361BA79-3A0D-4CEA-AECD-89D31F8220B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83C07561-360E-42E7-8B82-66B4AAEDFEF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7EF80975-5049-487A-A28F-5AD8A92E437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0E1D52C0-1BE5-4BB9-B55C-579A6DAEF3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A85E39-9B44-4FB2-B45A-8FA47245AD8E}" type="datetime1">
              <a:rPr lang="ru-RU" smtClean="0"/>
              <a:t>10.02.2023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85EA538C-525B-4E25-B56B-DEE60513BB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3D15D442-7D55-48C4-BF06-3029ED71E9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6E40DC-4CAC-436A-8AAB-DA4B66D4C3A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76394595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C1D2AD7-CEE7-4057-8DAA-359DC03848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EDF9D354-A463-4C31-9F82-4D3C3602A2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D3342E-F6F1-4A78-B637-41DD24E40903}" type="datetime1">
              <a:rPr lang="ru-RU" smtClean="0"/>
              <a:t>10.02.2023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7A3AD45C-4C69-4673-81EF-C313132915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7D53260F-9AD0-4558-8888-CE464E86E7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6E40DC-4CAC-436A-8AAB-DA4B66D4C3A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35093498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A750C60E-1B7D-4D2A-9DB1-BFF44ADB6C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EE0499-DA60-449D-93F0-14B4949CD914}" type="datetime1">
              <a:rPr lang="ru-RU" smtClean="0"/>
              <a:t>10.02.2023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8E2BF03B-B808-4E7D-BC6B-85CD2EB618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2A333A96-3F05-48D2-9654-24253E61A4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6E40DC-4CAC-436A-8AAB-DA4B66D4C3A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62855817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5144E00-E559-41EB-A920-5CFA8FAA59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FE50FA15-DA2B-4699-BB4F-8A7BD78ED8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141EFAE2-E19E-4DF7-A8F3-00C8C1AF084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16258A1F-2110-4749-BDBF-849FFF2F8E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27490-9324-470D-9BAA-7E3BBE23F372}" type="datetime1">
              <a:rPr lang="ru-RU" smtClean="0"/>
              <a:t>10.02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D80A9106-42B6-49F7-8660-4639EF5D0F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EB647B4A-8138-44B5-8A83-ABAE6EFAC7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6E40DC-4CAC-436A-8AAB-DA4B66D4C3A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97042411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41DE731-B39C-46C6-A29F-7DDFDDAFB7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82F14773-69D9-4FA2-9524-E6A70CFB3F0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5A8BC760-42DC-4FC1-8039-9C046D59C77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599B71FC-14BE-4FCD-A95F-B37AFAA2BC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7DA989-C2A3-4410-89B9-9CD453C89CD6}" type="datetime1">
              <a:rPr lang="ru-RU" smtClean="0"/>
              <a:t>10.02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6894C9B6-ABC6-4F46-BE30-13F5BE46D9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34F97154-2D52-42B9-B541-FD1565FD5C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6E40DC-4CAC-436A-8AAB-DA4B66D4C3A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22330184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5EF1BF9-BE16-4FC6-9918-E6412698A1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6096B04D-4D29-4098-BBDE-D63EC8A34F1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D4BA51B-FE79-4DD6-8D75-AAB04D131C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BC083-8711-45DC-9558-D48B965A8FEE}" type="datetime1">
              <a:rPr lang="ru-RU" smtClean="0"/>
              <a:t>10.02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54449B0-3A64-426D-9582-9631463EBD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514E73E-190B-4864-B504-762FE5B8A7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6E40DC-4CAC-436A-8AAB-DA4B66D4C3A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5132024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3084" y="4406933"/>
            <a:ext cx="10363200" cy="1362075"/>
          </a:xfrm>
        </p:spPr>
        <p:txBody>
          <a:bodyPr anchor="t"/>
          <a:lstStyle>
            <a:lvl1pPr algn="l">
              <a:defRPr sz="3077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63084" y="2906718"/>
            <a:ext cx="10363200" cy="1500187"/>
          </a:xfrm>
        </p:spPr>
        <p:txBody>
          <a:bodyPr anchor="b"/>
          <a:lstStyle>
            <a:lvl1pPr marL="0" indent="0">
              <a:buNone/>
              <a:defRPr sz="1538">
                <a:solidFill>
                  <a:schemeClr val="tx1">
                    <a:tint val="75000"/>
                  </a:schemeClr>
                </a:solidFill>
              </a:defRPr>
            </a:lvl1pPr>
            <a:lvl2pPr marL="351234" indent="0">
              <a:buNone/>
              <a:defRPr sz="1385">
                <a:solidFill>
                  <a:schemeClr val="tx1">
                    <a:tint val="75000"/>
                  </a:schemeClr>
                </a:solidFill>
              </a:defRPr>
            </a:lvl2pPr>
            <a:lvl3pPr marL="702468" indent="0">
              <a:buNone/>
              <a:defRPr sz="1154">
                <a:solidFill>
                  <a:schemeClr val="tx1">
                    <a:tint val="75000"/>
                  </a:schemeClr>
                </a:solidFill>
              </a:defRPr>
            </a:lvl3pPr>
            <a:lvl4pPr marL="1053700" indent="0">
              <a:buNone/>
              <a:defRPr sz="1077">
                <a:solidFill>
                  <a:schemeClr val="tx1">
                    <a:tint val="75000"/>
                  </a:schemeClr>
                </a:solidFill>
              </a:defRPr>
            </a:lvl4pPr>
            <a:lvl5pPr marL="1404936" indent="0">
              <a:buNone/>
              <a:defRPr sz="1077">
                <a:solidFill>
                  <a:schemeClr val="tx1">
                    <a:tint val="75000"/>
                  </a:schemeClr>
                </a:solidFill>
              </a:defRPr>
            </a:lvl5pPr>
            <a:lvl6pPr marL="1756170" indent="0">
              <a:buNone/>
              <a:defRPr sz="1077">
                <a:solidFill>
                  <a:schemeClr val="tx1">
                    <a:tint val="75000"/>
                  </a:schemeClr>
                </a:solidFill>
              </a:defRPr>
            </a:lvl6pPr>
            <a:lvl7pPr marL="2107403" indent="0">
              <a:buNone/>
              <a:defRPr sz="1077">
                <a:solidFill>
                  <a:schemeClr val="tx1">
                    <a:tint val="75000"/>
                  </a:schemeClr>
                </a:solidFill>
              </a:defRPr>
            </a:lvl7pPr>
            <a:lvl8pPr marL="2458638" indent="0">
              <a:buNone/>
              <a:defRPr sz="1077">
                <a:solidFill>
                  <a:schemeClr val="tx1">
                    <a:tint val="75000"/>
                  </a:schemeClr>
                </a:solidFill>
              </a:defRPr>
            </a:lvl8pPr>
            <a:lvl9pPr marL="2809870" indent="0">
              <a:buNone/>
              <a:defRPr sz="107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DA26B55-C6E2-4878-91A8-5188C4C51245}" type="datetime1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t>10.02.2023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CD27C5-6CB6-4F82-B5FF-9CE20F95021B}" type="slidenum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3561935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EDBDA59C-E34F-49E1-9478-5425AEFD08D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05F17B9C-EA43-455D-9663-8BB4A7B6B3C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F2FA1C3-61EC-4BE5-A217-22EB7CDB3B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CACD11-25F3-421C-B9C3-865252D1691D}" type="datetime1">
              <a:rPr lang="ru-RU" smtClean="0"/>
              <a:t>10.02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BBFABC5-6FA4-47C0-8273-B7ACCD19DC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F1D71DF-1158-4CC1-8191-67B1177105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6E40DC-4CAC-436A-8AAB-DA4B66D4C3A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5962703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28"/>
            <a:ext cx="5384800" cy="4525963"/>
          </a:xfrm>
        </p:spPr>
        <p:txBody>
          <a:bodyPr/>
          <a:lstStyle>
            <a:lvl1pPr>
              <a:defRPr sz="2231"/>
            </a:lvl1pPr>
            <a:lvl2pPr>
              <a:defRPr sz="1846"/>
            </a:lvl2pPr>
            <a:lvl3pPr>
              <a:defRPr sz="1538"/>
            </a:lvl3pPr>
            <a:lvl4pPr>
              <a:defRPr sz="1385"/>
            </a:lvl4pPr>
            <a:lvl5pPr>
              <a:defRPr sz="1385"/>
            </a:lvl5pPr>
            <a:lvl6pPr>
              <a:defRPr sz="1385"/>
            </a:lvl6pPr>
            <a:lvl7pPr>
              <a:defRPr sz="1385"/>
            </a:lvl7pPr>
            <a:lvl8pPr>
              <a:defRPr sz="1385"/>
            </a:lvl8pPr>
            <a:lvl9pPr>
              <a:defRPr sz="1385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600228"/>
            <a:ext cx="5384800" cy="4525963"/>
          </a:xfrm>
        </p:spPr>
        <p:txBody>
          <a:bodyPr/>
          <a:lstStyle>
            <a:lvl1pPr>
              <a:defRPr sz="2231"/>
            </a:lvl1pPr>
            <a:lvl2pPr>
              <a:defRPr sz="1846"/>
            </a:lvl2pPr>
            <a:lvl3pPr>
              <a:defRPr sz="1538"/>
            </a:lvl3pPr>
            <a:lvl4pPr>
              <a:defRPr sz="1385"/>
            </a:lvl4pPr>
            <a:lvl5pPr>
              <a:defRPr sz="1385"/>
            </a:lvl5pPr>
            <a:lvl6pPr>
              <a:defRPr sz="1385"/>
            </a:lvl6pPr>
            <a:lvl7pPr>
              <a:defRPr sz="1385"/>
            </a:lvl7pPr>
            <a:lvl8pPr>
              <a:defRPr sz="1385"/>
            </a:lvl8pPr>
            <a:lvl9pPr>
              <a:defRPr sz="1385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3949181-1C21-4A94-9482-7397969D38D8}" type="datetime1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t>10.02.2023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420633-21A8-4C70-8210-17F563EC445E}" type="slidenum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342648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2" y="1535113"/>
            <a:ext cx="5386917" cy="639762"/>
          </a:xfrm>
        </p:spPr>
        <p:txBody>
          <a:bodyPr anchor="b"/>
          <a:lstStyle>
            <a:lvl1pPr marL="0" indent="0">
              <a:buNone/>
              <a:defRPr sz="1846" b="1"/>
            </a:lvl1pPr>
            <a:lvl2pPr marL="351234" indent="0">
              <a:buNone/>
              <a:defRPr sz="1538" b="1"/>
            </a:lvl2pPr>
            <a:lvl3pPr marL="702468" indent="0">
              <a:buNone/>
              <a:defRPr sz="1385" b="1"/>
            </a:lvl3pPr>
            <a:lvl4pPr marL="1053700" indent="0">
              <a:buNone/>
              <a:defRPr sz="1154" b="1"/>
            </a:lvl4pPr>
            <a:lvl5pPr marL="1404936" indent="0">
              <a:buNone/>
              <a:defRPr sz="1154" b="1"/>
            </a:lvl5pPr>
            <a:lvl6pPr marL="1756170" indent="0">
              <a:buNone/>
              <a:defRPr sz="1154" b="1"/>
            </a:lvl6pPr>
            <a:lvl7pPr marL="2107403" indent="0">
              <a:buNone/>
              <a:defRPr sz="1154" b="1"/>
            </a:lvl7pPr>
            <a:lvl8pPr marL="2458638" indent="0">
              <a:buNone/>
              <a:defRPr sz="1154" b="1"/>
            </a:lvl8pPr>
            <a:lvl9pPr marL="2809870" indent="0">
              <a:buNone/>
              <a:defRPr sz="1154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09602" y="2174882"/>
            <a:ext cx="5386917" cy="3951288"/>
          </a:xfrm>
        </p:spPr>
        <p:txBody>
          <a:bodyPr/>
          <a:lstStyle>
            <a:lvl1pPr>
              <a:defRPr sz="1846"/>
            </a:lvl1pPr>
            <a:lvl2pPr>
              <a:defRPr sz="1538"/>
            </a:lvl2pPr>
            <a:lvl3pPr>
              <a:defRPr sz="1385"/>
            </a:lvl3pPr>
            <a:lvl4pPr>
              <a:defRPr sz="1154"/>
            </a:lvl4pPr>
            <a:lvl5pPr>
              <a:defRPr sz="1154"/>
            </a:lvl5pPr>
            <a:lvl6pPr>
              <a:defRPr sz="1154"/>
            </a:lvl6pPr>
            <a:lvl7pPr>
              <a:defRPr sz="1154"/>
            </a:lvl7pPr>
            <a:lvl8pPr>
              <a:defRPr sz="1154"/>
            </a:lvl8pPr>
            <a:lvl9pPr>
              <a:defRPr sz="1154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93382" y="1535113"/>
            <a:ext cx="5389033" cy="639762"/>
          </a:xfrm>
        </p:spPr>
        <p:txBody>
          <a:bodyPr anchor="b"/>
          <a:lstStyle>
            <a:lvl1pPr marL="0" indent="0">
              <a:buNone/>
              <a:defRPr sz="1846" b="1"/>
            </a:lvl1pPr>
            <a:lvl2pPr marL="351234" indent="0">
              <a:buNone/>
              <a:defRPr sz="1538" b="1"/>
            </a:lvl2pPr>
            <a:lvl3pPr marL="702468" indent="0">
              <a:buNone/>
              <a:defRPr sz="1385" b="1"/>
            </a:lvl3pPr>
            <a:lvl4pPr marL="1053700" indent="0">
              <a:buNone/>
              <a:defRPr sz="1154" b="1"/>
            </a:lvl4pPr>
            <a:lvl5pPr marL="1404936" indent="0">
              <a:buNone/>
              <a:defRPr sz="1154" b="1"/>
            </a:lvl5pPr>
            <a:lvl6pPr marL="1756170" indent="0">
              <a:buNone/>
              <a:defRPr sz="1154" b="1"/>
            </a:lvl6pPr>
            <a:lvl7pPr marL="2107403" indent="0">
              <a:buNone/>
              <a:defRPr sz="1154" b="1"/>
            </a:lvl7pPr>
            <a:lvl8pPr marL="2458638" indent="0">
              <a:buNone/>
              <a:defRPr sz="1154" b="1"/>
            </a:lvl8pPr>
            <a:lvl9pPr marL="2809870" indent="0">
              <a:buNone/>
              <a:defRPr sz="1154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93382" y="2174882"/>
            <a:ext cx="5389033" cy="3951288"/>
          </a:xfrm>
        </p:spPr>
        <p:txBody>
          <a:bodyPr/>
          <a:lstStyle>
            <a:lvl1pPr>
              <a:defRPr sz="1846"/>
            </a:lvl1pPr>
            <a:lvl2pPr>
              <a:defRPr sz="1538"/>
            </a:lvl2pPr>
            <a:lvl3pPr>
              <a:defRPr sz="1385"/>
            </a:lvl3pPr>
            <a:lvl4pPr>
              <a:defRPr sz="1154"/>
            </a:lvl4pPr>
            <a:lvl5pPr>
              <a:defRPr sz="1154"/>
            </a:lvl5pPr>
            <a:lvl6pPr>
              <a:defRPr sz="1154"/>
            </a:lvl6pPr>
            <a:lvl7pPr>
              <a:defRPr sz="1154"/>
            </a:lvl7pPr>
            <a:lvl8pPr>
              <a:defRPr sz="1154"/>
            </a:lvl8pPr>
            <a:lvl9pPr>
              <a:defRPr sz="1154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808695-1978-4063-A865-3F77056FAEB9}" type="datetime1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t>10.02.2023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774D378-9FF3-44F7-8BD6-99390543492F}" type="slidenum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276481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12D9E02-E415-4289-9CD8-65592C27622C}" type="datetime1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t>10.02.2023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4CB538-5C74-4960-BC85-F4879AEF49D4}" type="slidenum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183394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4FB29A-7D52-4D9B-B5D0-C28919C8E6D5}" type="datetime1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t>10.02.2023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F08016-004C-48A7-971A-6F9E96B6A3B9}" type="slidenum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810541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29" y="273050"/>
            <a:ext cx="4011084" cy="1162050"/>
          </a:xfrm>
        </p:spPr>
        <p:txBody>
          <a:bodyPr anchor="b"/>
          <a:lstStyle>
            <a:lvl1pPr algn="l">
              <a:defRPr sz="1538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766743" y="273083"/>
            <a:ext cx="6815667" cy="5853113"/>
          </a:xfrm>
        </p:spPr>
        <p:txBody>
          <a:bodyPr/>
          <a:lstStyle>
            <a:lvl1pPr>
              <a:defRPr sz="2461"/>
            </a:lvl1pPr>
            <a:lvl2pPr>
              <a:defRPr sz="2231"/>
            </a:lvl2pPr>
            <a:lvl3pPr>
              <a:defRPr sz="1846"/>
            </a:lvl3pPr>
            <a:lvl4pPr>
              <a:defRPr sz="1538"/>
            </a:lvl4pPr>
            <a:lvl5pPr>
              <a:defRPr sz="1538"/>
            </a:lvl5pPr>
            <a:lvl6pPr>
              <a:defRPr sz="1538"/>
            </a:lvl6pPr>
            <a:lvl7pPr>
              <a:defRPr sz="1538"/>
            </a:lvl7pPr>
            <a:lvl8pPr>
              <a:defRPr sz="1538"/>
            </a:lvl8pPr>
            <a:lvl9pPr>
              <a:defRPr sz="1538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29" y="1435124"/>
            <a:ext cx="4011084" cy="4691063"/>
          </a:xfrm>
        </p:spPr>
        <p:txBody>
          <a:bodyPr/>
          <a:lstStyle>
            <a:lvl1pPr marL="0" indent="0">
              <a:buNone/>
              <a:defRPr sz="1077"/>
            </a:lvl1pPr>
            <a:lvl2pPr marL="351234" indent="0">
              <a:buNone/>
              <a:defRPr sz="923"/>
            </a:lvl2pPr>
            <a:lvl3pPr marL="702468" indent="0">
              <a:buNone/>
              <a:defRPr sz="769"/>
            </a:lvl3pPr>
            <a:lvl4pPr marL="1053700" indent="0">
              <a:buNone/>
              <a:defRPr sz="769"/>
            </a:lvl4pPr>
            <a:lvl5pPr marL="1404936" indent="0">
              <a:buNone/>
              <a:defRPr sz="769"/>
            </a:lvl5pPr>
            <a:lvl6pPr marL="1756170" indent="0">
              <a:buNone/>
              <a:defRPr sz="769"/>
            </a:lvl6pPr>
            <a:lvl7pPr marL="2107403" indent="0">
              <a:buNone/>
              <a:defRPr sz="769"/>
            </a:lvl7pPr>
            <a:lvl8pPr marL="2458638" indent="0">
              <a:buNone/>
              <a:defRPr sz="769"/>
            </a:lvl8pPr>
            <a:lvl9pPr marL="2809870" indent="0">
              <a:buNone/>
              <a:defRPr sz="769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4180848-ED1C-4CCE-94DC-2401A1080AAB}" type="datetime1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t>10.02.2023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B6A65B-BC21-45F8-919F-59E2E181FA70}" type="slidenum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15986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894CC5-C205-423E-A08D-DE8804095987}" type="datetime1">
              <a:rPr lang="ru-RU" smtClean="0"/>
              <a:t>10.02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055E6-CF97-4A9E-A6E4-3DC6CC37D2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0422463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1538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2461"/>
            </a:lvl1pPr>
            <a:lvl2pPr marL="351234" indent="0">
              <a:buNone/>
              <a:defRPr sz="2231"/>
            </a:lvl2pPr>
            <a:lvl3pPr marL="702468" indent="0">
              <a:buNone/>
              <a:defRPr sz="1846"/>
            </a:lvl3pPr>
            <a:lvl4pPr marL="1053700" indent="0">
              <a:buNone/>
              <a:defRPr sz="1538"/>
            </a:lvl4pPr>
            <a:lvl5pPr marL="1404936" indent="0">
              <a:buNone/>
              <a:defRPr sz="1538"/>
            </a:lvl5pPr>
            <a:lvl6pPr marL="1756170" indent="0">
              <a:buNone/>
              <a:defRPr sz="1538"/>
            </a:lvl6pPr>
            <a:lvl7pPr marL="2107403" indent="0">
              <a:buNone/>
              <a:defRPr sz="1538"/>
            </a:lvl7pPr>
            <a:lvl8pPr marL="2458638" indent="0">
              <a:buNone/>
              <a:defRPr sz="1538"/>
            </a:lvl8pPr>
            <a:lvl9pPr marL="2809870" indent="0">
              <a:buNone/>
              <a:defRPr sz="1538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077"/>
            </a:lvl1pPr>
            <a:lvl2pPr marL="351234" indent="0">
              <a:buNone/>
              <a:defRPr sz="923"/>
            </a:lvl2pPr>
            <a:lvl3pPr marL="702468" indent="0">
              <a:buNone/>
              <a:defRPr sz="769"/>
            </a:lvl3pPr>
            <a:lvl4pPr marL="1053700" indent="0">
              <a:buNone/>
              <a:defRPr sz="769"/>
            </a:lvl4pPr>
            <a:lvl5pPr marL="1404936" indent="0">
              <a:buNone/>
              <a:defRPr sz="769"/>
            </a:lvl5pPr>
            <a:lvl6pPr marL="1756170" indent="0">
              <a:buNone/>
              <a:defRPr sz="769"/>
            </a:lvl6pPr>
            <a:lvl7pPr marL="2107403" indent="0">
              <a:buNone/>
              <a:defRPr sz="769"/>
            </a:lvl7pPr>
            <a:lvl8pPr marL="2458638" indent="0">
              <a:buNone/>
              <a:defRPr sz="769"/>
            </a:lvl8pPr>
            <a:lvl9pPr marL="2809870" indent="0">
              <a:buNone/>
              <a:defRPr sz="769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52F84E1-F285-4DC3-BFAB-ABAA9FD83A09}" type="datetime1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t>10.02.2023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A7A3BB-4E2F-4250-9306-03100489C71E}" type="slidenum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824801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FDA275F-7C2F-4ECD-BA0A-D672EB4DB34D}" type="datetime1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t>10.02.2023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EEC754-9C32-4EB1-BD6D-32A57BE8E195}" type="slidenum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893459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9200" y="274671"/>
            <a:ext cx="27432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274671"/>
            <a:ext cx="80264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75D7254-1A0B-4CDB-BB3C-9366CF7A899D}" type="datetime1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t>10.02.2023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AC117A-F17A-4697-9EE5-CE1C5D65D344}" type="slidenum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483955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6197600" y="1981209"/>
            <a:ext cx="53848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Г.А.Ососков Машинное обучение лекция 6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63F2C4B-CACE-4F61-92D8-018A53D31193}" type="datetime1">
              <a:rPr lang="ru-RU" smtClean="0">
                <a:solidFill>
                  <a:srgbClr val="000000"/>
                </a:solidFill>
              </a:rPr>
              <a:t>10.02.2023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201868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6197600" y="1981209"/>
            <a:ext cx="53848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Г.А.Ососков Машинное обучение лекция 6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CB9482C-45A8-45B5-A627-5AB432652755}" type="datetime1">
              <a:rPr lang="ru-RU" smtClean="0">
                <a:solidFill>
                  <a:srgbClr val="000000"/>
                </a:solidFill>
              </a:rPr>
              <a:t>10.02.2023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242928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Disposition personnalisé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04800" y="2971800"/>
            <a:ext cx="11379200" cy="609600"/>
          </a:xfrm>
        </p:spPr>
        <p:txBody>
          <a:bodyPr/>
          <a:lstStyle/>
          <a:p>
            <a:r>
              <a:rPr lang="fr-FR" dirty="0"/>
              <a:t>Cliquez et modifiez le titr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1430063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179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359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539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7187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0898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078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257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437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1AB208-D435-4195-BD21-DA7C83659DBE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10.02.202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3F53D8-0467-4BC7-83BB-6F68418DED5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899055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BBD24-FA72-409F-B260-8D53CBE4CD08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10.02.202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3F53D8-0467-4BC7-83BB-6F68418DED5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0131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3084" y="4406902"/>
            <a:ext cx="10363200" cy="1362075"/>
          </a:xfrm>
        </p:spPr>
        <p:txBody>
          <a:bodyPr anchor="t"/>
          <a:lstStyle>
            <a:lvl1pPr algn="l">
              <a:defRPr sz="3692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63084" y="2906715"/>
            <a:ext cx="10363200" cy="1500187"/>
          </a:xfrm>
        </p:spPr>
        <p:txBody>
          <a:bodyPr anchor="b"/>
          <a:lstStyle>
            <a:lvl1pPr marL="0" indent="0">
              <a:buNone/>
              <a:defRPr sz="1846">
                <a:solidFill>
                  <a:schemeClr val="tx1">
                    <a:tint val="75000"/>
                  </a:schemeClr>
                </a:solidFill>
              </a:defRPr>
            </a:lvl1pPr>
            <a:lvl2pPr marL="417969" indent="0">
              <a:buNone/>
              <a:defRPr sz="1615">
                <a:solidFill>
                  <a:schemeClr val="tx1">
                    <a:tint val="75000"/>
                  </a:schemeClr>
                </a:solidFill>
              </a:defRPr>
            </a:lvl2pPr>
            <a:lvl3pPr marL="835939" indent="0">
              <a:buNone/>
              <a:defRPr sz="1461">
                <a:solidFill>
                  <a:schemeClr val="tx1">
                    <a:tint val="75000"/>
                  </a:schemeClr>
                </a:solidFill>
              </a:defRPr>
            </a:lvl3pPr>
            <a:lvl4pPr marL="1253909" indent="0">
              <a:buNone/>
              <a:defRPr sz="1308">
                <a:solidFill>
                  <a:schemeClr val="tx1">
                    <a:tint val="75000"/>
                  </a:schemeClr>
                </a:solidFill>
              </a:defRPr>
            </a:lvl4pPr>
            <a:lvl5pPr marL="1671879" indent="0">
              <a:buNone/>
              <a:defRPr sz="1308">
                <a:solidFill>
                  <a:schemeClr val="tx1">
                    <a:tint val="75000"/>
                  </a:schemeClr>
                </a:solidFill>
              </a:defRPr>
            </a:lvl5pPr>
            <a:lvl6pPr marL="2089848" indent="0">
              <a:buNone/>
              <a:defRPr sz="1308">
                <a:solidFill>
                  <a:schemeClr val="tx1">
                    <a:tint val="75000"/>
                  </a:schemeClr>
                </a:solidFill>
              </a:defRPr>
            </a:lvl6pPr>
            <a:lvl7pPr marL="2507817" indent="0">
              <a:buNone/>
              <a:defRPr sz="1308">
                <a:solidFill>
                  <a:schemeClr val="tx1">
                    <a:tint val="75000"/>
                  </a:schemeClr>
                </a:solidFill>
              </a:defRPr>
            </a:lvl7pPr>
            <a:lvl8pPr marL="2925787" indent="0">
              <a:buNone/>
              <a:defRPr sz="1308">
                <a:solidFill>
                  <a:schemeClr val="tx1">
                    <a:tint val="75000"/>
                  </a:schemeClr>
                </a:solidFill>
              </a:defRPr>
            </a:lvl8pPr>
            <a:lvl9pPr marL="3343757" indent="0">
              <a:buNone/>
              <a:defRPr sz="130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1BE94-E180-444B-AB49-68D595DF058F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10.02.202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3F53D8-0467-4BC7-83BB-6F68418DED5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099636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02"/>
            <a:ext cx="5384800" cy="4525963"/>
          </a:xfrm>
        </p:spPr>
        <p:txBody>
          <a:bodyPr/>
          <a:lstStyle>
            <a:lvl1pPr>
              <a:defRPr sz="2538"/>
            </a:lvl1pPr>
            <a:lvl2pPr>
              <a:defRPr sz="2231"/>
            </a:lvl2pPr>
            <a:lvl3pPr>
              <a:defRPr sz="1846"/>
            </a:lvl3pPr>
            <a:lvl4pPr>
              <a:defRPr sz="1615"/>
            </a:lvl4pPr>
            <a:lvl5pPr>
              <a:defRPr sz="1615"/>
            </a:lvl5pPr>
            <a:lvl6pPr>
              <a:defRPr sz="1615"/>
            </a:lvl6pPr>
            <a:lvl7pPr>
              <a:defRPr sz="1615"/>
            </a:lvl7pPr>
            <a:lvl8pPr>
              <a:defRPr sz="1615"/>
            </a:lvl8pPr>
            <a:lvl9pPr>
              <a:defRPr sz="1615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538"/>
            </a:lvl1pPr>
            <a:lvl2pPr>
              <a:defRPr sz="2231"/>
            </a:lvl2pPr>
            <a:lvl3pPr>
              <a:defRPr sz="1846"/>
            </a:lvl3pPr>
            <a:lvl4pPr>
              <a:defRPr sz="1615"/>
            </a:lvl4pPr>
            <a:lvl5pPr>
              <a:defRPr sz="1615"/>
            </a:lvl5pPr>
            <a:lvl6pPr>
              <a:defRPr sz="1615"/>
            </a:lvl6pPr>
            <a:lvl7pPr>
              <a:defRPr sz="1615"/>
            </a:lvl7pPr>
            <a:lvl8pPr>
              <a:defRPr sz="1615"/>
            </a:lvl8pPr>
            <a:lvl9pPr>
              <a:defRPr sz="1615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A99ECF-B41D-4206-BC5D-E5213AF17D4C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10.02.202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3F53D8-0467-4BC7-83BB-6F68418DED5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67440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3084" y="4406913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3BAB5B-7C5E-45F8-8F68-075D33C82036}" type="datetime1">
              <a:rPr lang="ru-RU" smtClean="0"/>
              <a:t>10.02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055E6-CF97-4A9E-A6E4-3DC6CC37D2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7403427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231" b="1"/>
            </a:lvl1pPr>
            <a:lvl2pPr marL="417969" indent="0">
              <a:buNone/>
              <a:defRPr sz="1846" b="1"/>
            </a:lvl2pPr>
            <a:lvl3pPr marL="835939" indent="0">
              <a:buNone/>
              <a:defRPr sz="1615" b="1"/>
            </a:lvl3pPr>
            <a:lvl4pPr marL="1253909" indent="0">
              <a:buNone/>
              <a:defRPr sz="1461" b="1"/>
            </a:lvl4pPr>
            <a:lvl5pPr marL="1671879" indent="0">
              <a:buNone/>
              <a:defRPr sz="1461" b="1"/>
            </a:lvl5pPr>
            <a:lvl6pPr marL="2089848" indent="0">
              <a:buNone/>
              <a:defRPr sz="1461" b="1"/>
            </a:lvl6pPr>
            <a:lvl7pPr marL="2507817" indent="0">
              <a:buNone/>
              <a:defRPr sz="1461" b="1"/>
            </a:lvl7pPr>
            <a:lvl8pPr marL="2925787" indent="0">
              <a:buNone/>
              <a:defRPr sz="1461" b="1"/>
            </a:lvl8pPr>
            <a:lvl9pPr marL="3343757" indent="0">
              <a:buNone/>
              <a:defRPr sz="1461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09600" y="2174876"/>
            <a:ext cx="5386917" cy="3951288"/>
          </a:xfrm>
        </p:spPr>
        <p:txBody>
          <a:bodyPr/>
          <a:lstStyle>
            <a:lvl1pPr>
              <a:defRPr sz="2231"/>
            </a:lvl1pPr>
            <a:lvl2pPr>
              <a:defRPr sz="1846"/>
            </a:lvl2pPr>
            <a:lvl3pPr>
              <a:defRPr sz="1615"/>
            </a:lvl3pPr>
            <a:lvl4pPr>
              <a:defRPr sz="1461"/>
            </a:lvl4pPr>
            <a:lvl5pPr>
              <a:defRPr sz="1461"/>
            </a:lvl5pPr>
            <a:lvl6pPr>
              <a:defRPr sz="1461"/>
            </a:lvl6pPr>
            <a:lvl7pPr>
              <a:defRPr sz="1461"/>
            </a:lvl7pPr>
            <a:lvl8pPr>
              <a:defRPr sz="1461"/>
            </a:lvl8pPr>
            <a:lvl9pPr>
              <a:defRPr sz="1461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231" b="1"/>
            </a:lvl1pPr>
            <a:lvl2pPr marL="417969" indent="0">
              <a:buNone/>
              <a:defRPr sz="1846" b="1"/>
            </a:lvl2pPr>
            <a:lvl3pPr marL="835939" indent="0">
              <a:buNone/>
              <a:defRPr sz="1615" b="1"/>
            </a:lvl3pPr>
            <a:lvl4pPr marL="1253909" indent="0">
              <a:buNone/>
              <a:defRPr sz="1461" b="1"/>
            </a:lvl4pPr>
            <a:lvl5pPr marL="1671879" indent="0">
              <a:buNone/>
              <a:defRPr sz="1461" b="1"/>
            </a:lvl5pPr>
            <a:lvl6pPr marL="2089848" indent="0">
              <a:buNone/>
              <a:defRPr sz="1461" b="1"/>
            </a:lvl6pPr>
            <a:lvl7pPr marL="2507817" indent="0">
              <a:buNone/>
              <a:defRPr sz="1461" b="1"/>
            </a:lvl7pPr>
            <a:lvl8pPr marL="2925787" indent="0">
              <a:buNone/>
              <a:defRPr sz="1461" b="1"/>
            </a:lvl8pPr>
            <a:lvl9pPr marL="3343757" indent="0">
              <a:buNone/>
              <a:defRPr sz="1461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93369" y="2174876"/>
            <a:ext cx="5389033" cy="3951288"/>
          </a:xfrm>
        </p:spPr>
        <p:txBody>
          <a:bodyPr/>
          <a:lstStyle>
            <a:lvl1pPr>
              <a:defRPr sz="2231"/>
            </a:lvl1pPr>
            <a:lvl2pPr>
              <a:defRPr sz="1846"/>
            </a:lvl2pPr>
            <a:lvl3pPr>
              <a:defRPr sz="1615"/>
            </a:lvl3pPr>
            <a:lvl4pPr>
              <a:defRPr sz="1461"/>
            </a:lvl4pPr>
            <a:lvl5pPr>
              <a:defRPr sz="1461"/>
            </a:lvl5pPr>
            <a:lvl6pPr>
              <a:defRPr sz="1461"/>
            </a:lvl6pPr>
            <a:lvl7pPr>
              <a:defRPr sz="1461"/>
            </a:lvl7pPr>
            <a:lvl8pPr>
              <a:defRPr sz="1461"/>
            </a:lvl8pPr>
            <a:lvl9pPr>
              <a:defRPr sz="1461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F8CCE5-8DF3-4109-9FE1-6CA3E5E93E82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10.02.202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3F53D8-0467-4BC7-83BB-6F68418DED5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612666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26EBA8-1C57-4FDF-B987-B10300E71F1A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10.02.202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3F53D8-0467-4BC7-83BB-6F68418DED5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779193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B86ABE-A0C4-4510-84E3-67F1729E107F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10.02.202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3F53D8-0467-4BC7-83BB-6F68418DED5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650600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2923"/>
            </a:lvl1pPr>
            <a:lvl2pPr>
              <a:defRPr sz="2538"/>
            </a:lvl2pPr>
            <a:lvl3pPr>
              <a:defRPr sz="2231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308"/>
            </a:lvl1pPr>
            <a:lvl2pPr marL="417969" indent="0">
              <a:buNone/>
              <a:defRPr sz="1077"/>
            </a:lvl2pPr>
            <a:lvl3pPr marL="835939" indent="0">
              <a:buNone/>
              <a:defRPr sz="923"/>
            </a:lvl3pPr>
            <a:lvl4pPr marL="1253909" indent="0">
              <a:buNone/>
              <a:defRPr sz="846"/>
            </a:lvl4pPr>
            <a:lvl5pPr marL="1671879" indent="0">
              <a:buNone/>
              <a:defRPr sz="846"/>
            </a:lvl5pPr>
            <a:lvl6pPr marL="2089848" indent="0">
              <a:buNone/>
              <a:defRPr sz="846"/>
            </a:lvl6pPr>
            <a:lvl7pPr marL="2507817" indent="0">
              <a:buNone/>
              <a:defRPr sz="846"/>
            </a:lvl7pPr>
            <a:lvl8pPr marL="2925787" indent="0">
              <a:buNone/>
              <a:defRPr sz="846"/>
            </a:lvl8pPr>
            <a:lvl9pPr marL="3343757" indent="0">
              <a:buNone/>
              <a:defRPr sz="846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CD704-80A2-4368-94E2-F84888879994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10.02.202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3F53D8-0467-4BC7-83BB-6F68418DED5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128313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2923"/>
            </a:lvl1pPr>
            <a:lvl2pPr marL="417969" indent="0">
              <a:buNone/>
              <a:defRPr sz="2538"/>
            </a:lvl2pPr>
            <a:lvl3pPr marL="835939" indent="0">
              <a:buNone/>
              <a:defRPr sz="2231"/>
            </a:lvl3pPr>
            <a:lvl4pPr marL="1253909" indent="0">
              <a:buNone/>
              <a:defRPr sz="1846"/>
            </a:lvl4pPr>
            <a:lvl5pPr marL="1671879" indent="0">
              <a:buNone/>
              <a:defRPr sz="1846"/>
            </a:lvl5pPr>
            <a:lvl6pPr marL="2089848" indent="0">
              <a:buNone/>
              <a:defRPr sz="1846"/>
            </a:lvl6pPr>
            <a:lvl7pPr marL="2507817" indent="0">
              <a:buNone/>
              <a:defRPr sz="1846"/>
            </a:lvl7pPr>
            <a:lvl8pPr marL="2925787" indent="0">
              <a:buNone/>
              <a:defRPr sz="1846"/>
            </a:lvl8pPr>
            <a:lvl9pPr marL="3343757" indent="0">
              <a:buNone/>
              <a:defRPr sz="1846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308"/>
            </a:lvl1pPr>
            <a:lvl2pPr marL="417969" indent="0">
              <a:buNone/>
              <a:defRPr sz="1077"/>
            </a:lvl2pPr>
            <a:lvl3pPr marL="835939" indent="0">
              <a:buNone/>
              <a:defRPr sz="923"/>
            </a:lvl3pPr>
            <a:lvl4pPr marL="1253909" indent="0">
              <a:buNone/>
              <a:defRPr sz="846"/>
            </a:lvl4pPr>
            <a:lvl5pPr marL="1671879" indent="0">
              <a:buNone/>
              <a:defRPr sz="846"/>
            </a:lvl5pPr>
            <a:lvl6pPr marL="2089848" indent="0">
              <a:buNone/>
              <a:defRPr sz="846"/>
            </a:lvl6pPr>
            <a:lvl7pPr marL="2507817" indent="0">
              <a:buNone/>
              <a:defRPr sz="846"/>
            </a:lvl7pPr>
            <a:lvl8pPr marL="2925787" indent="0">
              <a:buNone/>
              <a:defRPr sz="846"/>
            </a:lvl8pPr>
            <a:lvl9pPr marL="3343757" indent="0">
              <a:buNone/>
              <a:defRPr sz="846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9973F8-65B4-4FEC-AACA-70942A88A9C4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10.02.202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3F53D8-0467-4BC7-83BB-6F68418DED5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896321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D59320-582C-489D-BE79-780DABC02F05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10.02.202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3F53D8-0467-4BC7-83BB-6F68418DED5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930957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3BB7A3-6248-4C2D-90C4-1B6F331F2376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10.02.202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3F53D8-0467-4BC7-83BB-6F68418DED5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661413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12511CC-F451-499E-A9DC-55FEB2920B57}" type="datetime1">
              <a:rPr lang="ru-RU" altLang="ru-RU" smtClean="0"/>
              <a:t>10.02.2023</a:t>
            </a:fld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/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C29B1C-D90D-43D7-9292-76C80258834C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2683186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9A1DA1-7610-4EE6-A0E1-EA4800BF8109}" type="datetime1">
              <a:rPr lang="ru-RU" altLang="ru-RU" smtClean="0"/>
              <a:t>10.02.2023</a:t>
            </a:fld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/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9FE549-AA89-4745-8A65-D3468331572A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4222680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3D4DDF6-93C9-4A31-A911-DDFCF59D43F2}" type="datetime1">
              <a:rPr lang="ru-RU" altLang="ru-RU" smtClean="0"/>
              <a:t>10.02.2023</a:t>
            </a:fld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/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CD27C5-6CB6-4F82-B5FF-9CE20F95021B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802921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768679-1B86-4DE5-ACDF-A3EA2C676781}" type="datetime1">
              <a:rPr lang="ru-RU" smtClean="0"/>
              <a:t>10.02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055E6-CF97-4A9E-A6E4-3DC6CC37D2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9469365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018CA60-64DB-4C46-AC16-4F869859163A}" type="datetime1">
              <a:rPr lang="ru-RU" altLang="ru-RU" smtClean="0"/>
              <a:t>10.02.2023</a:t>
            </a:fld>
            <a:endParaRPr lang="ru-RU" alt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/>
              <a:t>Г.А.Ососков Машинное обучение лекция 6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420633-21A8-4C70-8210-17F563EC445E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516222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78D2A33-7EF6-44F0-8B41-8A0A20756529}" type="datetime1">
              <a:rPr lang="ru-RU" altLang="ru-RU" smtClean="0"/>
              <a:t>10.02.2023</a:t>
            </a:fld>
            <a:endParaRPr lang="ru-RU" alt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/>
              <a:t>Г.А.Ососков Машинное обучение лекция 6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774D378-9FF3-44F7-8BD6-99390543492F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7140390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9160A63-4FBC-489A-99E7-3BF7B20A9312}" type="datetime1">
              <a:rPr lang="ru-RU" altLang="ru-RU" smtClean="0"/>
              <a:t>10.02.2023</a:t>
            </a:fld>
            <a:endParaRPr lang="ru-RU" alt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/>
              <a:t>Г.А.Ососков Машинное обучение лекция 6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4CB538-5C74-4960-BC85-F4879AEF49D4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3295374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E02613F-24EE-4F44-BE06-73A92B8ABD0F}" type="datetime1">
              <a:rPr lang="ru-RU" altLang="ru-RU" smtClean="0"/>
              <a:t>10.02.2023</a:t>
            </a:fld>
            <a:endParaRPr lang="ru-RU" alt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/>
              <a:t>Г.А.Ососков Машинное обучение лекция 6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F08016-004C-48A7-971A-6F9E96B6A3B9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343675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4271650-8AFA-4C63-BB32-4161DBF12C3D}" type="datetime1">
              <a:rPr lang="ru-RU" altLang="ru-RU" smtClean="0"/>
              <a:t>10.02.2023</a:t>
            </a:fld>
            <a:endParaRPr lang="ru-RU" alt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/>
              <a:t>Г.А.Ососков Машинное обучение лекция 6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B6A65B-BC21-45F8-919F-59E2E181FA70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8033235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85B5FEF-931C-44D9-B910-E1273E454590}" type="datetime1">
              <a:rPr lang="ru-RU" altLang="ru-RU" smtClean="0"/>
              <a:t>10.02.2023</a:t>
            </a:fld>
            <a:endParaRPr lang="ru-RU" alt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/>
              <a:t>Г.А.Ососков Машинное обучение лекция 6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A7A3BB-4E2F-4250-9306-03100489C71E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9557760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146372C-C696-4B9F-9E6B-AB3B4B6B7C6A}" type="datetime1">
              <a:rPr lang="ru-RU" altLang="ru-RU" smtClean="0"/>
              <a:t>10.02.2023</a:t>
            </a:fld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/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EEC754-9C32-4EB1-BD6D-32A57BE8E195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328351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A614612-1BED-4A1B-A312-6148646F9CFC}" type="datetime1">
              <a:rPr lang="ru-RU" altLang="ru-RU" smtClean="0"/>
              <a:t>10.02.2023</a:t>
            </a:fld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/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AC117A-F17A-4697-9EE5-CE1C5D65D344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5308955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Г.А.Ососков Машинное обучение лекция 6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A80415-A042-45BD-9E42-473E1B144903}" type="datetime1">
              <a:rPr lang="ru-RU" smtClean="0">
                <a:solidFill>
                  <a:srgbClr val="000000"/>
                </a:solidFill>
              </a:rPr>
              <a:t>10.02.2023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781624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F2E4A-003B-46C5-9315-257179D7E241}" type="datetime1">
              <a:rPr lang="ru-RU" smtClean="0"/>
              <a:t>10.02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8F089-B8AD-40D2-B5E4-FC3201B02D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890902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93376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93376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BDEC1-897B-4DA4-B32C-259B8327D09A}" type="datetime1">
              <a:rPr lang="ru-RU" smtClean="0"/>
              <a:t>10.02.2023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055E6-CF97-4A9E-A6E4-3DC6CC37D2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4842882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7B0FBF-43BE-4F1C-B46E-CFB80E658507}" type="datetime1">
              <a:rPr lang="ru-RU" smtClean="0"/>
              <a:t>10.02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8F089-B8AD-40D2-B5E4-FC3201B02D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9425894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52E32E-C243-4152-8633-0C16562E00C3}" type="datetime1">
              <a:rPr lang="ru-RU" smtClean="0"/>
              <a:t>10.02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8F089-B8AD-40D2-B5E4-FC3201B02D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3333362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A299ED-1423-486C-93C4-CC4CEABE7659}" type="datetime1">
              <a:rPr lang="ru-RU" smtClean="0"/>
              <a:t>10.02.202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8F089-B8AD-40D2-B5E4-FC3201B02D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7064530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F859A6-4AA2-458F-A4A3-3083A5D7B8E0}" type="datetime1">
              <a:rPr lang="ru-RU" smtClean="0"/>
              <a:t>10.02.2023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8F089-B8AD-40D2-B5E4-FC3201B02D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2378498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31C477-CAB9-4038-873E-B1AED7610CC0}" type="datetime1">
              <a:rPr lang="ru-RU" smtClean="0"/>
              <a:t>10.02.2023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8F089-B8AD-40D2-B5E4-FC3201B02D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4562889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B115CB-97E3-4F2A-BD32-CA7320D7DEC2}" type="datetime1">
              <a:rPr lang="ru-RU" smtClean="0"/>
              <a:t>10.02.2023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8F089-B8AD-40D2-B5E4-FC3201B02D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917863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1549AE-0054-4A0F-9B16-1BC136AE6F87}" type="datetime1">
              <a:rPr lang="ru-RU" smtClean="0"/>
              <a:t>10.02.202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8F089-B8AD-40D2-B5E4-FC3201B02D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53559321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6791F2-AC91-431C-898B-B9AB7E52ED95}" type="datetime1">
              <a:rPr lang="ru-RU" smtClean="0"/>
              <a:t>10.02.202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8F089-B8AD-40D2-B5E4-FC3201B02D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7958035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84A899-3BFA-495E-83E2-2FD822ECEE34}" type="datetime1">
              <a:rPr lang="ru-RU" smtClean="0"/>
              <a:t>10.02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8F089-B8AD-40D2-B5E4-FC3201B02D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2435978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A31DD2-318C-4844-BB52-F6EF41052B53}" type="datetime1">
              <a:rPr lang="ru-RU" smtClean="0"/>
              <a:t>10.02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8F089-B8AD-40D2-B5E4-FC3201B02D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24013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5E751A-DFC2-4936-8F99-D1F1B9A2FF6E}" type="datetime1">
              <a:rPr lang="ru-RU" smtClean="0"/>
              <a:t>10.02.202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055E6-CF97-4A9E-A6E4-3DC6CC37D2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59343597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179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359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539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7187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0898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078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257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437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1885B-5BCC-43D0-A084-5731EB23F345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10.02.202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3F53D8-0467-4BC7-83BB-6F68418DED5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546106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C70F3F-3815-4084-A0BE-BCC877ED0D6B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10.02.202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3F53D8-0467-4BC7-83BB-6F68418DED5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7176304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3084" y="4406902"/>
            <a:ext cx="10363200" cy="1362075"/>
          </a:xfrm>
        </p:spPr>
        <p:txBody>
          <a:bodyPr anchor="t"/>
          <a:lstStyle>
            <a:lvl1pPr algn="l">
              <a:defRPr sz="3692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63084" y="2906715"/>
            <a:ext cx="10363200" cy="1500187"/>
          </a:xfrm>
        </p:spPr>
        <p:txBody>
          <a:bodyPr anchor="b"/>
          <a:lstStyle>
            <a:lvl1pPr marL="0" indent="0">
              <a:buNone/>
              <a:defRPr sz="1846">
                <a:solidFill>
                  <a:schemeClr val="tx1">
                    <a:tint val="75000"/>
                  </a:schemeClr>
                </a:solidFill>
              </a:defRPr>
            </a:lvl1pPr>
            <a:lvl2pPr marL="417969" indent="0">
              <a:buNone/>
              <a:defRPr sz="1615">
                <a:solidFill>
                  <a:schemeClr val="tx1">
                    <a:tint val="75000"/>
                  </a:schemeClr>
                </a:solidFill>
              </a:defRPr>
            </a:lvl2pPr>
            <a:lvl3pPr marL="835939" indent="0">
              <a:buNone/>
              <a:defRPr sz="1461">
                <a:solidFill>
                  <a:schemeClr val="tx1">
                    <a:tint val="75000"/>
                  </a:schemeClr>
                </a:solidFill>
              </a:defRPr>
            </a:lvl3pPr>
            <a:lvl4pPr marL="1253909" indent="0">
              <a:buNone/>
              <a:defRPr sz="1308">
                <a:solidFill>
                  <a:schemeClr val="tx1">
                    <a:tint val="75000"/>
                  </a:schemeClr>
                </a:solidFill>
              </a:defRPr>
            </a:lvl4pPr>
            <a:lvl5pPr marL="1671879" indent="0">
              <a:buNone/>
              <a:defRPr sz="1308">
                <a:solidFill>
                  <a:schemeClr val="tx1">
                    <a:tint val="75000"/>
                  </a:schemeClr>
                </a:solidFill>
              </a:defRPr>
            </a:lvl5pPr>
            <a:lvl6pPr marL="2089848" indent="0">
              <a:buNone/>
              <a:defRPr sz="1308">
                <a:solidFill>
                  <a:schemeClr val="tx1">
                    <a:tint val="75000"/>
                  </a:schemeClr>
                </a:solidFill>
              </a:defRPr>
            </a:lvl6pPr>
            <a:lvl7pPr marL="2507817" indent="0">
              <a:buNone/>
              <a:defRPr sz="1308">
                <a:solidFill>
                  <a:schemeClr val="tx1">
                    <a:tint val="75000"/>
                  </a:schemeClr>
                </a:solidFill>
              </a:defRPr>
            </a:lvl7pPr>
            <a:lvl8pPr marL="2925787" indent="0">
              <a:buNone/>
              <a:defRPr sz="1308">
                <a:solidFill>
                  <a:schemeClr val="tx1">
                    <a:tint val="75000"/>
                  </a:schemeClr>
                </a:solidFill>
              </a:defRPr>
            </a:lvl8pPr>
            <a:lvl9pPr marL="3343757" indent="0">
              <a:buNone/>
              <a:defRPr sz="130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3855A4-FF68-4A3B-B689-A00C7CF9C660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10.02.202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3F53D8-0467-4BC7-83BB-6F68418DED5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9942795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02"/>
            <a:ext cx="5384800" cy="4525963"/>
          </a:xfrm>
        </p:spPr>
        <p:txBody>
          <a:bodyPr/>
          <a:lstStyle>
            <a:lvl1pPr>
              <a:defRPr sz="2538"/>
            </a:lvl1pPr>
            <a:lvl2pPr>
              <a:defRPr sz="2231"/>
            </a:lvl2pPr>
            <a:lvl3pPr>
              <a:defRPr sz="1846"/>
            </a:lvl3pPr>
            <a:lvl4pPr>
              <a:defRPr sz="1615"/>
            </a:lvl4pPr>
            <a:lvl5pPr>
              <a:defRPr sz="1615"/>
            </a:lvl5pPr>
            <a:lvl6pPr>
              <a:defRPr sz="1615"/>
            </a:lvl6pPr>
            <a:lvl7pPr>
              <a:defRPr sz="1615"/>
            </a:lvl7pPr>
            <a:lvl8pPr>
              <a:defRPr sz="1615"/>
            </a:lvl8pPr>
            <a:lvl9pPr>
              <a:defRPr sz="1615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538"/>
            </a:lvl1pPr>
            <a:lvl2pPr>
              <a:defRPr sz="2231"/>
            </a:lvl2pPr>
            <a:lvl3pPr>
              <a:defRPr sz="1846"/>
            </a:lvl3pPr>
            <a:lvl4pPr>
              <a:defRPr sz="1615"/>
            </a:lvl4pPr>
            <a:lvl5pPr>
              <a:defRPr sz="1615"/>
            </a:lvl5pPr>
            <a:lvl6pPr>
              <a:defRPr sz="1615"/>
            </a:lvl6pPr>
            <a:lvl7pPr>
              <a:defRPr sz="1615"/>
            </a:lvl7pPr>
            <a:lvl8pPr>
              <a:defRPr sz="1615"/>
            </a:lvl8pPr>
            <a:lvl9pPr>
              <a:defRPr sz="1615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438E19-BBD3-4646-B9D7-24F0369F41F2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10.02.202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3F53D8-0467-4BC7-83BB-6F68418DED5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398424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231" b="1"/>
            </a:lvl1pPr>
            <a:lvl2pPr marL="417969" indent="0">
              <a:buNone/>
              <a:defRPr sz="1846" b="1"/>
            </a:lvl2pPr>
            <a:lvl3pPr marL="835939" indent="0">
              <a:buNone/>
              <a:defRPr sz="1615" b="1"/>
            </a:lvl3pPr>
            <a:lvl4pPr marL="1253909" indent="0">
              <a:buNone/>
              <a:defRPr sz="1461" b="1"/>
            </a:lvl4pPr>
            <a:lvl5pPr marL="1671879" indent="0">
              <a:buNone/>
              <a:defRPr sz="1461" b="1"/>
            </a:lvl5pPr>
            <a:lvl6pPr marL="2089848" indent="0">
              <a:buNone/>
              <a:defRPr sz="1461" b="1"/>
            </a:lvl6pPr>
            <a:lvl7pPr marL="2507817" indent="0">
              <a:buNone/>
              <a:defRPr sz="1461" b="1"/>
            </a:lvl7pPr>
            <a:lvl8pPr marL="2925787" indent="0">
              <a:buNone/>
              <a:defRPr sz="1461" b="1"/>
            </a:lvl8pPr>
            <a:lvl9pPr marL="3343757" indent="0">
              <a:buNone/>
              <a:defRPr sz="1461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09600" y="2174876"/>
            <a:ext cx="5386917" cy="3951288"/>
          </a:xfrm>
        </p:spPr>
        <p:txBody>
          <a:bodyPr/>
          <a:lstStyle>
            <a:lvl1pPr>
              <a:defRPr sz="2231"/>
            </a:lvl1pPr>
            <a:lvl2pPr>
              <a:defRPr sz="1846"/>
            </a:lvl2pPr>
            <a:lvl3pPr>
              <a:defRPr sz="1615"/>
            </a:lvl3pPr>
            <a:lvl4pPr>
              <a:defRPr sz="1461"/>
            </a:lvl4pPr>
            <a:lvl5pPr>
              <a:defRPr sz="1461"/>
            </a:lvl5pPr>
            <a:lvl6pPr>
              <a:defRPr sz="1461"/>
            </a:lvl6pPr>
            <a:lvl7pPr>
              <a:defRPr sz="1461"/>
            </a:lvl7pPr>
            <a:lvl8pPr>
              <a:defRPr sz="1461"/>
            </a:lvl8pPr>
            <a:lvl9pPr>
              <a:defRPr sz="1461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231" b="1"/>
            </a:lvl1pPr>
            <a:lvl2pPr marL="417969" indent="0">
              <a:buNone/>
              <a:defRPr sz="1846" b="1"/>
            </a:lvl2pPr>
            <a:lvl3pPr marL="835939" indent="0">
              <a:buNone/>
              <a:defRPr sz="1615" b="1"/>
            </a:lvl3pPr>
            <a:lvl4pPr marL="1253909" indent="0">
              <a:buNone/>
              <a:defRPr sz="1461" b="1"/>
            </a:lvl4pPr>
            <a:lvl5pPr marL="1671879" indent="0">
              <a:buNone/>
              <a:defRPr sz="1461" b="1"/>
            </a:lvl5pPr>
            <a:lvl6pPr marL="2089848" indent="0">
              <a:buNone/>
              <a:defRPr sz="1461" b="1"/>
            </a:lvl6pPr>
            <a:lvl7pPr marL="2507817" indent="0">
              <a:buNone/>
              <a:defRPr sz="1461" b="1"/>
            </a:lvl7pPr>
            <a:lvl8pPr marL="2925787" indent="0">
              <a:buNone/>
              <a:defRPr sz="1461" b="1"/>
            </a:lvl8pPr>
            <a:lvl9pPr marL="3343757" indent="0">
              <a:buNone/>
              <a:defRPr sz="1461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93369" y="2174876"/>
            <a:ext cx="5389033" cy="3951288"/>
          </a:xfrm>
        </p:spPr>
        <p:txBody>
          <a:bodyPr/>
          <a:lstStyle>
            <a:lvl1pPr>
              <a:defRPr sz="2231"/>
            </a:lvl1pPr>
            <a:lvl2pPr>
              <a:defRPr sz="1846"/>
            </a:lvl2pPr>
            <a:lvl3pPr>
              <a:defRPr sz="1615"/>
            </a:lvl3pPr>
            <a:lvl4pPr>
              <a:defRPr sz="1461"/>
            </a:lvl4pPr>
            <a:lvl5pPr>
              <a:defRPr sz="1461"/>
            </a:lvl5pPr>
            <a:lvl6pPr>
              <a:defRPr sz="1461"/>
            </a:lvl6pPr>
            <a:lvl7pPr>
              <a:defRPr sz="1461"/>
            </a:lvl7pPr>
            <a:lvl8pPr>
              <a:defRPr sz="1461"/>
            </a:lvl8pPr>
            <a:lvl9pPr>
              <a:defRPr sz="1461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7D717-6E9F-48C2-B240-F8C5E5F2D23A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10.02.202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3F53D8-0467-4BC7-83BB-6F68418DED5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590541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179A5F-9FEA-4B59-84D0-2DC054282B76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10.02.202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3F53D8-0467-4BC7-83BB-6F68418DED5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2833959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62DE4A-4987-4D69-8410-5823FB97CD7C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10.02.202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3F53D8-0467-4BC7-83BB-6F68418DED5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6453821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2923"/>
            </a:lvl1pPr>
            <a:lvl2pPr>
              <a:defRPr sz="2538"/>
            </a:lvl2pPr>
            <a:lvl3pPr>
              <a:defRPr sz="2231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308"/>
            </a:lvl1pPr>
            <a:lvl2pPr marL="417969" indent="0">
              <a:buNone/>
              <a:defRPr sz="1077"/>
            </a:lvl2pPr>
            <a:lvl3pPr marL="835939" indent="0">
              <a:buNone/>
              <a:defRPr sz="923"/>
            </a:lvl3pPr>
            <a:lvl4pPr marL="1253909" indent="0">
              <a:buNone/>
              <a:defRPr sz="846"/>
            </a:lvl4pPr>
            <a:lvl5pPr marL="1671879" indent="0">
              <a:buNone/>
              <a:defRPr sz="846"/>
            </a:lvl5pPr>
            <a:lvl6pPr marL="2089848" indent="0">
              <a:buNone/>
              <a:defRPr sz="846"/>
            </a:lvl6pPr>
            <a:lvl7pPr marL="2507817" indent="0">
              <a:buNone/>
              <a:defRPr sz="846"/>
            </a:lvl7pPr>
            <a:lvl8pPr marL="2925787" indent="0">
              <a:buNone/>
              <a:defRPr sz="846"/>
            </a:lvl8pPr>
            <a:lvl9pPr marL="3343757" indent="0">
              <a:buNone/>
              <a:defRPr sz="846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D5828F-4D35-43C8-B7FD-570747E51BEC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10.02.202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3F53D8-0467-4BC7-83BB-6F68418DED5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238565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2923"/>
            </a:lvl1pPr>
            <a:lvl2pPr marL="417969" indent="0">
              <a:buNone/>
              <a:defRPr sz="2538"/>
            </a:lvl2pPr>
            <a:lvl3pPr marL="835939" indent="0">
              <a:buNone/>
              <a:defRPr sz="2231"/>
            </a:lvl3pPr>
            <a:lvl4pPr marL="1253909" indent="0">
              <a:buNone/>
              <a:defRPr sz="1846"/>
            </a:lvl4pPr>
            <a:lvl5pPr marL="1671879" indent="0">
              <a:buNone/>
              <a:defRPr sz="1846"/>
            </a:lvl5pPr>
            <a:lvl6pPr marL="2089848" indent="0">
              <a:buNone/>
              <a:defRPr sz="1846"/>
            </a:lvl6pPr>
            <a:lvl7pPr marL="2507817" indent="0">
              <a:buNone/>
              <a:defRPr sz="1846"/>
            </a:lvl7pPr>
            <a:lvl8pPr marL="2925787" indent="0">
              <a:buNone/>
              <a:defRPr sz="1846"/>
            </a:lvl8pPr>
            <a:lvl9pPr marL="3343757" indent="0">
              <a:buNone/>
              <a:defRPr sz="1846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308"/>
            </a:lvl1pPr>
            <a:lvl2pPr marL="417969" indent="0">
              <a:buNone/>
              <a:defRPr sz="1077"/>
            </a:lvl2pPr>
            <a:lvl3pPr marL="835939" indent="0">
              <a:buNone/>
              <a:defRPr sz="923"/>
            </a:lvl3pPr>
            <a:lvl4pPr marL="1253909" indent="0">
              <a:buNone/>
              <a:defRPr sz="846"/>
            </a:lvl4pPr>
            <a:lvl5pPr marL="1671879" indent="0">
              <a:buNone/>
              <a:defRPr sz="846"/>
            </a:lvl5pPr>
            <a:lvl6pPr marL="2089848" indent="0">
              <a:buNone/>
              <a:defRPr sz="846"/>
            </a:lvl6pPr>
            <a:lvl7pPr marL="2507817" indent="0">
              <a:buNone/>
              <a:defRPr sz="846"/>
            </a:lvl7pPr>
            <a:lvl8pPr marL="2925787" indent="0">
              <a:buNone/>
              <a:defRPr sz="846"/>
            </a:lvl8pPr>
            <a:lvl9pPr marL="3343757" indent="0">
              <a:buNone/>
              <a:defRPr sz="846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56FF36-38F6-4B72-9EBA-E6365B3A821B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10.02.202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3F53D8-0467-4BC7-83BB-6F68418DED5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1032386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908AC4-AC16-4D8F-804B-F7909FF369C4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10.02.202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3F53D8-0467-4BC7-83BB-6F68418DED5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00450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CE7F1E-7FB9-409F-8554-3CB966766FF7}" type="datetime1">
              <a:rPr lang="ru-RU" smtClean="0"/>
              <a:t>10.02.2023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055E6-CF97-4A9E-A6E4-3DC6CC37D2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60525992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1482AC-3F97-4FE1-9744-8646160FCAD5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10.02.202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3F53D8-0467-4BC7-83BB-6F68418DED5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9017571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47" indent="0" algn="ctr">
              <a:buNone/>
              <a:defRPr/>
            </a:lvl2pPr>
            <a:lvl3pPr marL="914295" indent="0" algn="ctr">
              <a:buNone/>
              <a:defRPr/>
            </a:lvl3pPr>
            <a:lvl4pPr marL="1371443" indent="0" algn="ctr">
              <a:buNone/>
              <a:defRPr/>
            </a:lvl4pPr>
            <a:lvl5pPr marL="1828590" indent="0" algn="ctr">
              <a:buNone/>
              <a:defRPr/>
            </a:lvl5pPr>
            <a:lvl6pPr marL="2285737" indent="0" algn="ctr">
              <a:buNone/>
              <a:defRPr/>
            </a:lvl6pPr>
            <a:lvl7pPr marL="2742885" indent="0" algn="ctr">
              <a:buNone/>
              <a:defRPr/>
            </a:lvl7pPr>
            <a:lvl8pPr marL="3200032" indent="0" algn="ctr">
              <a:buNone/>
              <a:defRPr/>
            </a:lvl8pPr>
            <a:lvl9pPr marL="365718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81AECD6-063C-46ED-BF2B-BCC710C1C0D0}" type="datetime1">
              <a:rPr lang="ru-RU" altLang="ru-RU" smtClean="0">
                <a:solidFill>
                  <a:srgbClr val="000000"/>
                </a:solidFill>
              </a:rPr>
              <a:t>10.02.2023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60AFD3-ADF8-4CB5-861F-836CE80AE41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3040576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EA536FA-971E-49B7-A69D-1F8246579948}" type="datetime1">
              <a:rPr lang="ru-RU" altLang="ru-RU" smtClean="0">
                <a:solidFill>
                  <a:srgbClr val="000000"/>
                </a:solidFill>
              </a:rPr>
              <a:t>10.02.2023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13492E-593C-44B2-A8F0-51CE709223F9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3733648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3084" y="4406902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63084" y="2906715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47" indent="0">
              <a:buNone/>
              <a:defRPr sz="1800"/>
            </a:lvl2pPr>
            <a:lvl3pPr marL="914295" indent="0">
              <a:buNone/>
              <a:defRPr sz="1600"/>
            </a:lvl3pPr>
            <a:lvl4pPr marL="1371443" indent="0">
              <a:buNone/>
              <a:defRPr sz="1400"/>
            </a:lvl4pPr>
            <a:lvl5pPr marL="1828590" indent="0">
              <a:buNone/>
              <a:defRPr sz="1400"/>
            </a:lvl5pPr>
            <a:lvl6pPr marL="2285737" indent="0">
              <a:buNone/>
              <a:defRPr sz="1400"/>
            </a:lvl6pPr>
            <a:lvl7pPr marL="2742885" indent="0">
              <a:buNone/>
              <a:defRPr sz="1400"/>
            </a:lvl7pPr>
            <a:lvl8pPr marL="3200032" indent="0">
              <a:buNone/>
              <a:defRPr sz="1400"/>
            </a:lvl8pPr>
            <a:lvl9pPr marL="365718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C3910FD-9565-473C-99AA-37D713FE09DF}" type="datetime1">
              <a:rPr lang="ru-RU" altLang="ru-RU" smtClean="0">
                <a:solidFill>
                  <a:srgbClr val="000000"/>
                </a:solidFill>
              </a:rPr>
              <a:t>10.02.2023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A47CE0-2072-4FE0-B721-4C472F1DE844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6062335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D9AEC14-C245-4929-81F4-1B4C1A32C9FE}" type="datetime1">
              <a:rPr lang="ru-RU" altLang="ru-RU" smtClean="0">
                <a:solidFill>
                  <a:srgbClr val="000000"/>
                </a:solidFill>
              </a:rPr>
              <a:t>10.02.2023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Г.А.Ососков Машинное обучение лекция 6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D9BABC-D026-4351-9880-753067DD057D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2183883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47" indent="0">
              <a:buNone/>
              <a:defRPr sz="2000" b="1"/>
            </a:lvl2pPr>
            <a:lvl3pPr marL="914295" indent="0">
              <a:buNone/>
              <a:defRPr sz="1800" b="1"/>
            </a:lvl3pPr>
            <a:lvl4pPr marL="1371443" indent="0">
              <a:buNone/>
              <a:defRPr sz="1600" b="1"/>
            </a:lvl4pPr>
            <a:lvl5pPr marL="1828590" indent="0">
              <a:buNone/>
              <a:defRPr sz="1600" b="1"/>
            </a:lvl5pPr>
            <a:lvl6pPr marL="2285737" indent="0">
              <a:buNone/>
              <a:defRPr sz="1600" b="1"/>
            </a:lvl6pPr>
            <a:lvl7pPr marL="2742885" indent="0">
              <a:buNone/>
              <a:defRPr sz="1600" b="1"/>
            </a:lvl7pPr>
            <a:lvl8pPr marL="3200032" indent="0">
              <a:buNone/>
              <a:defRPr sz="1600" b="1"/>
            </a:lvl8pPr>
            <a:lvl9pPr marL="365718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09600" y="2174876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47" indent="0">
              <a:buNone/>
              <a:defRPr sz="2000" b="1"/>
            </a:lvl2pPr>
            <a:lvl3pPr marL="914295" indent="0">
              <a:buNone/>
              <a:defRPr sz="1800" b="1"/>
            </a:lvl3pPr>
            <a:lvl4pPr marL="1371443" indent="0">
              <a:buNone/>
              <a:defRPr sz="1600" b="1"/>
            </a:lvl4pPr>
            <a:lvl5pPr marL="1828590" indent="0">
              <a:buNone/>
              <a:defRPr sz="1600" b="1"/>
            </a:lvl5pPr>
            <a:lvl6pPr marL="2285737" indent="0">
              <a:buNone/>
              <a:defRPr sz="1600" b="1"/>
            </a:lvl6pPr>
            <a:lvl7pPr marL="2742885" indent="0">
              <a:buNone/>
              <a:defRPr sz="1600" b="1"/>
            </a:lvl7pPr>
            <a:lvl8pPr marL="3200032" indent="0">
              <a:buNone/>
              <a:defRPr sz="1600" b="1"/>
            </a:lvl8pPr>
            <a:lvl9pPr marL="365718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93369" y="2174876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82F3B9E-CBDC-4E96-B78A-3BAB1823474A}" type="datetime1">
              <a:rPr lang="ru-RU" altLang="ru-RU" smtClean="0">
                <a:solidFill>
                  <a:srgbClr val="000000"/>
                </a:solidFill>
              </a:rPr>
              <a:t>10.02.2023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Г.А.Ососков Машинное обучение лекция 6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7D772E-BCE8-458E-8BDB-CBDA9D7DAA23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8948341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CB38E36-031B-4929-B142-CF6B89F625C6}" type="datetime1">
              <a:rPr lang="ru-RU" altLang="ru-RU" smtClean="0">
                <a:solidFill>
                  <a:srgbClr val="000000"/>
                </a:solidFill>
              </a:rPr>
              <a:t>10.02.2023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Г.А.Ососков Машинное обучение лекция 6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493C08-8341-4293-9353-6D9BB6DEABF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00407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3311DA4-A909-48AB-9512-FA2FD5B9456C}" type="datetime1">
              <a:rPr lang="ru-RU" altLang="ru-RU" smtClean="0">
                <a:solidFill>
                  <a:srgbClr val="000000"/>
                </a:solidFill>
              </a:rPr>
              <a:t>10.02.2023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Г.А.Ососков Машинное обучение лекция 6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78442F-AA51-453E-A45D-AEAE194BB88B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8932206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47" indent="0">
              <a:buNone/>
              <a:defRPr sz="1200"/>
            </a:lvl2pPr>
            <a:lvl3pPr marL="914295" indent="0">
              <a:buNone/>
              <a:defRPr sz="1000"/>
            </a:lvl3pPr>
            <a:lvl4pPr marL="1371443" indent="0">
              <a:buNone/>
              <a:defRPr sz="900"/>
            </a:lvl4pPr>
            <a:lvl5pPr marL="1828590" indent="0">
              <a:buNone/>
              <a:defRPr sz="900"/>
            </a:lvl5pPr>
            <a:lvl6pPr marL="2285737" indent="0">
              <a:buNone/>
              <a:defRPr sz="900"/>
            </a:lvl6pPr>
            <a:lvl7pPr marL="2742885" indent="0">
              <a:buNone/>
              <a:defRPr sz="900"/>
            </a:lvl7pPr>
            <a:lvl8pPr marL="3200032" indent="0">
              <a:buNone/>
              <a:defRPr sz="900"/>
            </a:lvl8pPr>
            <a:lvl9pPr marL="365718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BAAADFE-93BD-4B4C-A0D7-2435F1184BB2}" type="datetime1">
              <a:rPr lang="ru-RU" altLang="ru-RU" smtClean="0">
                <a:solidFill>
                  <a:srgbClr val="000000"/>
                </a:solidFill>
              </a:rPr>
              <a:t>10.02.2023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Г.А.Ососков Машинное обучение лекция 6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B60B58-B7E9-4457-AC7E-F41372F9DA3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2396227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47" indent="0">
              <a:buNone/>
              <a:defRPr sz="2800"/>
            </a:lvl2pPr>
            <a:lvl3pPr marL="914295" indent="0">
              <a:buNone/>
              <a:defRPr sz="2400"/>
            </a:lvl3pPr>
            <a:lvl4pPr marL="1371443" indent="0">
              <a:buNone/>
              <a:defRPr sz="2000"/>
            </a:lvl4pPr>
            <a:lvl5pPr marL="1828590" indent="0">
              <a:buNone/>
              <a:defRPr sz="2000"/>
            </a:lvl5pPr>
            <a:lvl6pPr marL="2285737" indent="0">
              <a:buNone/>
              <a:defRPr sz="2000"/>
            </a:lvl6pPr>
            <a:lvl7pPr marL="2742885" indent="0">
              <a:buNone/>
              <a:defRPr sz="2000"/>
            </a:lvl7pPr>
            <a:lvl8pPr marL="3200032" indent="0">
              <a:buNone/>
              <a:defRPr sz="2000"/>
            </a:lvl8pPr>
            <a:lvl9pPr marL="365718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47" indent="0">
              <a:buNone/>
              <a:defRPr sz="1200"/>
            </a:lvl2pPr>
            <a:lvl3pPr marL="914295" indent="0">
              <a:buNone/>
              <a:defRPr sz="1000"/>
            </a:lvl3pPr>
            <a:lvl4pPr marL="1371443" indent="0">
              <a:buNone/>
              <a:defRPr sz="900"/>
            </a:lvl4pPr>
            <a:lvl5pPr marL="1828590" indent="0">
              <a:buNone/>
              <a:defRPr sz="900"/>
            </a:lvl5pPr>
            <a:lvl6pPr marL="2285737" indent="0">
              <a:buNone/>
              <a:defRPr sz="900"/>
            </a:lvl6pPr>
            <a:lvl7pPr marL="2742885" indent="0">
              <a:buNone/>
              <a:defRPr sz="900"/>
            </a:lvl7pPr>
            <a:lvl8pPr marL="3200032" indent="0">
              <a:buNone/>
              <a:defRPr sz="900"/>
            </a:lvl8pPr>
            <a:lvl9pPr marL="365718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B65F984-A381-489A-A02F-EFC11B196E11}" type="datetime1">
              <a:rPr lang="ru-RU" altLang="ru-RU" smtClean="0">
                <a:solidFill>
                  <a:srgbClr val="000000"/>
                </a:solidFill>
              </a:rPr>
              <a:t>10.02.2023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Г.А.Ососков Машинное обучение лекция 6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60EE3D-E131-4F53-9E24-CD09D9450CC1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20139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766733" y="27306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271559-FA18-4D33-B9DC-C84846B58045}" type="datetime1">
              <a:rPr lang="ru-RU" smtClean="0"/>
              <a:t>10.02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055E6-CF97-4A9E-A6E4-3DC6CC37D2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52644098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99D2981-0333-4D76-A791-002701F791B3}" type="datetime1">
              <a:rPr lang="ru-RU" altLang="ru-RU" smtClean="0">
                <a:solidFill>
                  <a:srgbClr val="000000"/>
                </a:solidFill>
              </a:rPr>
              <a:t>10.02.2023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2531B1-749D-41FA-840C-FBEEEC94D454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9013328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743B5ED-06BC-4557-9DD0-660C3A290201}" type="datetime1">
              <a:rPr lang="ru-RU" altLang="ru-RU" smtClean="0">
                <a:solidFill>
                  <a:srgbClr val="000000"/>
                </a:solidFill>
              </a:rPr>
              <a:t>10.02.2023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9574AB-4E37-4B8B-B78F-D066ACF17AD8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8774163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6197600" y="1981201"/>
            <a:ext cx="53848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Г.А.Ососков Машинное обучение лекция 6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520BD2-E4DF-40FB-9E02-4A0C3D1083D7}" type="datetime1">
              <a:rPr lang="ru-RU" smtClean="0">
                <a:solidFill>
                  <a:srgbClr val="000000"/>
                </a:solidFill>
              </a:rPr>
              <a:t>10.02.2023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0560871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6197600" y="1981201"/>
            <a:ext cx="53848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Г.А.Ососков Машинное обучение лекция 6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666A14-0715-45F6-AEC4-BF08134B3CD4}" type="datetime1">
              <a:rPr lang="ru-RU" smtClean="0">
                <a:solidFill>
                  <a:srgbClr val="000000"/>
                </a:solidFill>
              </a:rPr>
              <a:t>10.02.2023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7540409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3D2A895-60B5-400C-B6E8-130DD6A04D9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D457A135-FCC9-4521-B81D-A521CF16E9F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C7C2298-FA15-4569-A98C-D1793946A0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8B2252-7E6D-4704-A6BE-ECA865E81455}" type="datetime1">
              <a:rPr lang="ru-RU" smtClean="0"/>
              <a:t>10.02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698CBE5-728C-4CF8-B182-59EF9AAD9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EED8A19-F0AA-49D4-A7A5-F4C93CE518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8F089-B8AD-40D2-B5E4-FC3201B02D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08429181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6C46199-2DD7-4926-9104-5A2C6C5E6A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D7171C99-1005-44DD-90A2-D937AE7B3B1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3BCF6A1-8687-4954-8550-C3F4873EE2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B96C6-E4D4-4709-B417-39BD8B0A1987}" type="datetime1">
              <a:rPr lang="ru-RU" smtClean="0"/>
              <a:t>10.02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39B0AEF8-A468-4FFA-80B4-7F92E8564D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9A744A1-3442-420C-A459-26FA2860A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8F089-B8AD-40D2-B5E4-FC3201B02D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05458665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110241C-D7CB-41CF-B333-D27980CADA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9983089F-1456-4C26-9188-7AA244E0806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9D2C187-DF59-4F2E-8E90-0AF8A5461E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A87D1D-7E75-4724-9C06-9A84A3B26154}" type="datetime1">
              <a:rPr lang="ru-RU" smtClean="0"/>
              <a:t>10.02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34A360B9-D60D-4D8F-A669-3A757111A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823345C-A2D1-431F-9107-0C88B18132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8F089-B8AD-40D2-B5E4-FC3201B02D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53442920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7CAB72F-A84B-4181-8212-D9E2A117C1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3F4BCC8-57C2-4B33-B127-3EB0CBEDB51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11369123-EC72-4357-8360-E6B14132605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3F27C3EB-E654-426C-857D-F8BFD8C242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663A51-A362-4205-943B-133ED23951D1}" type="datetime1">
              <a:rPr lang="ru-RU" smtClean="0"/>
              <a:t>10.02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64E49D23-C85C-4235-9706-D7A5AB4944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CA59D043-7C6C-4AE3-83AC-F83DFEA3DD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8F089-B8AD-40D2-B5E4-FC3201B02D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19181980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0BF75F7-0DA5-471D-BEA2-AB723C8A45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45D9C17B-D232-4EB8-86E5-EA8EA47ABB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408D3871-E89D-460A-91E0-335D81CDE7E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787CB283-FF33-4918-9338-F507F086F2B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6B583863-6A0C-4DD4-BD58-83D8DA2FA85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EAF781DE-DBA7-4331-A024-122B6735FF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84E68-7C3C-4A52-A6BE-2BE8E02CECAE}" type="datetime1">
              <a:rPr lang="ru-RU" smtClean="0"/>
              <a:t>10.02.2023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BE2DE6B1-BC9C-449B-9585-5B9A6AA4CE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7E48471B-1BF2-4289-997F-19C94AA19C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8F089-B8AD-40D2-B5E4-FC3201B02D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64820218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16196BD-10F3-43E2-A8AF-0CF6D35825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1A1E2A2E-0AC7-40D8-8173-F997C1AAB2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AC7782-750D-488E-B153-2AA1C9F20D50}" type="datetime1">
              <a:rPr lang="ru-RU" smtClean="0"/>
              <a:t>10.02.2023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FE8F3C67-F1A4-4E26-ADD4-091CCB4880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81BBFC00-885B-4502-B121-9B8D03336C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8F089-B8AD-40D2-B5E4-FC3201B02D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266206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414C03-1CF5-4C83-B991-E8A12BD514B5}" type="datetime1">
              <a:rPr lang="ru-RU" smtClean="0"/>
              <a:t>10.02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055E6-CF97-4A9E-A6E4-3DC6CC37D2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1519014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CFF40B46-3FA6-4E96-B6E8-D8EB7FFE64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8820B4-AAF1-48F8-AEF3-5103EB0D9162}" type="datetime1">
              <a:rPr lang="ru-RU" smtClean="0"/>
              <a:t>10.02.2023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F433B317-19D3-4E0E-8A40-6879CFD3E3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99FB028A-CB49-4759-BB8E-B1F30BB2E3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8F089-B8AD-40D2-B5E4-FC3201B02D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23356414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82C9FF5-FB60-4A8B-BB95-FF01E9AE9A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D085936-BC36-43EA-AC6D-8827B673781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D56E918F-C302-47F9-AC01-14392680595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6C4AF4F5-3134-46FB-9BA4-0F26BA652C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DA03BE-AD86-47AB-9C44-695299F4C2F9}" type="datetime1">
              <a:rPr lang="ru-RU" smtClean="0"/>
              <a:t>10.02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7B90CF6D-51D5-493A-A98B-D8000D0CDF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BF239736-332B-472E-ACD9-C29B70EAFD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8F089-B8AD-40D2-B5E4-FC3201B02D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56754689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145DC14-CEA0-43BE-886E-D23980A0E5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66CAE8A0-6B34-4565-8C61-396CCCF558D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1A098DF0-88B8-462F-BCFB-C59D0F3E11B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F5B7E69A-8798-415F-B0DE-A2AC3CC9B4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B7A8B3-0B1F-4CD3-A8DF-50232CA1D033}" type="datetime1">
              <a:rPr lang="ru-RU" smtClean="0"/>
              <a:t>10.02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825DFA95-0757-4258-AF74-41254851BF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6CF954C6-4B2C-49A3-BE96-297BB0DA1B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8F089-B8AD-40D2-B5E4-FC3201B02D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60138853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9D085BD-6FF9-4E15-9838-EA21D3AE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2ACDB9BC-4BA2-4FE9-9339-24CCAA0B66F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F81A6AB1-7DAE-4710-ABE9-3E84AFAA58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00FBA6-A1BD-4F27-997B-B9A42D47907E}" type="datetime1">
              <a:rPr lang="ru-RU" smtClean="0"/>
              <a:t>10.02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37109CA-C646-43BD-8EED-4A88C74700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7768293-23BE-4B4D-9173-0070D98CCA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8F089-B8AD-40D2-B5E4-FC3201B02D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48720719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53BC83FA-E830-4445-A467-40C0FDA49B4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BCD8407B-EC04-453E-A6A3-0EDC19C95CA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5A6CC274-8A00-44FB-8AC1-E64AAED65F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908447-AD28-41D6-9FBB-CB1F000FA04A}" type="datetime1">
              <a:rPr lang="ru-RU" smtClean="0"/>
              <a:t>10.02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3315F922-E3E7-43F4-9327-31F73B8ADD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225B605-6A5A-4EA1-AAB3-4E31C747F4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8F089-B8AD-40D2-B5E4-FC3201B02D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612537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Г.А.Ососков Машинное обучение лекция 6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6A80FED-E5BD-493F-A6C4-14B044DC669C}" type="datetime1">
              <a:rPr lang="ru-RU" smtClean="0">
                <a:solidFill>
                  <a:srgbClr val="000000"/>
                </a:solidFill>
              </a:rPr>
              <a:t>10.02.2023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429221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0FB7F61-A627-4EC7-B5E9-3E7E441FCD4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E397AE36-75D7-4F6C-9A51-521F0A1DE0F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8500B56-3AC2-4677-8EDE-91F57DCC61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5B01A-82F4-401C-9009-31CBFBD1DBEE}" type="datetime1">
              <a:rPr lang="ru-RU" smtClean="0"/>
              <a:t>10.02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E026FB9-AEC8-4D19-8A4D-017DD3F8B4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4D5BE12-DE78-4B93-8EEE-F270004CC9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F67CF-ABD9-40D8-A158-1287EDC6A16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89176912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F8434A5-0FF8-42ED-A9C1-39A6153ACC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A619FCB-54F6-4BDD-8295-7662857F4B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F4F37D4-3C47-4C9C-AA3E-3BA498CBAB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2F3E0-C9EB-4C51-AE2E-357CA573AC22}" type="datetime1">
              <a:rPr lang="ru-RU" smtClean="0"/>
              <a:t>10.02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4F77329-BB70-44F3-B800-D947E43C26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8DC2CD7-0B7F-4C05-A8C8-8196E6ED8F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F67CF-ABD9-40D8-A158-1287EDC6A16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76744478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02971BF-C6AF-4CE1-B3F8-BBE4BA31B1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A80499D4-26D2-4DA6-8F8E-90FF2633768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32283C0-62FD-46D7-9060-27E7AA890B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EC3401-9FD7-4A77-AB61-7B28F08C5160}" type="datetime1">
              <a:rPr lang="ru-RU" smtClean="0"/>
              <a:t>10.02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298C791-E1C1-4601-AD53-8DF1662D75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89004CB-6BB8-4012-848E-B3522B4FDA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F67CF-ABD9-40D8-A158-1287EDC6A16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64969414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403C12E-FA34-4811-935B-EB503DE274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C157A9C-ED7E-4EA0-9BB8-578188C0A68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CFB88507-60DB-42F4-BD3F-09CBE5989C8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E6CD1D05-FAC0-488B-BEA2-F4A5B0F5E5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982D73-866F-45AD-8519-FB9E5E2DDE53}" type="datetime1">
              <a:rPr lang="ru-RU" smtClean="0"/>
              <a:t>10.02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F682C714-4C33-4D2E-BE51-CE3BBE5404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DF99EBF5-B738-4E16-BC5F-D44B21A9F1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F67CF-ABD9-40D8-A158-1287EDC6A16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098377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4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109.xml"/><Relationship Id="rId7" Type="http://schemas.openxmlformats.org/officeDocument/2006/relationships/slideLayout" Target="../slideLayouts/slideLayout113.xml"/><Relationship Id="rId12" Type="http://schemas.openxmlformats.org/officeDocument/2006/relationships/slideLayout" Target="../slideLayouts/slideLayout118.xml"/><Relationship Id="rId2" Type="http://schemas.openxmlformats.org/officeDocument/2006/relationships/slideLayout" Target="../slideLayouts/slideLayout108.xml"/><Relationship Id="rId1" Type="http://schemas.openxmlformats.org/officeDocument/2006/relationships/slideLayout" Target="../slideLayouts/slideLayout107.xml"/><Relationship Id="rId6" Type="http://schemas.openxmlformats.org/officeDocument/2006/relationships/slideLayout" Target="../slideLayouts/slideLayout112.xml"/><Relationship Id="rId11" Type="http://schemas.openxmlformats.org/officeDocument/2006/relationships/slideLayout" Target="../slideLayouts/slideLayout117.xml"/><Relationship Id="rId5" Type="http://schemas.openxmlformats.org/officeDocument/2006/relationships/slideLayout" Target="../slideLayouts/slideLayout111.xml"/><Relationship Id="rId10" Type="http://schemas.openxmlformats.org/officeDocument/2006/relationships/slideLayout" Target="../slideLayouts/slideLayout116.xml"/><Relationship Id="rId4" Type="http://schemas.openxmlformats.org/officeDocument/2006/relationships/slideLayout" Target="../slideLayouts/slideLayout110.xml"/><Relationship Id="rId9" Type="http://schemas.openxmlformats.org/officeDocument/2006/relationships/slideLayout" Target="../slideLayouts/slideLayout115.xml"/><Relationship Id="rId14" Type="http://schemas.openxmlformats.org/officeDocument/2006/relationships/image" Target="../media/image1.png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6.xml"/><Relationship Id="rId3" Type="http://schemas.openxmlformats.org/officeDocument/2006/relationships/slideLayout" Target="../slideLayouts/slideLayout121.xml"/><Relationship Id="rId7" Type="http://schemas.openxmlformats.org/officeDocument/2006/relationships/slideLayout" Target="../slideLayouts/slideLayout125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20.xml"/><Relationship Id="rId1" Type="http://schemas.openxmlformats.org/officeDocument/2006/relationships/slideLayout" Target="../slideLayouts/slideLayout119.xml"/><Relationship Id="rId6" Type="http://schemas.openxmlformats.org/officeDocument/2006/relationships/slideLayout" Target="../slideLayouts/slideLayout124.xml"/><Relationship Id="rId11" Type="http://schemas.openxmlformats.org/officeDocument/2006/relationships/slideLayout" Target="../slideLayouts/slideLayout129.xml"/><Relationship Id="rId5" Type="http://schemas.openxmlformats.org/officeDocument/2006/relationships/slideLayout" Target="../slideLayouts/slideLayout123.xml"/><Relationship Id="rId10" Type="http://schemas.openxmlformats.org/officeDocument/2006/relationships/slideLayout" Target="../slideLayouts/slideLayout128.xml"/><Relationship Id="rId4" Type="http://schemas.openxmlformats.org/officeDocument/2006/relationships/slideLayout" Target="../slideLayouts/slideLayout122.xml"/><Relationship Id="rId9" Type="http://schemas.openxmlformats.org/officeDocument/2006/relationships/slideLayout" Target="../slideLayouts/slideLayout127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7.xml"/><Relationship Id="rId3" Type="http://schemas.openxmlformats.org/officeDocument/2006/relationships/slideLayout" Target="../slideLayouts/slideLayout132.xml"/><Relationship Id="rId7" Type="http://schemas.openxmlformats.org/officeDocument/2006/relationships/slideLayout" Target="../slideLayouts/slideLayout136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31.xml"/><Relationship Id="rId1" Type="http://schemas.openxmlformats.org/officeDocument/2006/relationships/slideLayout" Target="../slideLayouts/slideLayout130.xml"/><Relationship Id="rId6" Type="http://schemas.openxmlformats.org/officeDocument/2006/relationships/slideLayout" Target="../slideLayouts/slideLayout135.xml"/><Relationship Id="rId11" Type="http://schemas.openxmlformats.org/officeDocument/2006/relationships/slideLayout" Target="../slideLayouts/slideLayout140.xml"/><Relationship Id="rId5" Type="http://schemas.openxmlformats.org/officeDocument/2006/relationships/slideLayout" Target="../slideLayouts/slideLayout134.xml"/><Relationship Id="rId10" Type="http://schemas.openxmlformats.org/officeDocument/2006/relationships/slideLayout" Target="../slideLayouts/slideLayout139.xml"/><Relationship Id="rId4" Type="http://schemas.openxmlformats.org/officeDocument/2006/relationships/slideLayout" Target="../slideLayouts/slideLayout133.xml"/><Relationship Id="rId9" Type="http://schemas.openxmlformats.org/officeDocument/2006/relationships/slideLayout" Target="../slideLayouts/slideLayout138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1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8.xml"/><Relationship Id="rId13" Type="http://schemas.openxmlformats.org/officeDocument/2006/relationships/slideLayout" Target="../slideLayouts/slideLayout83.xml"/><Relationship Id="rId3" Type="http://schemas.openxmlformats.org/officeDocument/2006/relationships/slideLayout" Target="../slideLayouts/slideLayout73.xml"/><Relationship Id="rId7" Type="http://schemas.openxmlformats.org/officeDocument/2006/relationships/slideLayout" Target="../slideLayouts/slideLayout77.xml"/><Relationship Id="rId12" Type="http://schemas.openxmlformats.org/officeDocument/2006/relationships/slideLayout" Target="../slideLayouts/slideLayout82.xml"/><Relationship Id="rId2" Type="http://schemas.openxmlformats.org/officeDocument/2006/relationships/slideLayout" Target="../slideLayouts/slideLayout72.xml"/><Relationship Id="rId1" Type="http://schemas.openxmlformats.org/officeDocument/2006/relationships/slideLayout" Target="../slideLayouts/slideLayout71.xml"/><Relationship Id="rId6" Type="http://schemas.openxmlformats.org/officeDocument/2006/relationships/slideLayout" Target="../slideLayouts/slideLayout76.xml"/><Relationship Id="rId11" Type="http://schemas.openxmlformats.org/officeDocument/2006/relationships/slideLayout" Target="../slideLayouts/slideLayout81.xml"/><Relationship Id="rId5" Type="http://schemas.openxmlformats.org/officeDocument/2006/relationships/slideLayout" Target="../slideLayouts/slideLayout75.xml"/><Relationship Id="rId10" Type="http://schemas.openxmlformats.org/officeDocument/2006/relationships/slideLayout" Target="../slideLayouts/slideLayout80.xml"/><Relationship Id="rId4" Type="http://schemas.openxmlformats.org/officeDocument/2006/relationships/slideLayout" Target="../slideLayouts/slideLayout74.xml"/><Relationship Id="rId9" Type="http://schemas.openxmlformats.org/officeDocument/2006/relationships/slideLayout" Target="../slideLayouts/slideLayout79.xml"/><Relationship Id="rId14" Type="http://schemas.openxmlformats.org/officeDocument/2006/relationships/theme" Target="../theme/theme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1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6.xml"/><Relationship Id="rId7" Type="http://schemas.openxmlformats.org/officeDocument/2006/relationships/slideLayout" Target="../slideLayouts/slideLayout90.xml"/><Relationship Id="rId12" Type="http://schemas.openxmlformats.org/officeDocument/2006/relationships/slideLayout" Target="../slideLayouts/slideLayout95.xml"/><Relationship Id="rId2" Type="http://schemas.openxmlformats.org/officeDocument/2006/relationships/slideLayout" Target="../slideLayouts/slideLayout85.xml"/><Relationship Id="rId1" Type="http://schemas.openxmlformats.org/officeDocument/2006/relationships/slideLayout" Target="../slideLayouts/slideLayout84.xml"/><Relationship Id="rId6" Type="http://schemas.openxmlformats.org/officeDocument/2006/relationships/slideLayout" Target="../slideLayouts/slideLayout89.xml"/><Relationship Id="rId11" Type="http://schemas.openxmlformats.org/officeDocument/2006/relationships/slideLayout" Target="../slideLayouts/slideLayout94.xml"/><Relationship Id="rId5" Type="http://schemas.openxmlformats.org/officeDocument/2006/relationships/slideLayout" Target="../slideLayouts/slideLayout88.xml"/><Relationship Id="rId10" Type="http://schemas.openxmlformats.org/officeDocument/2006/relationships/slideLayout" Target="../slideLayouts/slideLayout93.xml"/><Relationship Id="rId4" Type="http://schemas.openxmlformats.org/officeDocument/2006/relationships/slideLayout" Target="../slideLayouts/slideLayout87.xml"/><Relationship Id="rId9" Type="http://schemas.openxmlformats.org/officeDocument/2006/relationships/slideLayout" Target="../slideLayouts/slideLayout92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3.xml"/><Relationship Id="rId3" Type="http://schemas.openxmlformats.org/officeDocument/2006/relationships/slideLayout" Target="../slideLayouts/slideLayout98.xml"/><Relationship Id="rId7" Type="http://schemas.openxmlformats.org/officeDocument/2006/relationships/slideLayout" Target="../slideLayouts/slideLayout102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7.xml"/><Relationship Id="rId1" Type="http://schemas.openxmlformats.org/officeDocument/2006/relationships/slideLayout" Target="../slideLayouts/slideLayout96.xml"/><Relationship Id="rId6" Type="http://schemas.openxmlformats.org/officeDocument/2006/relationships/slideLayout" Target="../slideLayouts/slideLayout101.xml"/><Relationship Id="rId11" Type="http://schemas.openxmlformats.org/officeDocument/2006/relationships/slideLayout" Target="../slideLayouts/slideLayout106.xml"/><Relationship Id="rId5" Type="http://schemas.openxmlformats.org/officeDocument/2006/relationships/slideLayout" Target="../slideLayouts/slideLayout100.xml"/><Relationship Id="rId10" Type="http://schemas.openxmlformats.org/officeDocument/2006/relationships/slideLayout" Target="../slideLayouts/slideLayout105.xml"/><Relationship Id="rId4" Type="http://schemas.openxmlformats.org/officeDocument/2006/relationships/slideLayout" Target="../slideLayouts/slideLayout99.xml"/><Relationship Id="rId9" Type="http://schemas.openxmlformats.org/officeDocument/2006/relationships/slideLayout" Target="../slideLayouts/slideLayout10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600206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09600" y="635636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A8DC1D-550B-4AC9-B36D-E2E455E3C356}" type="datetime1">
              <a:rPr lang="ru-RU" smtClean="0"/>
              <a:t>10.02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165600" y="6356363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737600" y="635636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5055E6-CF97-4A9E-A6E4-3DC6CC37D2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357529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alphaModFix amt="10000"/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638DD8-1B75-45B9-9B30-489B0431C40D}" type="datetime1">
              <a:rPr lang="ru-RU" smtClean="0"/>
              <a:t>10.02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A95386-E0AB-45CC-9678-47152D44A4C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4088493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909" r:id="rId1"/>
    <p:sldLayoutId id="2147483910" r:id="rId2"/>
    <p:sldLayoutId id="2147483911" r:id="rId3"/>
    <p:sldLayoutId id="2147483912" r:id="rId4"/>
    <p:sldLayoutId id="2147483913" r:id="rId5"/>
    <p:sldLayoutId id="2147483914" r:id="rId6"/>
    <p:sldLayoutId id="2147483915" r:id="rId7"/>
    <p:sldLayoutId id="2147483916" r:id="rId8"/>
    <p:sldLayoutId id="2147483917" r:id="rId9"/>
    <p:sldLayoutId id="2147483918" r:id="rId10"/>
    <p:sldLayoutId id="2147483919" r:id="rId11"/>
    <p:sldLayoutId id="2147483920" r:id="rId12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hf hdr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C8FCDFE-02FD-4B92-860F-C9DABF99DF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C9350804-1B7C-4E28-81EF-C777A482387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CFB00E1-77D1-487A-B8F0-498888534CE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C5D853-1019-4C03-9041-7AB02708FC9C}" type="datetime1">
              <a:rPr lang="ru-RU" smtClean="0"/>
              <a:t>10.02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9585011-69B2-4D32-A615-81485EF445B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E02D783-81AA-49C0-B12A-AAB540BEE3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9F67CF-ABD9-40D8-A158-1287EDC6A16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510611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2" r:id="rId1"/>
    <p:sldLayoutId id="2147483923" r:id="rId2"/>
    <p:sldLayoutId id="2147483924" r:id="rId3"/>
    <p:sldLayoutId id="2147483925" r:id="rId4"/>
    <p:sldLayoutId id="2147483926" r:id="rId5"/>
    <p:sldLayoutId id="2147483927" r:id="rId6"/>
    <p:sldLayoutId id="2147483928" r:id="rId7"/>
    <p:sldLayoutId id="2147483929" r:id="rId8"/>
    <p:sldLayoutId id="2147483930" r:id="rId9"/>
    <p:sldLayoutId id="2147483931" r:id="rId10"/>
    <p:sldLayoutId id="2147483932" r:id="rId11"/>
  </p:sldLayoutIdLst>
  <p:hf hdr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FE2916B-E819-41E3-8A46-DCDA2D31E5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0660FB5C-E58F-4CA4-ABF4-184D6D3ADA2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5C28417-E14F-4F97-BA5D-87C4BFA8C3F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31176E-DB2F-48FB-A96B-C5C2E73F081B}" type="datetime1">
              <a:rPr lang="ru-RU" smtClean="0"/>
              <a:t>10.02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8C15EFC-C85F-4EBC-8C34-05E450BE932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5833B83-E132-478A-BAFB-33AF6A1244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6E40DC-4CAC-436A-8AAB-DA4B66D4C3A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427646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4" r:id="rId1"/>
    <p:sldLayoutId id="2147483935" r:id="rId2"/>
    <p:sldLayoutId id="2147483936" r:id="rId3"/>
    <p:sldLayoutId id="2147483937" r:id="rId4"/>
    <p:sldLayoutId id="2147483938" r:id="rId5"/>
    <p:sldLayoutId id="2147483939" r:id="rId6"/>
    <p:sldLayoutId id="2147483940" r:id="rId7"/>
    <p:sldLayoutId id="2147483941" r:id="rId8"/>
    <p:sldLayoutId id="2147483942" r:id="rId9"/>
    <p:sldLayoutId id="2147483943" r:id="rId10"/>
    <p:sldLayoutId id="2147483944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324" tIns="45660" rIns="91324" bIns="4566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600228"/>
            <a:ext cx="10972800" cy="4525963"/>
          </a:xfrm>
          <a:prstGeom prst="rect">
            <a:avLst/>
          </a:prstGeom>
        </p:spPr>
        <p:txBody>
          <a:bodyPr vert="horz" lIns="91324" tIns="45660" rIns="91324" bIns="4566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09600" y="6356383"/>
            <a:ext cx="2844800" cy="365125"/>
          </a:xfrm>
          <a:prstGeom prst="rect">
            <a:avLst/>
          </a:prstGeom>
        </p:spPr>
        <p:txBody>
          <a:bodyPr vert="horz" lIns="91324" tIns="45660" rIns="91324" bIns="45660" rtlCol="0" anchor="ctr"/>
          <a:lstStyle>
            <a:lvl1pPr algn="l">
              <a:defRPr sz="92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C8E7B7A-4F68-47B4-88FC-FC755856A574}" type="datetime1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t>10.02.2023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165600" y="6356383"/>
            <a:ext cx="3860800" cy="365125"/>
          </a:xfrm>
          <a:prstGeom prst="rect">
            <a:avLst/>
          </a:prstGeom>
        </p:spPr>
        <p:txBody>
          <a:bodyPr vert="horz" lIns="91324" tIns="45660" rIns="91324" bIns="45660" rtlCol="0" anchor="ctr"/>
          <a:lstStyle>
            <a:lvl1pPr algn="ctr">
              <a:defRPr sz="92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ru-RU" alt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737600" y="6356383"/>
            <a:ext cx="2844800" cy="365125"/>
          </a:xfrm>
          <a:prstGeom prst="rect">
            <a:avLst/>
          </a:prstGeom>
        </p:spPr>
        <p:txBody>
          <a:bodyPr vert="horz" lIns="91324" tIns="45660" rIns="91324" bIns="45660" rtlCol="0" anchor="ctr"/>
          <a:lstStyle>
            <a:lvl1pPr algn="r">
              <a:defRPr sz="92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0E24415-4C2D-436A-B274-3C9BFD56740E}" type="slidenum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5103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  <p:sldLayoutId id="2147483714" r:id="rId2"/>
    <p:sldLayoutId id="2147483715" r:id="rId3"/>
    <p:sldLayoutId id="2147483716" r:id="rId4"/>
    <p:sldLayoutId id="2147483717" r:id="rId5"/>
    <p:sldLayoutId id="2147483718" r:id="rId6"/>
    <p:sldLayoutId id="2147483719" r:id="rId7"/>
    <p:sldLayoutId id="2147483720" r:id="rId8"/>
    <p:sldLayoutId id="2147483721" r:id="rId9"/>
    <p:sldLayoutId id="2147483722" r:id="rId10"/>
    <p:sldLayoutId id="2147483723" r:id="rId11"/>
    <p:sldLayoutId id="2147483724" r:id="rId12"/>
    <p:sldLayoutId id="2147483725" r:id="rId13"/>
    <p:sldLayoutId id="2147483726" r:id="rId14"/>
  </p:sldLayoutIdLst>
  <p:hf hdr="0"/>
  <p:txStyles>
    <p:titleStyle>
      <a:lvl1pPr algn="ctr" defTabSz="702468" rtl="0" eaLnBrk="1" latinLnBrk="0" hangingPunct="1">
        <a:spcBef>
          <a:spcPct val="0"/>
        </a:spcBef>
        <a:buNone/>
        <a:defRPr sz="3384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63426" indent="-263426" algn="l" defTabSz="702468" rtl="0" eaLnBrk="1" latinLnBrk="0" hangingPunct="1">
        <a:spcBef>
          <a:spcPct val="20000"/>
        </a:spcBef>
        <a:buFont typeface="Arial" panose="020B0604020202020204" pitchFamily="34" charset="0"/>
        <a:buChar char="•"/>
        <a:defRPr sz="2461" kern="1200">
          <a:solidFill>
            <a:schemeClr val="tx1"/>
          </a:solidFill>
          <a:latin typeface="+mn-lt"/>
          <a:ea typeface="+mn-ea"/>
          <a:cs typeface="+mn-cs"/>
        </a:defRPr>
      </a:lvl1pPr>
      <a:lvl2pPr marL="570756" indent="-219521" algn="l" defTabSz="702468" rtl="0" eaLnBrk="1" latinLnBrk="0" hangingPunct="1">
        <a:spcBef>
          <a:spcPct val="20000"/>
        </a:spcBef>
        <a:buFont typeface="Arial" panose="020B0604020202020204" pitchFamily="34" charset="0"/>
        <a:buChar char="–"/>
        <a:defRPr sz="2231" kern="1200">
          <a:solidFill>
            <a:schemeClr val="tx1"/>
          </a:solidFill>
          <a:latin typeface="+mn-lt"/>
          <a:ea typeface="+mn-ea"/>
          <a:cs typeface="+mn-cs"/>
        </a:defRPr>
      </a:lvl2pPr>
      <a:lvl3pPr marL="878083" indent="-175618" algn="l" defTabSz="702468" rtl="0" eaLnBrk="1" latinLnBrk="0" hangingPunct="1">
        <a:spcBef>
          <a:spcPct val="20000"/>
        </a:spcBef>
        <a:buFont typeface="Arial" panose="020B0604020202020204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3pPr>
      <a:lvl4pPr marL="1229321" indent="-175618" algn="l" defTabSz="702468" rtl="0" eaLnBrk="1" latinLnBrk="0" hangingPunct="1">
        <a:spcBef>
          <a:spcPct val="20000"/>
        </a:spcBef>
        <a:buFont typeface="Arial" panose="020B0604020202020204" pitchFamily="34" charset="0"/>
        <a:buChar char="–"/>
        <a:defRPr sz="1538" kern="1200">
          <a:solidFill>
            <a:schemeClr val="tx1"/>
          </a:solidFill>
          <a:latin typeface="+mn-lt"/>
          <a:ea typeface="+mn-ea"/>
          <a:cs typeface="+mn-cs"/>
        </a:defRPr>
      </a:lvl4pPr>
      <a:lvl5pPr marL="1580551" indent="-175618" algn="l" defTabSz="702468" rtl="0" eaLnBrk="1" latinLnBrk="0" hangingPunct="1">
        <a:spcBef>
          <a:spcPct val="20000"/>
        </a:spcBef>
        <a:buFont typeface="Arial" panose="020B0604020202020204" pitchFamily="34" charset="0"/>
        <a:buChar char="»"/>
        <a:defRPr sz="1538" kern="1200">
          <a:solidFill>
            <a:schemeClr val="tx1"/>
          </a:solidFill>
          <a:latin typeface="+mn-lt"/>
          <a:ea typeface="+mn-ea"/>
          <a:cs typeface="+mn-cs"/>
        </a:defRPr>
      </a:lvl5pPr>
      <a:lvl6pPr marL="1931787" indent="-175618" algn="l" defTabSz="702468" rtl="0" eaLnBrk="1" latinLnBrk="0" hangingPunct="1">
        <a:spcBef>
          <a:spcPct val="20000"/>
        </a:spcBef>
        <a:buFont typeface="Arial" panose="020B0604020202020204" pitchFamily="34" charset="0"/>
        <a:buChar char="•"/>
        <a:defRPr sz="1538" kern="1200">
          <a:solidFill>
            <a:schemeClr val="tx1"/>
          </a:solidFill>
          <a:latin typeface="+mn-lt"/>
          <a:ea typeface="+mn-ea"/>
          <a:cs typeface="+mn-cs"/>
        </a:defRPr>
      </a:lvl6pPr>
      <a:lvl7pPr marL="2283021" indent="-175618" algn="l" defTabSz="702468" rtl="0" eaLnBrk="1" latinLnBrk="0" hangingPunct="1">
        <a:spcBef>
          <a:spcPct val="20000"/>
        </a:spcBef>
        <a:buFont typeface="Arial" panose="020B0604020202020204" pitchFamily="34" charset="0"/>
        <a:buChar char="•"/>
        <a:defRPr sz="1538" kern="1200">
          <a:solidFill>
            <a:schemeClr val="tx1"/>
          </a:solidFill>
          <a:latin typeface="+mn-lt"/>
          <a:ea typeface="+mn-ea"/>
          <a:cs typeface="+mn-cs"/>
        </a:defRPr>
      </a:lvl7pPr>
      <a:lvl8pPr marL="2634253" indent="-175618" algn="l" defTabSz="702468" rtl="0" eaLnBrk="1" latinLnBrk="0" hangingPunct="1">
        <a:spcBef>
          <a:spcPct val="20000"/>
        </a:spcBef>
        <a:buFont typeface="Arial" panose="020B0604020202020204" pitchFamily="34" charset="0"/>
        <a:buChar char="•"/>
        <a:defRPr sz="1538" kern="1200">
          <a:solidFill>
            <a:schemeClr val="tx1"/>
          </a:solidFill>
          <a:latin typeface="+mn-lt"/>
          <a:ea typeface="+mn-ea"/>
          <a:cs typeface="+mn-cs"/>
        </a:defRPr>
      </a:lvl8pPr>
      <a:lvl9pPr marL="2985486" indent="-175618" algn="l" defTabSz="702468" rtl="0" eaLnBrk="1" latinLnBrk="0" hangingPunct="1">
        <a:spcBef>
          <a:spcPct val="20000"/>
        </a:spcBef>
        <a:buFont typeface="Arial" panose="020B0604020202020204" pitchFamily="34" charset="0"/>
        <a:buChar char="•"/>
        <a:defRPr sz="153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702468" rtl="0" eaLnBrk="1" latinLnBrk="0" hangingPunct="1">
        <a:defRPr sz="1385" kern="1200">
          <a:solidFill>
            <a:schemeClr val="tx1"/>
          </a:solidFill>
          <a:latin typeface="+mn-lt"/>
          <a:ea typeface="+mn-ea"/>
          <a:cs typeface="+mn-cs"/>
        </a:defRPr>
      </a:lvl1pPr>
      <a:lvl2pPr marL="351234" algn="l" defTabSz="702468" rtl="0" eaLnBrk="1" latinLnBrk="0" hangingPunct="1">
        <a:defRPr sz="1385" kern="1200">
          <a:solidFill>
            <a:schemeClr val="tx1"/>
          </a:solidFill>
          <a:latin typeface="+mn-lt"/>
          <a:ea typeface="+mn-ea"/>
          <a:cs typeface="+mn-cs"/>
        </a:defRPr>
      </a:lvl2pPr>
      <a:lvl3pPr marL="702468" algn="l" defTabSz="702468" rtl="0" eaLnBrk="1" latinLnBrk="0" hangingPunct="1">
        <a:defRPr sz="1385" kern="1200">
          <a:solidFill>
            <a:schemeClr val="tx1"/>
          </a:solidFill>
          <a:latin typeface="+mn-lt"/>
          <a:ea typeface="+mn-ea"/>
          <a:cs typeface="+mn-cs"/>
        </a:defRPr>
      </a:lvl3pPr>
      <a:lvl4pPr marL="1053700" algn="l" defTabSz="702468" rtl="0" eaLnBrk="1" latinLnBrk="0" hangingPunct="1">
        <a:defRPr sz="1385" kern="1200">
          <a:solidFill>
            <a:schemeClr val="tx1"/>
          </a:solidFill>
          <a:latin typeface="+mn-lt"/>
          <a:ea typeface="+mn-ea"/>
          <a:cs typeface="+mn-cs"/>
        </a:defRPr>
      </a:lvl4pPr>
      <a:lvl5pPr marL="1404936" algn="l" defTabSz="702468" rtl="0" eaLnBrk="1" latinLnBrk="0" hangingPunct="1">
        <a:defRPr sz="1385" kern="1200">
          <a:solidFill>
            <a:schemeClr val="tx1"/>
          </a:solidFill>
          <a:latin typeface="+mn-lt"/>
          <a:ea typeface="+mn-ea"/>
          <a:cs typeface="+mn-cs"/>
        </a:defRPr>
      </a:lvl5pPr>
      <a:lvl6pPr marL="1756170" algn="l" defTabSz="702468" rtl="0" eaLnBrk="1" latinLnBrk="0" hangingPunct="1">
        <a:defRPr sz="1385" kern="1200">
          <a:solidFill>
            <a:schemeClr val="tx1"/>
          </a:solidFill>
          <a:latin typeface="+mn-lt"/>
          <a:ea typeface="+mn-ea"/>
          <a:cs typeface="+mn-cs"/>
        </a:defRPr>
      </a:lvl6pPr>
      <a:lvl7pPr marL="2107403" algn="l" defTabSz="702468" rtl="0" eaLnBrk="1" latinLnBrk="0" hangingPunct="1">
        <a:defRPr sz="1385" kern="1200">
          <a:solidFill>
            <a:schemeClr val="tx1"/>
          </a:solidFill>
          <a:latin typeface="+mn-lt"/>
          <a:ea typeface="+mn-ea"/>
          <a:cs typeface="+mn-cs"/>
        </a:defRPr>
      </a:lvl7pPr>
      <a:lvl8pPr marL="2458638" algn="l" defTabSz="702468" rtl="0" eaLnBrk="1" latinLnBrk="0" hangingPunct="1">
        <a:defRPr sz="1385" kern="1200">
          <a:solidFill>
            <a:schemeClr val="tx1"/>
          </a:solidFill>
          <a:latin typeface="+mn-lt"/>
          <a:ea typeface="+mn-ea"/>
          <a:cs typeface="+mn-cs"/>
        </a:defRPr>
      </a:lvl8pPr>
      <a:lvl9pPr marL="2809870" algn="l" defTabSz="702468" rtl="0" eaLnBrk="1" latinLnBrk="0" hangingPunct="1">
        <a:defRPr sz="138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108676" tIns="54338" rIns="108676" bIns="54338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600202"/>
            <a:ext cx="10972800" cy="4525963"/>
          </a:xfrm>
          <a:prstGeom prst="rect">
            <a:avLst/>
          </a:prstGeom>
        </p:spPr>
        <p:txBody>
          <a:bodyPr vert="horz" lIns="108676" tIns="54338" rIns="108676" bIns="54338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108676" tIns="54338" rIns="108676" bIns="54338" rtlCol="0" anchor="ctr"/>
          <a:lstStyle>
            <a:lvl1pPr algn="l">
              <a:defRPr sz="107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835939"/>
            <a:fld id="{98C5E4A9-1817-439E-9997-EBE9FF49F20A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10.02.202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 vert="horz" lIns="108676" tIns="54338" rIns="108676" bIns="54338" rtlCol="0" anchor="ctr"/>
          <a:lstStyle>
            <a:lvl1pPr algn="ctr">
              <a:defRPr sz="107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835939"/>
            <a:r>
              <a:rPr 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 vert="horz" lIns="108676" tIns="54338" rIns="108676" bIns="54338" rtlCol="0" anchor="ctr"/>
          <a:lstStyle>
            <a:lvl1pPr algn="r">
              <a:defRPr sz="107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835939"/>
            <a:fld id="{3A3F53D8-0467-4BC7-83BB-6F68418DED5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 defTabSz="835939"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40753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</p:sldLayoutIdLst>
  <p:hf hdr="0"/>
  <p:txStyles>
    <p:titleStyle>
      <a:lvl1pPr algn="ctr" defTabSz="835939" rtl="0" eaLnBrk="1" latinLnBrk="0" hangingPunct="1">
        <a:spcBef>
          <a:spcPct val="0"/>
        </a:spcBef>
        <a:buNone/>
        <a:defRPr sz="4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13477" indent="-313477" algn="l" defTabSz="835939" rtl="0" eaLnBrk="1" latinLnBrk="0" hangingPunct="1">
        <a:spcBef>
          <a:spcPct val="20000"/>
        </a:spcBef>
        <a:buFont typeface="Arial" panose="020B0604020202020204" pitchFamily="34" charset="0"/>
        <a:buChar char="•"/>
        <a:defRPr sz="2923" kern="1200">
          <a:solidFill>
            <a:schemeClr val="tx1"/>
          </a:solidFill>
          <a:latin typeface="+mn-lt"/>
          <a:ea typeface="+mn-ea"/>
          <a:cs typeface="+mn-cs"/>
        </a:defRPr>
      </a:lvl1pPr>
      <a:lvl2pPr marL="679201" indent="-261231" algn="l" defTabSz="835939" rtl="0" eaLnBrk="1" latinLnBrk="0" hangingPunct="1">
        <a:spcBef>
          <a:spcPct val="20000"/>
        </a:spcBef>
        <a:buFont typeface="Arial" panose="020B0604020202020204" pitchFamily="34" charset="0"/>
        <a:buChar char="–"/>
        <a:defRPr sz="2538" kern="1200">
          <a:solidFill>
            <a:schemeClr val="tx1"/>
          </a:solidFill>
          <a:latin typeface="+mn-lt"/>
          <a:ea typeface="+mn-ea"/>
          <a:cs typeface="+mn-cs"/>
        </a:defRPr>
      </a:lvl2pPr>
      <a:lvl3pPr marL="1044924" indent="-208985" algn="l" defTabSz="835939" rtl="0" eaLnBrk="1" latinLnBrk="0" hangingPunct="1">
        <a:spcBef>
          <a:spcPct val="20000"/>
        </a:spcBef>
        <a:buFont typeface="Arial" panose="020B0604020202020204" pitchFamily="34" charset="0"/>
        <a:buChar char="•"/>
        <a:defRPr sz="2231" kern="1200">
          <a:solidFill>
            <a:schemeClr val="tx1"/>
          </a:solidFill>
          <a:latin typeface="+mn-lt"/>
          <a:ea typeface="+mn-ea"/>
          <a:cs typeface="+mn-cs"/>
        </a:defRPr>
      </a:lvl3pPr>
      <a:lvl4pPr marL="1462894" indent="-208985" algn="l" defTabSz="835939" rtl="0" eaLnBrk="1" latinLnBrk="0" hangingPunct="1">
        <a:spcBef>
          <a:spcPct val="20000"/>
        </a:spcBef>
        <a:buFont typeface="Arial" panose="020B0604020202020204" pitchFamily="34" charset="0"/>
        <a:buChar char="–"/>
        <a:defRPr sz="1846" kern="1200">
          <a:solidFill>
            <a:schemeClr val="tx1"/>
          </a:solidFill>
          <a:latin typeface="+mn-lt"/>
          <a:ea typeface="+mn-ea"/>
          <a:cs typeface="+mn-cs"/>
        </a:defRPr>
      </a:lvl4pPr>
      <a:lvl5pPr marL="1880863" indent="-208985" algn="l" defTabSz="835939" rtl="0" eaLnBrk="1" latinLnBrk="0" hangingPunct="1">
        <a:spcBef>
          <a:spcPct val="20000"/>
        </a:spcBef>
        <a:buFont typeface="Arial" panose="020B0604020202020204" pitchFamily="34" charset="0"/>
        <a:buChar char="»"/>
        <a:defRPr sz="1846" kern="1200">
          <a:solidFill>
            <a:schemeClr val="tx1"/>
          </a:solidFill>
          <a:latin typeface="+mn-lt"/>
          <a:ea typeface="+mn-ea"/>
          <a:cs typeface="+mn-cs"/>
        </a:defRPr>
      </a:lvl5pPr>
      <a:lvl6pPr marL="2298833" indent="-208985" algn="l" defTabSz="835939" rtl="0" eaLnBrk="1" latinLnBrk="0" hangingPunct="1">
        <a:spcBef>
          <a:spcPct val="20000"/>
        </a:spcBef>
        <a:buFont typeface="Arial" panose="020B0604020202020204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6pPr>
      <a:lvl7pPr marL="2716802" indent="-208985" algn="l" defTabSz="835939" rtl="0" eaLnBrk="1" latinLnBrk="0" hangingPunct="1">
        <a:spcBef>
          <a:spcPct val="20000"/>
        </a:spcBef>
        <a:buFont typeface="Arial" panose="020B0604020202020204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7pPr>
      <a:lvl8pPr marL="3134772" indent="-208985" algn="l" defTabSz="835939" rtl="0" eaLnBrk="1" latinLnBrk="0" hangingPunct="1">
        <a:spcBef>
          <a:spcPct val="20000"/>
        </a:spcBef>
        <a:buFont typeface="Arial" panose="020B0604020202020204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8pPr>
      <a:lvl9pPr marL="3552742" indent="-208985" algn="l" defTabSz="835939" rtl="0" eaLnBrk="1" latinLnBrk="0" hangingPunct="1">
        <a:spcBef>
          <a:spcPct val="20000"/>
        </a:spcBef>
        <a:buFont typeface="Arial" panose="020B0604020202020204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835939" rtl="0" eaLnBrk="1" latinLnBrk="0" hangingPunct="1">
        <a:defRPr sz="1615" kern="1200">
          <a:solidFill>
            <a:schemeClr val="tx1"/>
          </a:solidFill>
          <a:latin typeface="+mn-lt"/>
          <a:ea typeface="+mn-ea"/>
          <a:cs typeface="+mn-cs"/>
        </a:defRPr>
      </a:lvl1pPr>
      <a:lvl2pPr marL="417969" algn="l" defTabSz="835939" rtl="0" eaLnBrk="1" latinLnBrk="0" hangingPunct="1">
        <a:defRPr sz="1615" kern="1200">
          <a:solidFill>
            <a:schemeClr val="tx1"/>
          </a:solidFill>
          <a:latin typeface="+mn-lt"/>
          <a:ea typeface="+mn-ea"/>
          <a:cs typeface="+mn-cs"/>
        </a:defRPr>
      </a:lvl2pPr>
      <a:lvl3pPr marL="835939" algn="l" defTabSz="835939" rtl="0" eaLnBrk="1" latinLnBrk="0" hangingPunct="1">
        <a:defRPr sz="1615" kern="1200">
          <a:solidFill>
            <a:schemeClr val="tx1"/>
          </a:solidFill>
          <a:latin typeface="+mn-lt"/>
          <a:ea typeface="+mn-ea"/>
          <a:cs typeface="+mn-cs"/>
        </a:defRPr>
      </a:lvl3pPr>
      <a:lvl4pPr marL="1253909" algn="l" defTabSz="835939" rtl="0" eaLnBrk="1" latinLnBrk="0" hangingPunct="1">
        <a:defRPr sz="1615" kern="1200">
          <a:solidFill>
            <a:schemeClr val="tx1"/>
          </a:solidFill>
          <a:latin typeface="+mn-lt"/>
          <a:ea typeface="+mn-ea"/>
          <a:cs typeface="+mn-cs"/>
        </a:defRPr>
      </a:lvl4pPr>
      <a:lvl5pPr marL="1671879" algn="l" defTabSz="835939" rtl="0" eaLnBrk="1" latinLnBrk="0" hangingPunct="1">
        <a:defRPr sz="1615" kern="1200">
          <a:solidFill>
            <a:schemeClr val="tx1"/>
          </a:solidFill>
          <a:latin typeface="+mn-lt"/>
          <a:ea typeface="+mn-ea"/>
          <a:cs typeface="+mn-cs"/>
        </a:defRPr>
      </a:lvl5pPr>
      <a:lvl6pPr marL="2089848" algn="l" defTabSz="835939" rtl="0" eaLnBrk="1" latinLnBrk="0" hangingPunct="1">
        <a:defRPr sz="1615" kern="1200">
          <a:solidFill>
            <a:schemeClr val="tx1"/>
          </a:solidFill>
          <a:latin typeface="+mn-lt"/>
          <a:ea typeface="+mn-ea"/>
          <a:cs typeface="+mn-cs"/>
        </a:defRPr>
      </a:lvl6pPr>
      <a:lvl7pPr marL="2507817" algn="l" defTabSz="835939" rtl="0" eaLnBrk="1" latinLnBrk="0" hangingPunct="1">
        <a:defRPr sz="1615" kern="1200">
          <a:solidFill>
            <a:schemeClr val="tx1"/>
          </a:solidFill>
          <a:latin typeface="+mn-lt"/>
          <a:ea typeface="+mn-ea"/>
          <a:cs typeface="+mn-cs"/>
        </a:defRPr>
      </a:lvl7pPr>
      <a:lvl8pPr marL="2925787" algn="l" defTabSz="835939" rtl="0" eaLnBrk="1" latinLnBrk="0" hangingPunct="1">
        <a:defRPr sz="1615" kern="1200">
          <a:solidFill>
            <a:schemeClr val="tx1"/>
          </a:solidFill>
          <a:latin typeface="+mn-lt"/>
          <a:ea typeface="+mn-ea"/>
          <a:cs typeface="+mn-cs"/>
        </a:defRPr>
      </a:lvl8pPr>
      <a:lvl9pPr marL="3343757" algn="l" defTabSz="835939" rtl="0" eaLnBrk="1" latinLnBrk="0" hangingPunct="1">
        <a:defRPr sz="161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0D6C01E-B937-408E-B121-34C087061CC8}" type="datetime1">
              <a:rPr lang="ru-RU" altLang="ru-RU" smtClean="0"/>
              <a:t>10.02.2023</a:t>
            </a:fld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ru-RU" altLang="ru-RU"/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0E24415-4C2D-436A-B274-3C9BFD56740E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805590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0" r:id="rId1"/>
    <p:sldLayoutId id="2147483741" r:id="rId2"/>
    <p:sldLayoutId id="2147483742" r:id="rId3"/>
    <p:sldLayoutId id="2147483743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51" r:id="rId12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23AC12-3547-4B33-9328-7694235E2696}" type="datetime1">
              <a:rPr lang="ru-RU" smtClean="0"/>
              <a:t>10.02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5055E6-CF97-4A9E-A6E4-3DC6CC37D2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269792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108676" tIns="54338" rIns="108676" bIns="54338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600202"/>
            <a:ext cx="10972800" cy="4525963"/>
          </a:xfrm>
          <a:prstGeom prst="rect">
            <a:avLst/>
          </a:prstGeom>
        </p:spPr>
        <p:txBody>
          <a:bodyPr vert="horz" lIns="108676" tIns="54338" rIns="108676" bIns="54338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108676" tIns="54338" rIns="108676" bIns="54338" rtlCol="0" anchor="ctr"/>
          <a:lstStyle>
            <a:lvl1pPr algn="l">
              <a:defRPr sz="107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835939"/>
            <a:fld id="{FFFB317A-90D5-4177-938C-130D17FB8BC0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10.02.202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 vert="horz" lIns="108676" tIns="54338" rIns="108676" bIns="54338" rtlCol="0" anchor="ctr"/>
          <a:lstStyle>
            <a:lvl1pPr algn="ctr">
              <a:defRPr sz="107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835939"/>
            <a:r>
              <a:rPr 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 vert="horz" lIns="108676" tIns="54338" rIns="108676" bIns="54338" rtlCol="0" anchor="ctr"/>
          <a:lstStyle>
            <a:lvl1pPr algn="r">
              <a:defRPr sz="107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835939"/>
            <a:fld id="{3A3F53D8-0467-4BC7-83BB-6F68418DED5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 defTabSz="835939"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28905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3" r:id="rId1"/>
    <p:sldLayoutId id="2147483844" r:id="rId2"/>
    <p:sldLayoutId id="2147483845" r:id="rId3"/>
    <p:sldLayoutId id="2147483846" r:id="rId4"/>
    <p:sldLayoutId id="2147483847" r:id="rId5"/>
    <p:sldLayoutId id="2147483848" r:id="rId6"/>
    <p:sldLayoutId id="2147483849" r:id="rId7"/>
    <p:sldLayoutId id="2147483850" r:id="rId8"/>
    <p:sldLayoutId id="2147483851" r:id="rId9"/>
    <p:sldLayoutId id="2147483852" r:id="rId10"/>
    <p:sldLayoutId id="2147483853" r:id="rId11"/>
  </p:sldLayoutIdLst>
  <p:hf hdr="0"/>
  <p:txStyles>
    <p:titleStyle>
      <a:lvl1pPr algn="ctr" defTabSz="835939" rtl="0" eaLnBrk="1" latinLnBrk="0" hangingPunct="1">
        <a:spcBef>
          <a:spcPct val="0"/>
        </a:spcBef>
        <a:buNone/>
        <a:defRPr sz="4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13477" indent="-313477" algn="l" defTabSz="835939" rtl="0" eaLnBrk="1" latinLnBrk="0" hangingPunct="1">
        <a:spcBef>
          <a:spcPct val="20000"/>
        </a:spcBef>
        <a:buFont typeface="Arial" panose="020B0604020202020204" pitchFamily="34" charset="0"/>
        <a:buChar char="•"/>
        <a:defRPr sz="2923" kern="1200">
          <a:solidFill>
            <a:schemeClr val="tx1"/>
          </a:solidFill>
          <a:latin typeface="+mn-lt"/>
          <a:ea typeface="+mn-ea"/>
          <a:cs typeface="+mn-cs"/>
        </a:defRPr>
      </a:lvl1pPr>
      <a:lvl2pPr marL="679201" indent="-261231" algn="l" defTabSz="835939" rtl="0" eaLnBrk="1" latinLnBrk="0" hangingPunct="1">
        <a:spcBef>
          <a:spcPct val="20000"/>
        </a:spcBef>
        <a:buFont typeface="Arial" panose="020B0604020202020204" pitchFamily="34" charset="0"/>
        <a:buChar char="–"/>
        <a:defRPr sz="2538" kern="1200">
          <a:solidFill>
            <a:schemeClr val="tx1"/>
          </a:solidFill>
          <a:latin typeface="+mn-lt"/>
          <a:ea typeface="+mn-ea"/>
          <a:cs typeface="+mn-cs"/>
        </a:defRPr>
      </a:lvl2pPr>
      <a:lvl3pPr marL="1044924" indent="-208985" algn="l" defTabSz="835939" rtl="0" eaLnBrk="1" latinLnBrk="0" hangingPunct="1">
        <a:spcBef>
          <a:spcPct val="20000"/>
        </a:spcBef>
        <a:buFont typeface="Arial" panose="020B0604020202020204" pitchFamily="34" charset="0"/>
        <a:buChar char="•"/>
        <a:defRPr sz="2231" kern="1200">
          <a:solidFill>
            <a:schemeClr val="tx1"/>
          </a:solidFill>
          <a:latin typeface="+mn-lt"/>
          <a:ea typeface="+mn-ea"/>
          <a:cs typeface="+mn-cs"/>
        </a:defRPr>
      </a:lvl3pPr>
      <a:lvl4pPr marL="1462894" indent="-208985" algn="l" defTabSz="835939" rtl="0" eaLnBrk="1" latinLnBrk="0" hangingPunct="1">
        <a:spcBef>
          <a:spcPct val="20000"/>
        </a:spcBef>
        <a:buFont typeface="Arial" panose="020B0604020202020204" pitchFamily="34" charset="0"/>
        <a:buChar char="–"/>
        <a:defRPr sz="1846" kern="1200">
          <a:solidFill>
            <a:schemeClr val="tx1"/>
          </a:solidFill>
          <a:latin typeface="+mn-lt"/>
          <a:ea typeface="+mn-ea"/>
          <a:cs typeface="+mn-cs"/>
        </a:defRPr>
      </a:lvl4pPr>
      <a:lvl5pPr marL="1880863" indent="-208985" algn="l" defTabSz="835939" rtl="0" eaLnBrk="1" latinLnBrk="0" hangingPunct="1">
        <a:spcBef>
          <a:spcPct val="20000"/>
        </a:spcBef>
        <a:buFont typeface="Arial" panose="020B0604020202020204" pitchFamily="34" charset="0"/>
        <a:buChar char="»"/>
        <a:defRPr sz="1846" kern="1200">
          <a:solidFill>
            <a:schemeClr val="tx1"/>
          </a:solidFill>
          <a:latin typeface="+mn-lt"/>
          <a:ea typeface="+mn-ea"/>
          <a:cs typeface="+mn-cs"/>
        </a:defRPr>
      </a:lvl5pPr>
      <a:lvl6pPr marL="2298833" indent="-208985" algn="l" defTabSz="835939" rtl="0" eaLnBrk="1" latinLnBrk="0" hangingPunct="1">
        <a:spcBef>
          <a:spcPct val="20000"/>
        </a:spcBef>
        <a:buFont typeface="Arial" panose="020B0604020202020204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6pPr>
      <a:lvl7pPr marL="2716802" indent="-208985" algn="l" defTabSz="835939" rtl="0" eaLnBrk="1" latinLnBrk="0" hangingPunct="1">
        <a:spcBef>
          <a:spcPct val="20000"/>
        </a:spcBef>
        <a:buFont typeface="Arial" panose="020B0604020202020204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7pPr>
      <a:lvl8pPr marL="3134772" indent="-208985" algn="l" defTabSz="835939" rtl="0" eaLnBrk="1" latinLnBrk="0" hangingPunct="1">
        <a:spcBef>
          <a:spcPct val="20000"/>
        </a:spcBef>
        <a:buFont typeface="Arial" panose="020B0604020202020204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8pPr>
      <a:lvl9pPr marL="3552742" indent="-208985" algn="l" defTabSz="835939" rtl="0" eaLnBrk="1" latinLnBrk="0" hangingPunct="1">
        <a:spcBef>
          <a:spcPct val="20000"/>
        </a:spcBef>
        <a:buFont typeface="Arial" panose="020B0604020202020204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835939" rtl="0" eaLnBrk="1" latinLnBrk="0" hangingPunct="1">
        <a:defRPr sz="1615" kern="1200">
          <a:solidFill>
            <a:schemeClr val="tx1"/>
          </a:solidFill>
          <a:latin typeface="+mn-lt"/>
          <a:ea typeface="+mn-ea"/>
          <a:cs typeface="+mn-cs"/>
        </a:defRPr>
      </a:lvl1pPr>
      <a:lvl2pPr marL="417969" algn="l" defTabSz="835939" rtl="0" eaLnBrk="1" latinLnBrk="0" hangingPunct="1">
        <a:defRPr sz="1615" kern="1200">
          <a:solidFill>
            <a:schemeClr val="tx1"/>
          </a:solidFill>
          <a:latin typeface="+mn-lt"/>
          <a:ea typeface="+mn-ea"/>
          <a:cs typeface="+mn-cs"/>
        </a:defRPr>
      </a:lvl2pPr>
      <a:lvl3pPr marL="835939" algn="l" defTabSz="835939" rtl="0" eaLnBrk="1" latinLnBrk="0" hangingPunct="1">
        <a:defRPr sz="1615" kern="1200">
          <a:solidFill>
            <a:schemeClr val="tx1"/>
          </a:solidFill>
          <a:latin typeface="+mn-lt"/>
          <a:ea typeface="+mn-ea"/>
          <a:cs typeface="+mn-cs"/>
        </a:defRPr>
      </a:lvl3pPr>
      <a:lvl4pPr marL="1253909" algn="l" defTabSz="835939" rtl="0" eaLnBrk="1" latinLnBrk="0" hangingPunct="1">
        <a:defRPr sz="1615" kern="1200">
          <a:solidFill>
            <a:schemeClr val="tx1"/>
          </a:solidFill>
          <a:latin typeface="+mn-lt"/>
          <a:ea typeface="+mn-ea"/>
          <a:cs typeface="+mn-cs"/>
        </a:defRPr>
      </a:lvl4pPr>
      <a:lvl5pPr marL="1671879" algn="l" defTabSz="835939" rtl="0" eaLnBrk="1" latinLnBrk="0" hangingPunct="1">
        <a:defRPr sz="1615" kern="1200">
          <a:solidFill>
            <a:schemeClr val="tx1"/>
          </a:solidFill>
          <a:latin typeface="+mn-lt"/>
          <a:ea typeface="+mn-ea"/>
          <a:cs typeface="+mn-cs"/>
        </a:defRPr>
      </a:lvl5pPr>
      <a:lvl6pPr marL="2089848" algn="l" defTabSz="835939" rtl="0" eaLnBrk="1" latinLnBrk="0" hangingPunct="1">
        <a:defRPr sz="1615" kern="1200">
          <a:solidFill>
            <a:schemeClr val="tx1"/>
          </a:solidFill>
          <a:latin typeface="+mn-lt"/>
          <a:ea typeface="+mn-ea"/>
          <a:cs typeface="+mn-cs"/>
        </a:defRPr>
      </a:lvl6pPr>
      <a:lvl7pPr marL="2507817" algn="l" defTabSz="835939" rtl="0" eaLnBrk="1" latinLnBrk="0" hangingPunct="1">
        <a:defRPr sz="1615" kern="1200">
          <a:solidFill>
            <a:schemeClr val="tx1"/>
          </a:solidFill>
          <a:latin typeface="+mn-lt"/>
          <a:ea typeface="+mn-ea"/>
          <a:cs typeface="+mn-cs"/>
        </a:defRPr>
      </a:lvl7pPr>
      <a:lvl8pPr marL="2925787" algn="l" defTabSz="835939" rtl="0" eaLnBrk="1" latinLnBrk="0" hangingPunct="1">
        <a:defRPr sz="1615" kern="1200">
          <a:solidFill>
            <a:schemeClr val="tx1"/>
          </a:solidFill>
          <a:latin typeface="+mn-lt"/>
          <a:ea typeface="+mn-ea"/>
          <a:cs typeface="+mn-cs"/>
        </a:defRPr>
      </a:lvl8pPr>
      <a:lvl9pPr marL="3343757" algn="l" defTabSz="835939" rtl="0" eaLnBrk="1" latinLnBrk="0" hangingPunct="1">
        <a:defRPr sz="161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2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65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2AD4F43-4EA8-47D6-977E-B5CDBED4CB0B}" type="datetime1">
              <a:rPr lang="ru-RU" altLang="ru-RU" smtClean="0">
                <a:solidFill>
                  <a:srgbClr val="000000"/>
                </a:solidFill>
              </a:rPr>
              <a:t>10.02.2023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1065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>
                <a:solidFill>
                  <a:srgbClr val="000000"/>
                </a:solidFill>
              </a:rPr>
              <a:t>Г.А.Ососков Машинное обучение лекция 6</a:t>
            </a:r>
          </a:p>
        </p:txBody>
      </p:sp>
      <p:sp>
        <p:nvSpPr>
          <p:cNvPr id="1065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DB59C84-8BC1-402B-81A1-4A841C1395FC}" type="slidenum">
              <a:rPr lang="ru-RU" alt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73927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5" r:id="rId1"/>
    <p:sldLayoutId id="2147483856" r:id="rId2"/>
    <p:sldLayoutId id="2147483857" r:id="rId3"/>
    <p:sldLayoutId id="2147483858" r:id="rId4"/>
    <p:sldLayoutId id="2147483859" r:id="rId5"/>
    <p:sldLayoutId id="2147483860" r:id="rId6"/>
    <p:sldLayoutId id="2147483861" r:id="rId7"/>
    <p:sldLayoutId id="2147483862" r:id="rId8"/>
    <p:sldLayoutId id="2147483863" r:id="rId9"/>
    <p:sldLayoutId id="2147483864" r:id="rId10"/>
    <p:sldLayoutId id="2147483865" r:id="rId11"/>
    <p:sldLayoutId id="2147483866" r:id="rId12"/>
    <p:sldLayoutId id="2147483867" r:id="rId13"/>
  </p:sldLayoutIdLst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147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295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443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59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861" indent="-342861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865" indent="-285717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2869" indent="-228574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016" indent="-228574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164" indent="-22857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311" indent="-22857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458" indent="-22857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8606" indent="-22857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5754" indent="-22857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47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95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43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590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37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885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32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180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73C045A-DA88-4986-AFFA-A517235339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BBCA4431-1907-4915-A3C0-6158714A4C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D9C3D43-D5DF-4982-A43E-87D14ED7E54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D770D3-3CB3-4201-BDAF-1802427A2A96}" type="datetime1">
              <a:rPr lang="ru-RU" smtClean="0"/>
              <a:t>10.02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8A94B5D-9ED0-487F-8338-18F3D7D634B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9B6DCBD-8CD1-42D3-AAC6-5E11F639BA8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B8F089-B8AD-40D2-B5E4-FC3201B02D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512793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4" r:id="rId1"/>
    <p:sldLayoutId id="2147483885" r:id="rId2"/>
    <p:sldLayoutId id="2147483886" r:id="rId3"/>
    <p:sldLayoutId id="2147483887" r:id="rId4"/>
    <p:sldLayoutId id="2147483888" r:id="rId5"/>
    <p:sldLayoutId id="2147483889" r:id="rId6"/>
    <p:sldLayoutId id="2147483890" r:id="rId7"/>
    <p:sldLayoutId id="2147483891" r:id="rId8"/>
    <p:sldLayoutId id="2147483892" r:id="rId9"/>
    <p:sldLayoutId id="2147483893" r:id="rId10"/>
    <p:sldLayoutId id="2147483894" r:id="rId11"/>
    <p:sldLayoutId id="2147483895" r:id="rId12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C8FCDFE-02FD-4B92-860F-C9DABF99DF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C9350804-1B7C-4E28-81EF-C777A482387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CFB00E1-77D1-487A-B8F0-498888534CE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648EF4-0639-40A6-9DB1-71EB077081CB}" type="datetime1">
              <a:rPr lang="ru-RU" smtClean="0"/>
              <a:t>10.02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9585011-69B2-4D32-A615-81485EF445B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E02D783-81AA-49C0-B12A-AAB540BEE3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9F67CF-ABD9-40D8-A158-1287EDC6A16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01679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7" r:id="rId1"/>
    <p:sldLayoutId id="2147483898" r:id="rId2"/>
    <p:sldLayoutId id="2147483899" r:id="rId3"/>
    <p:sldLayoutId id="2147483900" r:id="rId4"/>
    <p:sldLayoutId id="2147483901" r:id="rId5"/>
    <p:sldLayoutId id="2147483902" r:id="rId6"/>
    <p:sldLayoutId id="2147483903" r:id="rId7"/>
    <p:sldLayoutId id="2147483904" r:id="rId8"/>
    <p:sldLayoutId id="2147483905" r:id="rId9"/>
    <p:sldLayoutId id="2147483906" r:id="rId10"/>
    <p:sldLayoutId id="2147483907" r:id="rId11"/>
  </p:sldLayoutIdLst>
  <p:hf hdr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gososkov@gmail.com" TargetMode="Externa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microsoft.com/office/2007/relationships/hdphoto" Target="../media/hdphoto7.wdp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microsoft.com/office/2007/relationships/hdphoto" Target="../media/hdphoto8.wdp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8.gif"/><Relationship Id="rId4" Type="http://schemas.openxmlformats.org/officeDocument/2006/relationships/image" Target="../media/image37.jpeg"/><Relationship Id="rId9" Type="http://schemas.openxmlformats.org/officeDocument/2006/relationships/image" Target="../media/image4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hyperlink" Target="http://ceur-ws.org/Vol-2023/37-45-paper-6.pdf" TargetMode="External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6.png"/><Relationship Id="rId2" Type="http://schemas.openxmlformats.org/officeDocument/2006/relationships/image" Target="../media/image450.png"/><Relationship Id="rId1" Type="http://schemas.openxmlformats.org/officeDocument/2006/relationships/slideLayout" Target="../slideLayouts/slideLayout85.xml"/><Relationship Id="rId6" Type="http://schemas.microsoft.com/office/2007/relationships/hdphoto" Target="../media/hdphoto10.wdp"/><Relationship Id="rId5" Type="http://schemas.openxmlformats.org/officeDocument/2006/relationships/image" Target="../media/image45.png"/><Relationship Id="rId4" Type="http://schemas.microsoft.com/office/2007/relationships/hdphoto" Target="../media/hdphoto9.wdp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0.png"/><Relationship Id="rId1" Type="http://schemas.openxmlformats.org/officeDocument/2006/relationships/slideLayout" Target="../slideLayouts/slideLayout38.xml"/><Relationship Id="rId4" Type="http://schemas.openxmlformats.org/officeDocument/2006/relationships/image" Target="../media/image5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openxmlformats.org/officeDocument/2006/relationships/image" Target="../media/image50.emf"/><Relationship Id="rId2" Type="http://schemas.openxmlformats.org/officeDocument/2006/relationships/hyperlink" Target="https://aip.scitation.org/doi/abs/10.1063/1.5130102" TargetMode="External"/><Relationship Id="rId1" Type="http://schemas.openxmlformats.org/officeDocument/2006/relationships/slideLayout" Target="../slideLayouts/slideLayout13.xml"/><Relationship Id="rId6" Type="http://schemas.microsoft.com/office/2007/relationships/hdphoto" Target="../media/hdphoto11.wdp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abs/1810.06111" TargetMode="External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32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3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7.png"/><Relationship Id="rId7" Type="http://schemas.openxmlformats.org/officeDocument/2006/relationships/image" Target="../media/image6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02.xml"/><Relationship Id="rId6" Type="http://schemas.openxmlformats.org/officeDocument/2006/relationships/image" Target="../media/image59.png"/><Relationship Id="rId11" Type="http://schemas.microsoft.com/office/2007/relationships/hdphoto" Target="../media/hdphoto14.wdp"/><Relationship Id="rId5" Type="http://schemas.microsoft.com/office/2007/relationships/hdphoto" Target="../media/hdphoto12.wdp"/><Relationship Id="rId10" Type="http://schemas.openxmlformats.org/officeDocument/2006/relationships/image" Target="../media/image62.png"/><Relationship Id="rId4" Type="http://schemas.openxmlformats.org/officeDocument/2006/relationships/image" Target="../media/image58.png"/><Relationship Id="rId9" Type="http://schemas.microsoft.com/office/2007/relationships/hdphoto" Target="../media/hdphoto13.wdp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32.xml"/><Relationship Id="rId4" Type="http://schemas.openxmlformats.org/officeDocument/2006/relationships/hyperlink" Target="http://ceur-ws.org/Vol-2507/130-134-paper-22.pdf" TargetMode="Externa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3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7" Type="http://schemas.openxmlformats.org/officeDocument/2006/relationships/image" Target="../media/image70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2.xml"/><Relationship Id="rId6" Type="http://schemas.openxmlformats.org/officeDocument/2006/relationships/image" Target="../media/image69.png"/><Relationship Id="rId5" Type="http://schemas.openxmlformats.org/officeDocument/2006/relationships/image" Target="../media/image550.png"/><Relationship Id="rId4" Type="http://schemas.openxmlformats.org/officeDocument/2006/relationships/image" Target="../media/image6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32.xml"/><Relationship Id="rId4" Type="http://schemas.openxmlformats.org/officeDocument/2006/relationships/image" Target="../media/image73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5.xml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31.xml"/><Relationship Id="rId4" Type="http://schemas.openxmlformats.org/officeDocument/2006/relationships/image" Target="../media/image79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diagramLayout" Target="../diagrams/layout1.xml"/><Relationship Id="rId7" Type="http://schemas.openxmlformats.org/officeDocument/2006/relationships/image" Target="../media/image80.pn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18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0.xml"/><Relationship Id="rId6" Type="http://schemas.openxmlformats.org/officeDocument/2006/relationships/image" Target="../media/image4.png"/><Relationship Id="rId5" Type="http://schemas.microsoft.com/office/2007/relationships/hdphoto" Target="../media/hdphoto2.wdp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0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0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100.png"/><Relationship Id="rId7" Type="http://schemas.openxmlformats.org/officeDocument/2006/relationships/image" Target="../media/image14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microsoft.com/office/2007/relationships/hdphoto" Target="../media/hdphoto3.wdp"/><Relationship Id="rId7" Type="http://schemas.microsoft.com/office/2007/relationships/hdphoto" Target="../media/hdphoto5.wdp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microsoft.com/office/2007/relationships/hdphoto" Target="../media/hdphoto4.wdp"/><Relationship Id="rId4" Type="http://schemas.openxmlformats.org/officeDocument/2006/relationships/image" Target="../media/image17.png"/><Relationship Id="rId9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5.png"/><Relationship Id="rId4" Type="http://schemas.microsoft.com/office/2007/relationships/hdphoto" Target="../media/hdphoto6.wdp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9B698-0F58-42FF-B7FC-4915C8B0E9B7}" type="datetime1">
              <a:rPr lang="ru-RU" altLang="ru-RU" smtClean="0">
                <a:solidFill>
                  <a:srgbClr val="000000"/>
                </a:solidFill>
              </a:rPr>
              <a:t>10.02.2023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4648200" y="6245225"/>
            <a:ext cx="3824064" cy="476250"/>
          </a:xfrm>
        </p:spPr>
        <p:txBody>
          <a:bodyPr/>
          <a:lstStyle/>
          <a:p>
            <a:r>
              <a:rPr lang="ru-RU" altLang="ru-RU">
                <a:solidFill>
                  <a:srgbClr val="000000"/>
                </a:solidFill>
              </a:rPr>
              <a:t>Г.А.Ососков Машинное обучение лекция 6</a:t>
            </a:r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 smtClean="0">
                <a:solidFill>
                  <a:srgbClr val="000000"/>
                </a:solidFill>
              </a:rPr>
              <a:pPr/>
              <a:t>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35560" y="2140420"/>
            <a:ext cx="8424936" cy="44135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4800" b="1" dirty="0">
                <a:solidFill>
                  <a:srgbClr val="0000FF"/>
                </a:solidFill>
              </a:rPr>
              <a:t>Лекция 6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2800" b="1" dirty="0">
                <a:solidFill>
                  <a:srgbClr val="0000FF"/>
                </a:solidFill>
              </a:rPr>
              <a:t>Применения  глубокого трекинга в ОИЯИ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sz="2800" b="1" dirty="0">
              <a:solidFill>
                <a:srgbClr val="0000FF"/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sz="2800" b="1" dirty="0">
              <a:solidFill>
                <a:srgbClr val="0000FF"/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sz="2800" b="1" dirty="0">
              <a:solidFill>
                <a:srgbClr val="0000FF"/>
              </a:solidFill>
            </a:endParaRPr>
          </a:p>
          <a:p>
            <a:pPr algn="ctr">
              <a:lnSpc>
                <a:spcPct val="80000"/>
              </a:lnSpc>
              <a:defRPr/>
            </a:pPr>
            <a:r>
              <a:rPr lang="en-US" altLang="ru-RU" sz="2000" b="1" dirty="0">
                <a:solidFill>
                  <a:prstClr val="black"/>
                </a:solidFill>
                <a:latin typeface="Calibri"/>
              </a:rPr>
              <a:t>email: </a:t>
            </a:r>
            <a:r>
              <a:rPr lang="en-US" altLang="ru-RU" sz="2000" b="1" dirty="0">
                <a:solidFill>
                  <a:srgbClr val="0033CC"/>
                </a:solidFill>
                <a:latin typeface="Calibri"/>
                <a:hlinkClick r:id="rId2"/>
              </a:rPr>
              <a:t>g</a:t>
            </a:r>
            <a:r>
              <a:rPr lang="en-GB" altLang="ru-RU" sz="2000" b="1" dirty="0">
                <a:solidFill>
                  <a:srgbClr val="0033CC"/>
                </a:solidFill>
                <a:latin typeface="Calibri"/>
                <a:hlinkClick r:id="rId2"/>
              </a:rPr>
              <a:t>ososkov@gmail.com</a:t>
            </a:r>
            <a:endParaRPr lang="en-GB" altLang="ru-RU" sz="2000" b="1" dirty="0">
              <a:solidFill>
                <a:srgbClr val="0033CC"/>
              </a:solidFill>
              <a:latin typeface="Calibri"/>
            </a:endParaRPr>
          </a:p>
          <a:p>
            <a:pPr algn="ctr">
              <a:lnSpc>
                <a:spcPct val="80000"/>
              </a:lnSpc>
              <a:defRPr/>
            </a:pPr>
            <a:endParaRPr lang="en-GB" altLang="ru-RU" sz="800" b="1" dirty="0">
              <a:solidFill>
                <a:srgbClr val="0033CC"/>
              </a:solidFill>
              <a:latin typeface="Calibri"/>
            </a:endParaRPr>
          </a:p>
          <a:p>
            <a:pPr algn="ctr">
              <a:lnSpc>
                <a:spcPct val="80000"/>
              </a:lnSpc>
              <a:defRPr/>
            </a:pPr>
            <a:r>
              <a:rPr lang="en-US" altLang="ru-RU" sz="2000" b="1" dirty="0">
                <a:solidFill>
                  <a:srgbClr val="0033CC"/>
                </a:solidFill>
                <a:latin typeface="Calibri"/>
              </a:rPr>
              <a:t>https://gososkov.ru/u/UNIDUBNA/Machine%20Learning</a:t>
            </a:r>
            <a:r>
              <a:rPr lang="en-US" altLang="ru-RU" sz="2800" b="1" dirty="0">
                <a:solidFill>
                  <a:srgbClr val="0033CC"/>
                </a:solidFill>
                <a:latin typeface="Calibri"/>
              </a:rPr>
              <a:t>/</a:t>
            </a:r>
            <a:endParaRPr lang="en-US" sz="2800" b="1" dirty="0">
              <a:solidFill>
                <a:srgbClr val="0033CC"/>
              </a:solidFill>
              <a:latin typeface="Arial" pitchFamily="34" charset="0"/>
              <a:cs typeface="Arial" pitchFamily="34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sz="2800" b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z="4800" b="1" dirty="0">
              <a:solidFill>
                <a:srgbClr val="0000FF"/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4439823" y="1124757"/>
            <a:ext cx="184731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z="6000" b="1" dirty="0">
              <a:solidFill>
                <a:srgbClr val="000000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775520" y="570746"/>
            <a:ext cx="8568952" cy="126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4400" b="1" dirty="0">
                <a:solidFill>
                  <a:srgbClr val="0000FF"/>
                </a:solidFill>
              </a:rPr>
              <a:t>Машинное обучение </a:t>
            </a:r>
            <a:br>
              <a:rPr lang="ru-RU" altLang="ru-RU" sz="4400" b="1" dirty="0">
                <a:solidFill>
                  <a:srgbClr val="0000FF"/>
                </a:solidFill>
              </a:rPr>
            </a:br>
            <a:r>
              <a:rPr lang="ru-RU" sz="3200" b="1" dirty="0">
                <a:solidFill>
                  <a:srgbClr val="1A0AEC"/>
                </a:solidFill>
              </a:rPr>
              <a:t>и интеллектуальный анализ данных</a:t>
            </a:r>
            <a:endParaRPr lang="ru-RU" sz="32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16457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454BC1-6DB3-49B2-8422-BFFBBA88F8E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56243" y="6478064"/>
            <a:ext cx="2844800" cy="365125"/>
          </a:xfrm>
        </p:spPr>
        <p:txBody>
          <a:bodyPr/>
          <a:lstStyle/>
          <a:p>
            <a:fld id="{80051EF9-E1CF-4498-89A8-DC0225709536}" type="datetime1">
              <a:rPr lang="ru-RU" smtClean="0"/>
              <a:t>10.02.2023</a:t>
            </a:fld>
            <a:endParaRPr lang="ru-RU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6FFBE27-15A8-4CCC-996E-D43B3F930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44568" y="6492875"/>
            <a:ext cx="3860800" cy="365125"/>
          </a:xfrm>
        </p:spPr>
        <p:txBody>
          <a:bodyPr/>
          <a:lstStyle/>
          <a:p>
            <a:r>
              <a:rPr lang="ru-RU"/>
              <a:t>Г.А.Ососков Машинное обучение лекция 6</a:t>
            </a:r>
            <a:endParaRPr lang="ru-RU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BF260F2-B88C-45A5-8D65-0E7451B2D9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24001" y="6417248"/>
            <a:ext cx="469692" cy="365125"/>
          </a:xfrm>
        </p:spPr>
        <p:txBody>
          <a:bodyPr/>
          <a:lstStyle/>
          <a:p>
            <a:fld id="{A81272A3-13CF-431B-894F-0BC34875084D}" type="slidenum">
              <a:rPr lang="ru-RU" smtClean="0"/>
              <a:t>10</a:t>
            </a:fld>
            <a:endParaRPr lang="ru-RU" dirty="0"/>
          </a:p>
        </p:txBody>
      </p:sp>
      <p:sp>
        <p:nvSpPr>
          <p:cNvPr id="15" name="Title 14">
            <a:extLst>
              <a:ext uri="{FF2B5EF4-FFF2-40B4-BE49-F238E27FC236}">
                <a16:creationId xmlns:a16="http://schemas.microsoft.com/office/drawing/2014/main" id="{2C40FEBC-E07B-453E-A39A-43F852577C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52650" y="-4104"/>
            <a:ext cx="7886700" cy="642036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>
                <a:solidFill>
                  <a:srgbClr val="0000FF"/>
                </a:solidFill>
              </a:rPr>
              <a:t>NICA-MPD-SPD-BM@N</a:t>
            </a:r>
            <a:endParaRPr lang="ru-RU" dirty="0"/>
          </a:p>
        </p:txBody>
      </p:sp>
      <p:pic>
        <p:nvPicPr>
          <p:cNvPr id="18" name="Picture 2" descr="http://nica.jinr.ru/images/content/complex.png">
            <a:extLst>
              <a:ext uri="{FF2B5EF4-FFF2-40B4-BE49-F238E27FC236}">
                <a16:creationId xmlns:a16="http://schemas.microsoft.com/office/drawing/2014/main" id="{37FB6EC4-9DEF-4464-B686-0A31754C42A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32" r="1060" b="3762"/>
          <a:stretch/>
        </p:blipFill>
        <p:spPr bwMode="auto">
          <a:xfrm>
            <a:off x="631699" y="695483"/>
            <a:ext cx="10928601" cy="55116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Объект 2">
            <a:extLst>
              <a:ext uri="{FF2B5EF4-FFF2-40B4-BE49-F238E27FC236}">
                <a16:creationId xmlns:a16="http://schemas.microsoft.com/office/drawing/2014/main" id="{3A3F111E-F3B9-47BB-8B9B-71DF98C17B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0492" y="6264709"/>
            <a:ext cx="8568952" cy="276377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ru-RU" sz="1600" b="1" dirty="0"/>
              <a:t>Общая схема ускорительного комплекса </a:t>
            </a:r>
            <a:r>
              <a:rPr lang="en-US" sz="1600" b="1" dirty="0"/>
              <a:t>NICA </a:t>
            </a:r>
            <a:r>
              <a:rPr lang="ru-RU" sz="1600" b="1" dirty="0"/>
              <a:t> с экспериментами </a:t>
            </a:r>
            <a:r>
              <a:rPr lang="en-US" sz="1600" b="1" dirty="0"/>
              <a:t>MPD, SPD, BM@N</a:t>
            </a:r>
            <a:endParaRPr lang="ru-RU" sz="1600" b="1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23C3B54-AB37-4BCC-9082-F33A31AFA396}"/>
              </a:ext>
            </a:extLst>
          </p:cNvPr>
          <p:cNvSpPr/>
          <p:nvPr/>
        </p:nvSpPr>
        <p:spPr>
          <a:xfrm rot="16200000">
            <a:off x="1847530" y="1381804"/>
            <a:ext cx="2232248" cy="2808310"/>
          </a:xfrm>
          <a:custGeom>
            <a:avLst/>
            <a:gdLst>
              <a:gd name="connsiteX0" fmla="*/ 0 w 2013029"/>
              <a:gd name="connsiteY0" fmla="*/ 0 h 2307395"/>
              <a:gd name="connsiteX1" fmla="*/ 2013029 w 2013029"/>
              <a:gd name="connsiteY1" fmla="*/ 0 h 2307395"/>
              <a:gd name="connsiteX2" fmla="*/ 2013029 w 2013029"/>
              <a:gd name="connsiteY2" fmla="*/ 2307395 h 2307395"/>
              <a:gd name="connsiteX3" fmla="*/ 0 w 2013029"/>
              <a:gd name="connsiteY3" fmla="*/ 2307395 h 2307395"/>
              <a:gd name="connsiteX4" fmla="*/ 0 w 2013029"/>
              <a:gd name="connsiteY4" fmla="*/ 0 h 2307395"/>
              <a:gd name="connsiteX0" fmla="*/ 0 w 2052785"/>
              <a:gd name="connsiteY0" fmla="*/ 0 h 2307395"/>
              <a:gd name="connsiteX1" fmla="*/ 2013029 w 2052785"/>
              <a:gd name="connsiteY1" fmla="*/ 0 h 2307395"/>
              <a:gd name="connsiteX2" fmla="*/ 2052785 w 2052785"/>
              <a:gd name="connsiteY2" fmla="*/ 1644786 h 2307395"/>
              <a:gd name="connsiteX3" fmla="*/ 0 w 2052785"/>
              <a:gd name="connsiteY3" fmla="*/ 2307395 h 2307395"/>
              <a:gd name="connsiteX4" fmla="*/ 0 w 2052785"/>
              <a:gd name="connsiteY4" fmla="*/ 0 h 2307395"/>
              <a:gd name="connsiteX0" fmla="*/ 0 w 2052785"/>
              <a:gd name="connsiteY0" fmla="*/ 0 h 2784473"/>
              <a:gd name="connsiteX1" fmla="*/ 2013029 w 2052785"/>
              <a:gd name="connsiteY1" fmla="*/ 0 h 2784473"/>
              <a:gd name="connsiteX2" fmla="*/ 2052785 w 2052785"/>
              <a:gd name="connsiteY2" fmla="*/ 1644786 h 2784473"/>
              <a:gd name="connsiteX3" fmla="*/ 675861 w 2052785"/>
              <a:gd name="connsiteY3" fmla="*/ 2784473 h 2784473"/>
              <a:gd name="connsiteX4" fmla="*/ 0 w 2052785"/>
              <a:gd name="connsiteY4" fmla="*/ 0 h 2784473"/>
              <a:gd name="connsiteX0" fmla="*/ 0 w 2052785"/>
              <a:gd name="connsiteY0" fmla="*/ 92766 h 2877239"/>
              <a:gd name="connsiteX1" fmla="*/ 1522698 w 2052785"/>
              <a:gd name="connsiteY1" fmla="*/ 0 h 2877239"/>
              <a:gd name="connsiteX2" fmla="*/ 2052785 w 2052785"/>
              <a:gd name="connsiteY2" fmla="*/ 1737552 h 2877239"/>
              <a:gd name="connsiteX3" fmla="*/ 675861 w 2052785"/>
              <a:gd name="connsiteY3" fmla="*/ 2877239 h 2877239"/>
              <a:gd name="connsiteX4" fmla="*/ 0 w 2052785"/>
              <a:gd name="connsiteY4" fmla="*/ 92766 h 2877239"/>
              <a:gd name="connsiteX0" fmla="*/ 0 w 2026281"/>
              <a:gd name="connsiteY0" fmla="*/ 940905 h 2877239"/>
              <a:gd name="connsiteX1" fmla="*/ 1496194 w 2026281"/>
              <a:gd name="connsiteY1" fmla="*/ 0 h 2877239"/>
              <a:gd name="connsiteX2" fmla="*/ 2026281 w 2026281"/>
              <a:gd name="connsiteY2" fmla="*/ 1737552 h 2877239"/>
              <a:gd name="connsiteX3" fmla="*/ 649357 w 2026281"/>
              <a:gd name="connsiteY3" fmla="*/ 2877239 h 2877239"/>
              <a:gd name="connsiteX4" fmla="*/ 0 w 2026281"/>
              <a:gd name="connsiteY4" fmla="*/ 940905 h 2877239"/>
              <a:gd name="connsiteX0" fmla="*/ 0 w 2026281"/>
              <a:gd name="connsiteY0" fmla="*/ 940905 h 2704961"/>
              <a:gd name="connsiteX1" fmla="*/ 1496194 w 2026281"/>
              <a:gd name="connsiteY1" fmla="*/ 0 h 2704961"/>
              <a:gd name="connsiteX2" fmla="*/ 2026281 w 2026281"/>
              <a:gd name="connsiteY2" fmla="*/ 1737552 h 2704961"/>
              <a:gd name="connsiteX3" fmla="*/ 689113 w 2026281"/>
              <a:gd name="connsiteY3" fmla="*/ 2704961 h 2704961"/>
              <a:gd name="connsiteX4" fmla="*/ 0 w 2026281"/>
              <a:gd name="connsiteY4" fmla="*/ 940905 h 2704961"/>
              <a:gd name="connsiteX0" fmla="*/ 0 w 2026281"/>
              <a:gd name="connsiteY0" fmla="*/ 1020418 h 2784474"/>
              <a:gd name="connsiteX1" fmla="*/ 1416681 w 2026281"/>
              <a:gd name="connsiteY1" fmla="*/ 0 h 2784474"/>
              <a:gd name="connsiteX2" fmla="*/ 2026281 w 2026281"/>
              <a:gd name="connsiteY2" fmla="*/ 1817065 h 2784474"/>
              <a:gd name="connsiteX3" fmla="*/ 689113 w 2026281"/>
              <a:gd name="connsiteY3" fmla="*/ 2784474 h 2784474"/>
              <a:gd name="connsiteX4" fmla="*/ 0 w 2026281"/>
              <a:gd name="connsiteY4" fmla="*/ 1020418 h 2784474"/>
              <a:gd name="connsiteX0" fmla="*/ 0 w 2092544"/>
              <a:gd name="connsiteY0" fmla="*/ 1020418 h 2784474"/>
              <a:gd name="connsiteX1" fmla="*/ 1416681 w 2092544"/>
              <a:gd name="connsiteY1" fmla="*/ 0 h 2784474"/>
              <a:gd name="connsiteX2" fmla="*/ 2092544 w 2092544"/>
              <a:gd name="connsiteY2" fmla="*/ 1724303 h 2784474"/>
              <a:gd name="connsiteX3" fmla="*/ 689113 w 2092544"/>
              <a:gd name="connsiteY3" fmla="*/ 2784474 h 2784474"/>
              <a:gd name="connsiteX4" fmla="*/ 0 w 2092544"/>
              <a:gd name="connsiteY4" fmla="*/ 1020418 h 27844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92544" h="2784474">
                <a:moveTo>
                  <a:pt x="0" y="1020418"/>
                </a:moveTo>
                <a:lnTo>
                  <a:pt x="1416681" y="0"/>
                </a:lnTo>
                <a:lnTo>
                  <a:pt x="2092544" y="1724303"/>
                </a:lnTo>
                <a:lnTo>
                  <a:pt x="689113" y="2784474"/>
                </a:lnTo>
                <a:lnTo>
                  <a:pt x="0" y="1020418"/>
                </a:lnTo>
                <a:close/>
              </a:path>
            </a:pathLst>
          </a:custGeom>
          <a:noFill/>
          <a:ln w="7620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Arrow: Right 2">
            <a:extLst>
              <a:ext uri="{FF2B5EF4-FFF2-40B4-BE49-F238E27FC236}">
                <a16:creationId xmlns:a16="http://schemas.microsoft.com/office/drawing/2014/main" id="{D507D624-F1B5-4B25-A4B2-C0BE53B697C6}"/>
              </a:ext>
            </a:extLst>
          </p:cNvPr>
          <p:cNvSpPr/>
          <p:nvPr/>
        </p:nvSpPr>
        <p:spPr>
          <a:xfrm>
            <a:off x="1790492" y="1783075"/>
            <a:ext cx="884826" cy="61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F0202244-9797-388D-6BD7-079C2E0A1979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388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248128" y="1000451"/>
            <a:ext cx="1728192" cy="1338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836849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454BC1-6DB3-49B2-8422-BFFBBA88F8E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981200" y="6553579"/>
            <a:ext cx="2133600" cy="167908"/>
          </a:xfrm>
        </p:spPr>
        <p:txBody>
          <a:bodyPr/>
          <a:lstStyle/>
          <a:p>
            <a:fld id="{2571CD1E-B3B4-44B5-A837-BA4A29872A47}" type="datetime1">
              <a:rPr lang="ru-RU" smtClean="0"/>
              <a:t>10.02.2023</a:t>
            </a:fld>
            <a:endParaRPr lang="ru-RU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6FFBE27-15A8-4CCC-996E-D43B3F930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648200" y="6597352"/>
            <a:ext cx="2895600" cy="167908"/>
          </a:xfrm>
        </p:spPr>
        <p:txBody>
          <a:bodyPr/>
          <a:lstStyle/>
          <a:p>
            <a:r>
              <a:rPr lang="ru-RU"/>
              <a:t>Г.А.Ососков Машинное обучение лекция 6</a:t>
            </a:r>
            <a:endParaRPr lang="ru-RU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BF260F2-B88C-45A5-8D65-0E7451B2D9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1272A3-13CF-431B-894F-0BC34875084D}" type="slidenum">
              <a:rPr lang="ru-RU" smtClean="0"/>
              <a:t>11</a:t>
            </a:fld>
            <a:endParaRPr lang="ru-RU" dirty="0"/>
          </a:p>
        </p:txBody>
      </p:sp>
      <p:sp>
        <p:nvSpPr>
          <p:cNvPr id="15" name="Title 14">
            <a:extLst>
              <a:ext uri="{FF2B5EF4-FFF2-40B4-BE49-F238E27FC236}">
                <a16:creationId xmlns:a16="http://schemas.microsoft.com/office/drawing/2014/main" id="{2C40FEBC-E07B-453E-A39A-43F852577C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52650" y="0"/>
            <a:ext cx="7886700" cy="642036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</a:rPr>
              <a:t>B</a:t>
            </a:r>
            <a:r>
              <a:rPr lang="en-US" sz="3600" b="1" dirty="0">
                <a:solidFill>
                  <a:srgbClr val="0000FF"/>
                </a:solidFill>
              </a:rPr>
              <a:t>aryonic </a:t>
            </a:r>
            <a:r>
              <a:rPr lang="en-US" sz="3600" b="1" dirty="0">
                <a:solidFill>
                  <a:srgbClr val="FF0000"/>
                </a:solidFill>
              </a:rPr>
              <a:t>M</a:t>
            </a:r>
            <a:r>
              <a:rPr lang="en-US" sz="3600" b="1" dirty="0">
                <a:solidFill>
                  <a:srgbClr val="0000FF"/>
                </a:solidFill>
              </a:rPr>
              <a:t>atter at </a:t>
            </a:r>
            <a:r>
              <a:rPr lang="en-US" sz="3600" b="1" dirty="0" err="1">
                <a:solidFill>
                  <a:srgbClr val="FF0000"/>
                </a:solidFill>
              </a:rPr>
              <a:t>N</a:t>
            </a:r>
            <a:r>
              <a:rPr lang="en-US" sz="3600" b="1" dirty="0" err="1">
                <a:solidFill>
                  <a:srgbClr val="0000FF"/>
                </a:solidFill>
              </a:rPr>
              <a:t>uclotron</a:t>
            </a:r>
            <a:r>
              <a:rPr lang="en-US" sz="3600" b="1" dirty="0">
                <a:solidFill>
                  <a:srgbClr val="0000FF"/>
                </a:solidFill>
              </a:rPr>
              <a:t> (BM@N)</a:t>
            </a:r>
            <a:endParaRPr lang="ru-RU" sz="3600" dirty="0"/>
          </a:p>
        </p:txBody>
      </p:sp>
      <p:sp>
        <p:nvSpPr>
          <p:cNvPr id="11" name="Прямоугольник 7">
            <a:extLst>
              <a:ext uri="{FF2B5EF4-FFF2-40B4-BE49-F238E27FC236}">
                <a16:creationId xmlns:a16="http://schemas.microsoft.com/office/drawing/2014/main" id="{EC3BBA37-83C3-437F-A171-3817B00414F5}"/>
              </a:ext>
            </a:extLst>
          </p:cNvPr>
          <p:cNvSpPr/>
          <p:nvPr/>
        </p:nvSpPr>
        <p:spPr>
          <a:xfrm>
            <a:off x="0" y="3409998"/>
            <a:ext cx="78867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В</a:t>
            </a:r>
            <a:r>
              <a:rPr lang="en-US" dirty="0"/>
              <a:t> BM@N)</a:t>
            </a:r>
            <a:r>
              <a:rPr lang="ru-RU" dirty="0"/>
              <a:t> </a:t>
            </a:r>
            <a:r>
              <a:rPr lang="en-US" dirty="0"/>
              <a:t> </a:t>
            </a:r>
            <a:r>
              <a:rPr lang="ru-RU" dirty="0"/>
              <a:t>одно событие (</a:t>
            </a:r>
            <a:r>
              <a:rPr lang="en-US" dirty="0" err="1"/>
              <a:t>Au+Au</a:t>
            </a:r>
            <a:r>
              <a:rPr lang="en-US" dirty="0"/>
              <a:t>) </a:t>
            </a:r>
            <a:r>
              <a:rPr lang="ru-RU" dirty="0"/>
              <a:t>порождает</a:t>
            </a:r>
            <a:r>
              <a:rPr lang="en-US" dirty="0"/>
              <a:t> </a:t>
            </a:r>
            <a:r>
              <a:rPr lang="ru-RU" dirty="0"/>
              <a:t>тысячи треков, регистрируемых </a:t>
            </a:r>
            <a:r>
              <a:rPr lang="ru-RU" dirty="0" err="1"/>
              <a:t>стриповыми</a:t>
            </a:r>
            <a:r>
              <a:rPr lang="ru-RU" dirty="0"/>
              <a:t> детекторами, силиконовым и </a:t>
            </a:r>
            <a:r>
              <a:rPr lang="en-US" dirty="0"/>
              <a:t>GEM</a:t>
            </a:r>
            <a:r>
              <a:rPr lang="ru-RU" dirty="0"/>
              <a:t>. Пролетающая частица активирует близкие стрипы, определяя одну координату, для получения второй нужна вторая </a:t>
            </a:r>
            <a:r>
              <a:rPr lang="ru-RU" dirty="0" err="1"/>
              <a:t>стриповая</a:t>
            </a:r>
            <a:r>
              <a:rPr lang="ru-RU" dirty="0"/>
              <a:t> плоскость. Эти две плоскости образуют то, что называют станцией всей трековой камеры.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006" y="4901887"/>
            <a:ext cx="2661532" cy="1023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2184" y="2852165"/>
            <a:ext cx="4177620" cy="2094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114021" y="5974458"/>
            <a:ext cx="407725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b="1" dirty="0"/>
              <a:t>Двумерная схема панели </a:t>
            </a:r>
            <a:r>
              <a:rPr lang="en-US" sz="1400" b="1" dirty="0"/>
              <a:t>GEM</a:t>
            </a:r>
            <a:r>
              <a:rPr lang="ru-RU" sz="1400" b="1" dirty="0"/>
              <a:t> детектора. Видно, что стрипы пересекаются под малым углом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7823093" y="5018402"/>
            <a:ext cx="403580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1200" b="1" dirty="0">
                <a:latin typeface="Arial" charset="0"/>
              </a:rPr>
              <a:t>лавины электронов в </a:t>
            </a:r>
            <a:r>
              <a:rPr lang="en-US" sz="1200" b="1" dirty="0"/>
              <a:t>GEM </a:t>
            </a:r>
            <a:r>
              <a:rPr lang="ru-RU" sz="1200" b="1" dirty="0"/>
              <a:t> </a:t>
            </a:r>
            <a:r>
              <a:rPr lang="ru-RU" sz="1200" b="1" dirty="0">
                <a:latin typeface="Arial" charset="0"/>
              </a:rPr>
              <a:t>и </a:t>
            </a:r>
            <a:r>
              <a:rPr lang="ru-RU" sz="1200" b="1" dirty="0" err="1">
                <a:latin typeface="Arial" charset="0"/>
              </a:rPr>
              <a:t>стриповые</a:t>
            </a:r>
            <a:r>
              <a:rPr lang="ru-RU" sz="1200" b="1" dirty="0">
                <a:latin typeface="Arial" charset="0"/>
              </a:rPr>
              <a:t> кластеры </a:t>
            </a:r>
          </a:p>
        </p:txBody>
      </p:sp>
      <p:grpSp>
        <p:nvGrpSpPr>
          <p:cNvPr id="13" name="Group 10">
            <a:extLst>
              <a:ext uri="{FF2B5EF4-FFF2-40B4-BE49-F238E27FC236}">
                <a16:creationId xmlns:a16="http://schemas.microsoft.com/office/drawing/2014/main" id="{C6B66A1B-DE1F-CF4C-85BE-630CFE974273}"/>
              </a:ext>
            </a:extLst>
          </p:cNvPr>
          <p:cNvGrpSpPr/>
          <p:nvPr/>
        </p:nvGrpSpPr>
        <p:grpSpPr>
          <a:xfrm>
            <a:off x="8184232" y="819627"/>
            <a:ext cx="3599145" cy="1966801"/>
            <a:chOff x="7420740" y="2748956"/>
            <a:chExt cx="4932408" cy="3179341"/>
          </a:xfrm>
        </p:grpSpPr>
        <p:pic>
          <p:nvPicPr>
            <p:cNvPr id="14" name="Picture 8">
              <a:extLst>
                <a:ext uri="{FF2B5EF4-FFF2-40B4-BE49-F238E27FC236}">
                  <a16:creationId xmlns:a16="http://schemas.microsoft.com/office/drawing/2014/main" id="{655B75C5-9D2B-3241-BEC9-043E8021898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539121" y="2748956"/>
              <a:ext cx="4814027" cy="2864213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72C809E5-2ECB-B743-879C-F7573DD3D144}"/>
                </a:ext>
              </a:extLst>
            </p:cNvPr>
            <p:cNvSpPr txBox="1"/>
            <p:nvPr/>
          </p:nvSpPr>
          <p:spPr>
            <a:xfrm>
              <a:off x="7420740" y="5505403"/>
              <a:ext cx="3603221" cy="4228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ru-RU" sz="1100" b="1" dirty="0">
                  <a:solidFill>
                    <a:srgbClr val="000000"/>
                  </a:solidFill>
                </a:rPr>
                <a:t>Вид модельного </a:t>
              </a:r>
              <a:r>
                <a:rPr lang="en-US" sz="1100" b="1" dirty="0" err="1">
                  <a:solidFill>
                    <a:srgbClr val="000000"/>
                  </a:solidFill>
                </a:rPr>
                <a:t>Au+Au</a:t>
              </a:r>
              <a:r>
                <a:rPr lang="en-US" sz="1100" b="1" dirty="0">
                  <a:solidFill>
                    <a:srgbClr val="000000"/>
                  </a:solidFill>
                </a:rPr>
                <a:t> </a:t>
              </a:r>
              <a:r>
                <a:rPr lang="ru-RU" sz="1100" b="1" dirty="0">
                  <a:solidFill>
                    <a:srgbClr val="000000"/>
                  </a:solidFill>
                </a:rPr>
                <a:t>события </a:t>
              </a:r>
              <a:r>
                <a:rPr lang="en-US" sz="1100" b="1" dirty="0">
                  <a:solidFill>
                    <a:srgbClr val="000000"/>
                  </a:solidFill>
                </a:rPr>
                <a:t>BM@N</a:t>
              </a:r>
              <a:endParaRPr lang="ru-RU" sz="1100" b="1" dirty="0">
                <a:solidFill>
                  <a:srgbClr val="000000"/>
                </a:solidFill>
              </a:endParaRPr>
            </a:p>
          </p:txBody>
        </p:sp>
      </p:grpSp>
      <p:pic>
        <p:nvPicPr>
          <p:cNvPr id="4" name="Picture 7">
            <a:extLst>
              <a:ext uri="{FF2B5EF4-FFF2-40B4-BE49-F238E27FC236}">
                <a16:creationId xmlns:a16="http://schemas.microsoft.com/office/drawing/2014/main" id="{E04F9559-6DEA-4113-A535-4494AD5FFF5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4223" y="523992"/>
            <a:ext cx="5769769" cy="2898037"/>
          </a:xfrm>
          <a:prstGeom prst="rect">
            <a:avLst/>
          </a:prstGeom>
          <a:ln w="15875">
            <a:solidFill>
              <a:schemeClr val="tx1"/>
            </a:solidFill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9D9EDB7-A7DC-4052-AB47-3A871B157D48}"/>
              </a:ext>
            </a:extLst>
          </p:cNvPr>
          <p:cNvSpPr txBox="1"/>
          <p:nvPr/>
        </p:nvSpPr>
        <p:spPr>
          <a:xfrm>
            <a:off x="3359696" y="5260481"/>
            <a:ext cx="8718283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95350" indent="-895350"/>
            <a:r>
              <a:rPr lang="ru-RU" b="1" dirty="0">
                <a:solidFill>
                  <a:srgbClr val="C00000"/>
                </a:solidFill>
              </a:rPr>
              <a:t>Наша задача – восстановить треки по данным </a:t>
            </a:r>
            <a:r>
              <a:rPr lang="en-US" b="1" dirty="0">
                <a:solidFill>
                  <a:srgbClr val="C00000"/>
                </a:solidFill>
              </a:rPr>
              <a:t>GEM </a:t>
            </a:r>
            <a:r>
              <a:rPr lang="ru-RU" b="1" dirty="0">
                <a:solidFill>
                  <a:srgbClr val="C00000"/>
                </a:solidFill>
              </a:rPr>
              <a:t>и </a:t>
            </a:r>
            <a:r>
              <a:rPr lang="en-US" b="1" dirty="0">
                <a:solidFill>
                  <a:srgbClr val="C00000"/>
                </a:solidFill>
              </a:rPr>
              <a:t>STS </a:t>
            </a:r>
            <a:r>
              <a:rPr lang="ru-RU" b="1" dirty="0">
                <a:solidFill>
                  <a:srgbClr val="C00000"/>
                </a:solidFill>
              </a:rPr>
              <a:t>детекторов внутри магнита.  </a:t>
            </a:r>
            <a:r>
              <a:rPr lang="ru-RU" sz="1600" b="1" dirty="0"/>
              <a:t>В</a:t>
            </a:r>
            <a:r>
              <a:rPr lang="en-US" sz="1600" b="1" dirty="0"/>
              <a:t> </a:t>
            </a:r>
            <a:r>
              <a:rPr lang="ru-RU" sz="1600" b="1" dirty="0"/>
              <a:t>сеансах 2015-16 </a:t>
            </a:r>
            <a:r>
              <a:rPr lang="ru-RU" sz="1600" b="1" dirty="0" err="1"/>
              <a:t>гг</a:t>
            </a:r>
            <a:r>
              <a:rPr lang="ru-RU" sz="1600" b="1" dirty="0"/>
              <a:t> было 6 </a:t>
            </a:r>
            <a:r>
              <a:rPr lang="en-US" sz="1600" b="1" dirty="0"/>
              <a:t>GEM </a:t>
            </a:r>
            <a:r>
              <a:rPr lang="ru-RU" sz="1600" b="1" dirty="0"/>
              <a:t> станций, в  2017 г. к ним прибавились еще 3 </a:t>
            </a:r>
            <a:r>
              <a:rPr lang="en-US" sz="1600" b="1" dirty="0"/>
              <a:t>STS </a:t>
            </a:r>
            <a:r>
              <a:rPr lang="ru-RU" sz="1600" b="1" dirty="0"/>
              <a:t> и стало 9 станций.   </a:t>
            </a:r>
          </a:p>
        </p:txBody>
      </p:sp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09674063-50BC-7DE8-AA75-46F07C60CC5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aturation sat="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55440" y="1430112"/>
            <a:ext cx="1554257" cy="984883"/>
          </a:xfrm>
          <a:prstGeom prst="rect">
            <a:avLst/>
          </a:prstGeom>
          <a:ln>
            <a:solidFill>
              <a:schemeClr val="accent3">
                <a:lumMod val="75000"/>
              </a:schemeClr>
            </a:solidFill>
          </a:ln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892BF87E-AC58-D5DA-92F1-98F259025339}"/>
              </a:ext>
            </a:extLst>
          </p:cNvPr>
          <p:cNvSpPr txBox="1"/>
          <p:nvPr/>
        </p:nvSpPr>
        <p:spPr>
          <a:xfrm>
            <a:off x="2495600" y="594533"/>
            <a:ext cx="245690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ru-RU" sz="1600" b="1" i="0" u="sng" strike="noStrike" kern="1200" cap="none" spc="0" normalizeH="0" baseline="0" noProof="0" dirty="0">
                <a:ln>
                  <a:noFill/>
                </a:ln>
                <a:solidFill>
                  <a:schemeClr val="accent3">
                    <a:lumMod val="75000"/>
                  </a:scheme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Трекеры  внутри магнита</a:t>
            </a:r>
            <a:endParaRPr lang="ru-RU" u="sng" dirty="0">
              <a:solidFill>
                <a:schemeClr val="accent3">
                  <a:lumMod val="75000"/>
                </a:schemeClr>
              </a:solidFill>
            </a:endParaRPr>
          </a:p>
        </p:txBody>
      </p:sp>
      <p:cxnSp>
        <p:nvCxnSpPr>
          <p:cNvPr id="22" name="Прямая со стрелкой 21">
            <a:extLst>
              <a:ext uri="{FF2B5EF4-FFF2-40B4-BE49-F238E27FC236}">
                <a16:creationId xmlns:a16="http://schemas.microsoft.com/office/drawing/2014/main" id="{FCCB1764-3195-2953-CB63-0355010B426E}"/>
              </a:ext>
            </a:extLst>
          </p:cNvPr>
          <p:cNvCxnSpPr>
            <a:cxnSpLocks/>
          </p:cNvCxnSpPr>
          <p:nvPr/>
        </p:nvCxnSpPr>
        <p:spPr>
          <a:xfrm flipH="1">
            <a:off x="2355286" y="856200"/>
            <a:ext cx="1508060" cy="749667"/>
          </a:xfrm>
          <a:prstGeom prst="straightConnector1">
            <a:avLst/>
          </a:prstGeom>
          <a:ln w="34925">
            <a:solidFill>
              <a:schemeClr val="accent3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710356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940" y="62908"/>
            <a:ext cx="1259632" cy="1423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70813" y="21473"/>
            <a:ext cx="9756576" cy="579474"/>
          </a:xfrm>
        </p:spPr>
        <p:txBody>
          <a:bodyPr>
            <a:normAutofit/>
          </a:bodyPr>
          <a:lstStyle/>
          <a:p>
            <a:r>
              <a:rPr lang="ru-RU" sz="3200" b="1" dirty="0">
                <a:solidFill>
                  <a:srgbClr val="1A0AEC"/>
                </a:solidFill>
              </a:rPr>
              <a:t>     Эволюция методов трекинга для </a:t>
            </a:r>
            <a:r>
              <a:rPr lang="en-US" sz="3200" b="1" dirty="0">
                <a:solidFill>
                  <a:srgbClr val="1A0AEC"/>
                </a:solidFill>
              </a:rPr>
              <a:t>GEM </a:t>
            </a:r>
            <a:r>
              <a:rPr lang="ru-RU" sz="3200" b="1" dirty="0">
                <a:solidFill>
                  <a:srgbClr val="1A0AEC"/>
                </a:solidFill>
              </a:rPr>
              <a:t>детекторов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914986" y="602118"/>
            <a:ext cx="10277872" cy="1296144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ru-RU" sz="2000" dirty="0"/>
              <a:t>В начале после сеанса 2016 года с С-С взаимодействиями была предложена процедура </a:t>
            </a:r>
            <a:r>
              <a:rPr lang="ru-RU" sz="2000" b="1" dirty="0"/>
              <a:t>двухэтапного трекинга</a:t>
            </a:r>
            <a:r>
              <a:rPr lang="ru-RU" sz="2000" dirty="0"/>
              <a:t>, начинающаяся </a:t>
            </a:r>
            <a:r>
              <a:rPr lang="ru-RU" sz="2000" b="1" dirty="0"/>
              <a:t>с предобработки для поиска всех возможных трек-кандидатов </a:t>
            </a:r>
            <a:r>
              <a:rPr lang="ru-RU" sz="2000" dirty="0"/>
              <a:t>путем направленного поиска на первом этапе, а затем </a:t>
            </a:r>
            <a:r>
              <a:rPr lang="ru-RU" sz="2000" b="1" dirty="0"/>
              <a:t>окончательного отбора треков путем применения глубокой рекуррентной нейронной сети</a:t>
            </a:r>
            <a:r>
              <a:rPr lang="ru-RU" sz="2000" dirty="0"/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5202" y="1741465"/>
            <a:ext cx="931231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Выполнялся комбинаторный поиск по многим хитам и тысячам фейков, расположенных на последовательных станциях детектора, чтобы </a:t>
            </a:r>
            <a:r>
              <a:rPr lang="ru-RU" b="1" dirty="0">
                <a:solidFill>
                  <a:srgbClr val="C00000"/>
                </a:solidFill>
              </a:rPr>
              <a:t>отобрать те, что принадлежат некоторым трекам, т. е. лежат на гладкой кривой.</a:t>
            </a:r>
            <a:r>
              <a:rPr lang="ru-RU" dirty="0"/>
              <a:t>  Для хита из какой-либо станции искался соответствующий хит на следующей. Уменьшение огромной комбинаторики выполнялось за счет использование </a:t>
            </a:r>
            <a:r>
              <a:rPr lang="ru-RU" b="1" dirty="0"/>
              <a:t>плавности кривой </a:t>
            </a:r>
            <a:r>
              <a:rPr lang="ru-RU" dirty="0"/>
              <a:t>для прогнозирования меньшей области для поиска на следующей станции.</a:t>
            </a:r>
            <a:endParaRPr lang="ru-RU" sz="20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213556" y="441538"/>
            <a:ext cx="79208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Magnetic field</a:t>
            </a:r>
          </a:p>
          <a:p>
            <a:r>
              <a:rPr lang="en-US" sz="1200" dirty="0"/>
              <a:t>direction</a:t>
            </a:r>
            <a:endParaRPr lang="ru-RU" sz="1200" dirty="0"/>
          </a:p>
        </p:txBody>
      </p:sp>
      <p:sp>
        <p:nvSpPr>
          <p:cNvPr id="7" name="Стрелка вверх 6"/>
          <p:cNvSpPr/>
          <p:nvPr/>
        </p:nvSpPr>
        <p:spPr bwMode="auto">
          <a:xfrm>
            <a:off x="972456" y="176656"/>
            <a:ext cx="196600" cy="689645"/>
          </a:xfrm>
          <a:prstGeom prst="upArrow">
            <a:avLst/>
          </a:prstGeom>
          <a:solidFill>
            <a:schemeClr val="accent1">
              <a:alpha val="27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pic>
        <p:nvPicPr>
          <p:cNvPr id="8" name="Рисунок 7"/>
          <p:cNvPicPr/>
          <p:nvPr/>
        </p:nvPicPr>
        <p:blipFill>
          <a:blip r:embed="rId3"/>
          <a:stretch>
            <a:fillRect/>
          </a:stretch>
        </p:blipFill>
        <p:spPr>
          <a:xfrm>
            <a:off x="9431650" y="1525568"/>
            <a:ext cx="2439904" cy="1668431"/>
          </a:xfrm>
          <a:prstGeom prst="rect">
            <a:avLst/>
          </a:prstGeom>
        </p:spPr>
      </p:pic>
      <p:sp>
        <p:nvSpPr>
          <p:cNvPr id="9" name="Дата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4B964A-A8F0-4BD2-9746-04A41C3F6614}" type="datetime1">
              <a:rPr lang="ru-RU" smtClean="0"/>
              <a:t>10.02.2023</a:t>
            </a:fld>
            <a:endParaRPr lang="ru-RU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11" name="Номер слайда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25408-F686-4A7E-994C-6122F40E26F6}" type="slidenum">
              <a:rPr lang="ru-RU" smtClean="0"/>
              <a:t>12</a:t>
            </a:fld>
            <a:endParaRPr lang="ru-RU"/>
          </a:p>
        </p:txBody>
      </p:sp>
      <p:pic>
        <p:nvPicPr>
          <p:cNvPr id="12" name="Picture 4" descr="SEGMENT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651602" y="2698759"/>
            <a:ext cx="1202827" cy="56212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75202" y="3433640"/>
            <a:ext cx="6327086" cy="32470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/>
              <a:t>C </a:t>
            </a:r>
            <a:r>
              <a:rPr lang="ru-RU" sz="1700" dirty="0"/>
              <a:t>полным учетом параметров С-С взаимодействий в реальном  </a:t>
            </a:r>
            <a:r>
              <a:rPr lang="en-US" sz="1700" dirty="0"/>
              <a:t>GEM</a:t>
            </a:r>
            <a:r>
              <a:rPr lang="ru-RU" sz="1700" dirty="0"/>
              <a:t> детекторе эксперимента </a:t>
            </a:r>
            <a:r>
              <a:rPr lang="en-US" sz="1700" dirty="0"/>
              <a:t>BM@N</a:t>
            </a:r>
            <a:r>
              <a:rPr lang="ru-RU" sz="1700" dirty="0"/>
              <a:t> была смоделирована размеченная выборка </a:t>
            </a:r>
            <a:r>
              <a:rPr lang="ru-RU" sz="1700" b="1" dirty="0">
                <a:solidFill>
                  <a:srgbClr val="C00000"/>
                </a:solidFill>
              </a:rPr>
              <a:t>из </a:t>
            </a:r>
            <a:r>
              <a:rPr lang="en-US" sz="1700" b="1" dirty="0">
                <a:solidFill>
                  <a:srgbClr val="C00000"/>
                </a:solidFill>
              </a:rPr>
              <a:t>82 677 </a:t>
            </a:r>
            <a:r>
              <a:rPr lang="ru-RU" sz="1700" b="1" dirty="0">
                <a:solidFill>
                  <a:srgbClr val="C00000"/>
                </a:solidFill>
              </a:rPr>
              <a:t>треков</a:t>
            </a:r>
            <a:r>
              <a:rPr lang="ru-RU" sz="1700" dirty="0"/>
              <a:t>, отмеченных, как </a:t>
            </a:r>
            <a:r>
              <a:rPr lang="ru-RU" sz="1700" b="1" dirty="0">
                <a:solidFill>
                  <a:srgbClr val="C00000"/>
                </a:solidFill>
              </a:rPr>
              <a:t>подлинные</a:t>
            </a:r>
            <a:r>
              <a:rPr lang="ru-RU" sz="1700" dirty="0">
                <a:solidFill>
                  <a:srgbClr val="C00000"/>
                </a:solidFill>
              </a:rPr>
              <a:t>, и</a:t>
            </a:r>
            <a:r>
              <a:rPr lang="en-US" sz="1700" dirty="0">
                <a:solidFill>
                  <a:srgbClr val="C00000"/>
                </a:solidFill>
              </a:rPr>
              <a:t> </a:t>
            </a:r>
            <a:r>
              <a:rPr lang="en-US" sz="1700" b="1" dirty="0">
                <a:solidFill>
                  <a:srgbClr val="C00000"/>
                </a:solidFill>
              </a:rPr>
              <a:t>695 887</a:t>
            </a:r>
            <a:r>
              <a:rPr lang="ru-RU" sz="1700" b="1" dirty="0">
                <a:solidFill>
                  <a:srgbClr val="C00000"/>
                </a:solidFill>
              </a:rPr>
              <a:t> отнесенных к ложным</a:t>
            </a:r>
            <a:r>
              <a:rPr lang="ru-RU" sz="1700" dirty="0"/>
              <a:t>. Выполнение последовательного пространственного поиска треков-кандидатов на первом этапе было </a:t>
            </a:r>
            <a:r>
              <a:rPr lang="ru-RU" sz="1700" b="1" dirty="0">
                <a:solidFill>
                  <a:srgbClr val="C00000"/>
                </a:solidFill>
              </a:rPr>
              <a:t>ускорено за счет применения  техники  </a:t>
            </a:r>
            <a:r>
              <a:rPr lang="en-US" sz="1700" b="1" dirty="0">
                <a:solidFill>
                  <a:srgbClr val="C00000"/>
                </a:solidFill>
              </a:rPr>
              <a:t>KD- </a:t>
            </a:r>
            <a:r>
              <a:rPr lang="ru-RU" sz="1700" b="1" dirty="0">
                <a:solidFill>
                  <a:srgbClr val="C00000"/>
                </a:solidFill>
              </a:rPr>
              <a:t>деревьев</a:t>
            </a:r>
            <a:r>
              <a:rPr lang="ru-RU" sz="1700" dirty="0"/>
              <a:t>. </a:t>
            </a:r>
            <a:r>
              <a:rPr lang="ru-RU" sz="1700" b="1" dirty="0">
                <a:solidFill>
                  <a:srgbClr val="C00000"/>
                </a:solidFill>
              </a:rPr>
              <a:t>Выборка получилась несбалансированной, </a:t>
            </a:r>
            <a:r>
              <a:rPr lang="ru-RU" sz="1700" dirty="0"/>
              <a:t>т.к.</a:t>
            </a:r>
            <a:r>
              <a:rPr lang="ru-RU" sz="1700" b="1" dirty="0">
                <a:solidFill>
                  <a:srgbClr val="C00000"/>
                </a:solidFill>
              </a:rPr>
              <a:t> </a:t>
            </a:r>
            <a:r>
              <a:rPr lang="ru-RU" sz="1700" dirty="0"/>
              <a:t>из-за слишком либерального критерия отбора трек-кандидатов, ориентированного на то, чтобы не потерять реальные треки, в </a:t>
            </a:r>
            <a:r>
              <a:rPr lang="ru-RU" sz="1700" dirty="0" err="1"/>
              <a:t>датасете</a:t>
            </a:r>
            <a:r>
              <a:rPr lang="ru-RU" sz="1700" dirty="0"/>
              <a:t> удерживалось слишком много ложных треков (называемых </a:t>
            </a:r>
            <a:r>
              <a:rPr lang="en-US" sz="1700" b="1" dirty="0">
                <a:solidFill>
                  <a:srgbClr val="C00000"/>
                </a:solidFill>
              </a:rPr>
              <a:t>ghosts</a:t>
            </a:r>
            <a:r>
              <a:rPr lang="en-US" sz="1700" dirty="0"/>
              <a:t> </a:t>
            </a:r>
            <a:r>
              <a:rPr lang="ru-RU" sz="1700" dirty="0"/>
              <a:t>– призраки).</a:t>
            </a:r>
          </a:p>
          <a:p>
            <a:endParaRPr lang="ru-RU" dirty="0"/>
          </a:p>
        </p:txBody>
      </p:sp>
      <p:pic>
        <p:nvPicPr>
          <p:cNvPr id="18" name="Picture 19">
            <a:extLst>
              <a:ext uri="{FF2B5EF4-FFF2-40B4-BE49-F238E27FC236}">
                <a16:creationId xmlns:a16="http://schemas.microsoft.com/office/drawing/2014/main" id="{05D3720E-1A1B-FEB9-5335-2C95A9E7B8B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2288" y="3334921"/>
            <a:ext cx="5698977" cy="2862938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7094D76C-5A12-80AD-2795-CB0621387E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49101" y="3392421"/>
            <a:ext cx="1170533" cy="36579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B9261172-0900-0068-C13B-2CB9AA4756D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57635" y="3617716"/>
            <a:ext cx="1170533" cy="36579"/>
          </a:xfrm>
          <a:prstGeom prst="rect">
            <a:avLst/>
          </a:prstGeom>
        </p:spPr>
      </p:pic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6D7DBB51-352F-E79F-9DD3-3158999C919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587424" y="3215621"/>
            <a:ext cx="1664352" cy="426757"/>
          </a:xfrm>
          <a:prstGeom prst="rect">
            <a:avLst/>
          </a:prstGeom>
        </p:spPr>
      </p:pic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95E9E8C9-8030-A2CE-623C-E81840333BD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701864" y="3451535"/>
            <a:ext cx="1511939" cy="426757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4CDDBF22-686F-ECAF-A86E-9CCCFDCDDC09}"/>
              </a:ext>
            </a:extLst>
          </p:cNvPr>
          <p:cNvSpPr txBox="1"/>
          <p:nvPr/>
        </p:nvSpPr>
        <p:spPr>
          <a:xfrm>
            <a:off x="9912424" y="5824609"/>
            <a:ext cx="232888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белые точки - фейки</a:t>
            </a:r>
            <a:endParaRPr lang="ru-RU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86433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4">
            <a:extLst>
              <a:ext uri="{FF2B5EF4-FFF2-40B4-BE49-F238E27FC236}">
                <a16:creationId xmlns:a16="http://schemas.microsoft.com/office/drawing/2014/main" id="{2C40FEBC-E07B-453E-A39A-43F852577C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55640" y="27987"/>
            <a:ext cx="8572104" cy="751178"/>
          </a:xfrm>
          <a:solidFill>
            <a:schemeClr val="bg1"/>
          </a:solidFill>
        </p:spPr>
        <p:txBody>
          <a:bodyPr>
            <a:normAutofit fontScale="90000"/>
          </a:bodyPr>
          <a:lstStyle/>
          <a:p>
            <a:pPr>
              <a:lnSpc>
                <a:spcPct val="80000"/>
              </a:lnSpc>
            </a:pPr>
            <a:r>
              <a:rPr lang="ru-RU" sz="3600" b="1" dirty="0">
                <a:solidFill>
                  <a:srgbClr val="1A0AEC"/>
                </a:solidFill>
              </a:rPr>
              <a:t>2-й этап - классификация треков-кандидатов</a:t>
            </a:r>
            <a:br>
              <a:rPr lang="ru-RU" sz="3600" b="1" dirty="0">
                <a:solidFill>
                  <a:srgbClr val="1A0AEC"/>
                </a:solidFill>
              </a:rPr>
            </a:br>
            <a:r>
              <a:rPr lang="en-US" sz="2000" b="1" dirty="0">
                <a:hlinkClick r:id="rId2"/>
              </a:rPr>
              <a:t>http://ceur-ws.org/Vol-2023/37-45-paper-6.pdf</a:t>
            </a:r>
            <a:endParaRPr lang="ru-RU" sz="2000" b="1" dirty="0">
              <a:latin typeface="+mn-lt"/>
            </a:endParaRP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454BC1-6DB3-49B2-8422-BFFBBA88F8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703356" fontAlgn="base">
              <a:spcBef>
                <a:spcPct val="0"/>
              </a:spcBef>
              <a:spcAft>
                <a:spcPct val="0"/>
              </a:spcAft>
            </a:pPr>
            <a:fld id="{17069136-6DEF-45E9-BA89-4A21B92011B5}" type="datetime1">
              <a:rPr lang="ru-RU" smtClean="0">
                <a:solidFill>
                  <a:prstClr val="black">
                    <a:tint val="7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10.02.2023</a:t>
            </a:fld>
            <a:endParaRPr lang="ru-RU" dirty="0">
              <a:solidFill>
                <a:prstClr val="black">
                  <a:tint val="75000"/>
                </a:prst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6FFBE27-15A8-4CCC-996E-D43B3F930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703356" fontAlgn="base">
              <a:spcBef>
                <a:spcPct val="0"/>
              </a:spcBef>
              <a:spcAft>
                <a:spcPct val="0"/>
              </a:spcAft>
            </a:pPr>
            <a:r>
              <a:rPr lang="ru-RU">
                <a:solidFill>
                  <a:prstClr val="black">
                    <a:tint val="7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Г.А.Ососков Машинное обучение лекция 6</a:t>
            </a:r>
            <a:endParaRPr lang="ru-RU" dirty="0">
              <a:solidFill>
                <a:prstClr val="black">
                  <a:tint val="75000"/>
                </a:prst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BF260F2-B88C-45A5-8D65-0E7451B2D9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703356" fontAlgn="base">
              <a:spcBef>
                <a:spcPct val="0"/>
              </a:spcBef>
              <a:spcAft>
                <a:spcPct val="0"/>
              </a:spcAft>
            </a:pPr>
            <a:fld id="{A81272A3-13CF-431B-894F-0BC34875084D}" type="slidenum">
              <a:rPr lang="ru-RU">
                <a:solidFill>
                  <a:prstClr val="black">
                    <a:tint val="7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pPr defTabSz="703356"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ru-RU">
              <a:solidFill>
                <a:prstClr val="black">
                  <a:tint val="75000"/>
                </a:prst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33447CF8-A2AF-4A0D-95FC-78E5EBAF666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26" y="2074267"/>
            <a:ext cx="6910784" cy="4004568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6F3526A9-A5A0-4D29-800C-15B6539AF746}"/>
              </a:ext>
            </a:extLst>
          </p:cNvPr>
          <p:cNvSpPr/>
          <p:nvPr/>
        </p:nvSpPr>
        <p:spPr>
          <a:xfrm>
            <a:off x="62426" y="474852"/>
            <a:ext cx="4017350" cy="317153"/>
          </a:xfrm>
          <a:prstGeom prst="rect">
            <a:avLst/>
          </a:prstGeom>
        </p:spPr>
        <p:txBody>
          <a:bodyPr wrap="square" lIns="70249" tIns="35123" rIns="70249" bIns="35123">
            <a:spAutoFit/>
          </a:bodyPr>
          <a:lstStyle/>
          <a:p>
            <a:pPr algn="ctr" defTabSz="703356"/>
            <a:r>
              <a:rPr lang="ru-RU" sz="1600" b="1" dirty="0">
                <a:solidFill>
                  <a:srgbClr val="C00000"/>
                </a:solidFill>
                <a:latin typeface="Calibri"/>
              </a:rPr>
              <a:t>1-й этап – направленный </a:t>
            </a:r>
            <a:r>
              <a:rPr lang="en-US" sz="1600" b="1" dirty="0">
                <a:solidFill>
                  <a:srgbClr val="C00000"/>
                </a:solidFill>
                <a:latin typeface="Calibri"/>
              </a:rPr>
              <a:t>K-d Tree </a:t>
            </a:r>
            <a:r>
              <a:rPr lang="ru-RU" sz="1600" b="1" dirty="0">
                <a:solidFill>
                  <a:srgbClr val="C00000"/>
                </a:solidFill>
                <a:latin typeface="Calibri"/>
              </a:rPr>
              <a:t>отбор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CEA9E09-41F6-4A64-99EE-6947C8970996}"/>
              </a:ext>
            </a:extLst>
          </p:cNvPr>
          <p:cNvSpPr/>
          <p:nvPr/>
        </p:nvSpPr>
        <p:spPr>
          <a:xfrm>
            <a:off x="62426" y="6089009"/>
            <a:ext cx="4511824" cy="347931"/>
          </a:xfrm>
          <a:prstGeom prst="rect">
            <a:avLst/>
          </a:prstGeom>
        </p:spPr>
        <p:txBody>
          <a:bodyPr wrap="square" lIns="70249" tIns="35123" rIns="70249" bIns="35123">
            <a:spAutoFit/>
          </a:bodyPr>
          <a:lstStyle/>
          <a:p>
            <a:pPr algn="ctr" defTabSz="703356"/>
            <a:r>
              <a:rPr lang="ru-RU" b="1" dirty="0">
                <a:solidFill>
                  <a:srgbClr val="0033CC"/>
                </a:solidFill>
                <a:latin typeface="Calibri"/>
              </a:rPr>
              <a:t>Схема классификатора </a:t>
            </a:r>
            <a:r>
              <a:rPr lang="en-US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ckNETv1</a:t>
            </a:r>
            <a:endParaRPr lang="ru-RU" b="1" dirty="0">
              <a:solidFill>
                <a:srgbClr val="0033CC"/>
              </a:solidFill>
              <a:latin typeface="Calibri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BBEF709-2C3C-425E-B523-FAEC390ABD5F}"/>
              </a:ext>
            </a:extLst>
          </p:cNvPr>
          <p:cNvSpPr txBox="1"/>
          <p:nvPr/>
        </p:nvSpPr>
        <p:spPr>
          <a:xfrm>
            <a:off x="95672" y="819642"/>
            <a:ext cx="12000656" cy="12311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1"/>
            <a:r>
              <a:rPr lang="ru-RU" dirty="0"/>
              <a:t>Глубокая рекуррентная сеть </a:t>
            </a:r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ckNETv1</a:t>
            </a:r>
            <a:r>
              <a:rPr lang="ru-RU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/>
              <a:t>с тремя скрытыми  </a:t>
            </a:r>
            <a:r>
              <a:rPr lang="en-US" dirty="0"/>
              <a:t>GRU </a:t>
            </a:r>
            <a:r>
              <a:rPr lang="ru-RU" dirty="0"/>
              <a:t>слоями и специальной целевой функцией</a:t>
            </a:r>
            <a:r>
              <a:rPr lang="en-US" dirty="0"/>
              <a:t> </a:t>
            </a:r>
            <a:r>
              <a:rPr lang="en-US" b="1" dirty="0">
                <a:solidFill>
                  <a:srgbClr val="0033CC"/>
                </a:solidFill>
              </a:rPr>
              <a:t>focal loss</a:t>
            </a:r>
            <a:r>
              <a:rPr lang="ru-RU" dirty="0"/>
              <a:t>, учитывающей несбалансированность выборки, после обучения при тестовой проверке правильно классифицировала треки-кандидаты  на реальные треки и ложные (</a:t>
            </a:r>
            <a:r>
              <a:rPr lang="en-US" sz="2000" dirty="0"/>
              <a:t>ghosts</a:t>
            </a:r>
            <a:r>
              <a:rPr lang="ru-RU" sz="2000" dirty="0"/>
              <a:t>) </a:t>
            </a:r>
            <a:r>
              <a:rPr lang="ru-RU" b="1" dirty="0"/>
              <a:t>с эффективностью 9</a:t>
            </a:r>
            <a:r>
              <a:rPr lang="en-US" b="1" dirty="0"/>
              <a:t>8</a:t>
            </a:r>
            <a:r>
              <a:rPr lang="ru-RU" b="1" dirty="0"/>
              <a:t>% со скоростью</a:t>
            </a:r>
            <a:r>
              <a:rPr lang="ru-RU" dirty="0"/>
              <a:t> 34 602 трека-кандидата в секунду, используя Tesla V100 на суперкомпьютере GOVORUN</a:t>
            </a:r>
            <a:endParaRPr lang="ru-RU" b="1" dirty="0"/>
          </a:p>
        </p:txBody>
      </p:sp>
      <p:sp>
        <p:nvSpPr>
          <p:cNvPr id="19" name="Овал 18">
            <a:extLst>
              <a:ext uri="{FF2B5EF4-FFF2-40B4-BE49-F238E27FC236}">
                <a16:creationId xmlns:a16="http://schemas.microsoft.com/office/drawing/2014/main" id="{E1D00712-0A13-406F-BE42-AC93C4D1B189}"/>
              </a:ext>
            </a:extLst>
          </p:cNvPr>
          <p:cNvSpPr/>
          <p:nvPr/>
        </p:nvSpPr>
        <p:spPr>
          <a:xfrm>
            <a:off x="5472324" y="3568664"/>
            <a:ext cx="1500886" cy="1231106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241" tIns="54622" rIns="109241" bIns="54622" rtlCol="0" anchor="ctr"/>
          <a:lstStyle/>
          <a:p>
            <a:pPr algn="ctr"/>
            <a:endParaRPr lang="ru-RU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A0F7DC5-3EA8-AFEB-A5B8-8BDB8EE1A178}"/>
              </a:ext>
            </a:extLst>
          </p:cNvPr>
          <p:cNvSpPr txBox="1"/>
          <p:nvPr/>
        </p:nvSpPr>
        <p:spPr>
          <a:xfrm>
            <a:off x="7248128" y="2506890"/>
            <a:ext cx="4848200" cy="31393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70335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Основны</a:t>
            </a:r>
            <a:r>
              <a:rPr lang="ru-RU" b="1" dirty="0">
                <a:solidFill>
                  <a:prstClr val="black"/>
                </a:solidFill>
                <a:latin typeface="Calibri"/>
              </a:rPr>
              <a:t>е</a:t>
            </a:r>
            <a:r>
              <a:rPr kumimoji="0" lang="ru-RU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недостатки этого </a:t>
            </a:r>
            <a:r>
              <a:rPr kumimoji="0" lang="ru-RU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двухшагового</a:t>
            </a:r>
            <a:r>
              <a:rPr kumimoji="0" lang="ru-RU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алгоритма:</a:t>
            </a:r>
          </a:p>
          <a:p>
            <a:pPr marL="0" marR="0" lvl="0" indent="0" algn="l" defTabSz="70335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. создание размеченного набора данных с истинными и ложными треками на первом этапе требовало много усилий и времени;</a:t>
            </a:r>
          </a:p>
          <a:p>
            <a:pPr marL="0" marR="0" lvl="0" indent="0" algn="l" defTabSz="70335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. сильная несбалансированность полученной обучающей выборки потребовала применения специальной функции потерь с тщательной настройкой многих параметров,</a:t>
            </a: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ru-RU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весьма критичной к неточностям их настройки.</a:t>
            </a:r>
          </a:p>
        </p:txBody>
      </p:sp>
    </p:spTree>
    <p:extLst>
      <p:ext uri="{BB962C8B-B14F-4D97-AF65-F5344CB8AC3E}">
        <p14:creationId xmlns:p14="http://schemas.microsoft.com/office/powerpoint/2010/main" val="282188618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E1F9692-B0EA-5170-7829-FB7DDC6489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20151" y="-34095"/>
            <a:ext cx="10231057" cy="645574"/>
          </a:xfrm>
        </p:spPr>
        <p:txBody>
          <a:bodyPr>
            <a:normAutofit fontScale="90000"/>
          </a:bodyPr>
          <a:lstStyle/>
          <a:p>
            <a:r>
              <a:rPr lang="ru-RU" b="1" dirty="0">
                <a:solidFill>
                  <a:srgbClr val="1A0AE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ак оценивать результаты трекинг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BC3A216-701D-5A90-C0D1-98F96A5836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452" y="584216"/>
            <a:ext cx="12067095" cy="1174211"/>
          </a:xfrm>
        </p:spPr>
        <p:txBody>
          <a:bodyPr>
            <a:normAutofit fontScale="25000" lnSpcReduction="20000"/>
          </a:bodyPr>
          <a:lstStyle/>
          <a:p>
            <a:pPr marL="0" indent="0">
              <a:lnSpc>
                <a:spcPct val="105000"/>
              </a:lnSpc>
              <a:buNone/>
            </a:pPr>
            <a:r>
              <a:rPr lang="ru-RU" sz="7200" b="1" dirty="0">
                <a:latin typeface="Arial" panose="020B0604020202020204" pitchFamily="34" charset="0"/>
                <a:cs typeface="Arial" panose="020B0604020202020204" pitchFamily="34" charset="0"/>
              </a:rPr>
              <a:t>Первая наивная оценка эффективности трекинга по процентному  отношению числа найденных треков к общему числу треков-кандидатов (</a:t>
            </a:r>
            <a:r>
              <a:rPr lang="en-US" sz="7200" b="1" u="sng" dirty="0">
                <a:solidFill>
                  <a:srgbClr val="1A0AE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uracy</a:t>
            </a:r>
            <a:r>
              <a:rPr lang="en-US" sz="7200" b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ru-RU" sz="72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бесполезна </a:t>
            </a:r>
            <a:r>
              <a:rPr lang="ru-RU" sz="7200" b="1" dirty="0">
                <a:latin typeface="Arial" panose="020B0604020202020204" pitchFamily="34" charset="0"/>
                <a:cs typeface="Arial" panose="020B0604020202020204" pitchFamily="34" charset="0"/>
              </a:rPr>
              <a:t>и даже опасна, т.к. </a:t>
            </a:r>
            <a:r>
              <a:rPr lang="ru-RU" sz="7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аша выборка очень сильно </a:t>
            </a:r>
            <a:r>
              <a:rPr lang="ru-RU" sz="7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есбалансирована</a:t>
            </a:r>
            <a:r>
              <a:rPr lang="ru-RU" sz="7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7200" b="1" dirty="0">
                <a:latin typeface="Arial" panose="020B0604020202020204" pitchFamily="34" charset="0"/>
                <a:cs typeface="Arial" panose="020B0604020202020204" pitchFamily="34" charset="0"/>
              </a:rPr>
              <a:t>и среди треков-кандидатов может оказаться слишком много ложных, образованных из шумовых отсчетов и кусков разных треков, так что среди распознанных, кроме тех, что в самом деле являются реальными треками также и те, что ошибочно распознаны как треки, но они – ложные (</a:t>
            </a:r>
            <a:r>
              <a:rPr lang="en-US" sz="7200" b="1" dirty="0">
                <a:latin typeface="Arial" panose="020B0604020202020204" pitchFamily="34" charset="0"/>
                <a:cs typeface="Arial" panose="020B0604020202020204" pitchFamily="34" charset="0"/>
              </a:rPr>
              <a:t>ghosts</a:t>
            </a:r>
            <a:r>
              <a:rPr lang="ru-RU" sz="7200" b="1" dirty="0">
                <a:latin typeface="Arial" panose="020B0604020202020204" pitchFamily="34" charset="0"/>
                <a:cs typeface="Arial" panose="020B0604020202020204" pitchFamily="34" charset="0"/>
              </a:rPr>
              <a:t>- призраки)</a:t>
            </a:r>
          </a:p>
          <a:p>
            <a:pPr marL="0" indent="0">
              <a:buNone/>
            </a:pPr>
            <a:endParaRPr lang="ru-RU" sz="7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endParaRPr lang="ru-RU" sz="1800" dirty="0"/>
          </a:p>
          <a:p>
            <a:pPr marL="0" indent="0">
              <a:buNone/>
            </a:pPr>
            <a:endParaRPr lang="ru-RU" sz="1800" dirty="0"/>
          </a:p>
          <a:p>
            <a:pPr marL="0" indent="0">
              <a:buNone/>
            </a:pPr>
            <a:endParaRPr lang="ru-RU" sz="1800" dirty="0"/>
          </a:p>
          <a:p>
            <a:pPr marL="0" indent="0">
              <a:buNone/>
            </a:pPr>
            <a:endParaRPr lang="ru-RU" sz="1800" dirty="0"/>
          </a:p>
          <a:p>
            <a:pPr marL="0" indent="0">
              <a:buNone/>
            </a:pPr>
            <a:endParaRPr lang="ru-RU" sz="1800" dirty="0"/>
          </a:p>
          <a:p>
            <a:pPr marL="0" indent="0">
              <a:buNone/>
            </a:pPr>
            <a:endParaRPr lang="ru-RU" sz="1800" dirty="0"/>
          </a:p>
          <a:p>
            <a:pPr marL="0" indent="0">
              <a:buNone/>
            </a:pPr>
            <a:endParaRPr lang="ru-RU" sz="1800" dirty="0"/>
          </a:p>
          <a:p>
            <a:pPr marL="0" indent="0">
              <a:buNone/>
            </a:pPr>
            <a:endParaRPr lang="ru-RU" sz="1800" dirty="0"/>
          </a:p>
          <a:p>
            <a:pPr marL="0" indent="0">
              <a:buNone/>
            </a:pPr>
            <a:r>
              <a:rPr lang="en-US" sz="1800" dirty="0"/>
              <a:t>      </a:t>
            </a:r>
            <a:endParaRPr lang="ru-RU" sz="1800" dirty="0"/>
          </a:p>
          <a:p>
            <a:pPr marL="0" indent="0">
              <a:buNone/>
            </a:pPr>
            <a:endParaRPr lang="ru-RU" sz="4800" dirty="0"/>
          </a:p>
          <a:p>
            <a:pPr marL="0" indent="0">
              <a:buNone/>
            </a:pPr>
            <a:endParaRPr lang="ru-RU" sz="1800" dirty="0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A1A4B8A1-B52D-1CEF-C332-A0C991135A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26C52A9-070E-4BFB-A3EA-5EB4DD56ABC4}" type="datetime1">
              <a:rPr kumimoji="0" lang="ru-RU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0.02.2023</a:t>
            </a:fld>
            <a:endParaRPr kumimoji="0" lang="ru-RU" sz="12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4A31A5D-8662-C375-E08C-4EC316CE5D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40406" y="6492875"/>
            <a:ext cx="4114800" cy="365125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200" b="1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Г.А.Ососков Машинное обучение лекция 6</a:t>
            </a:r>
            <a:endParaRPr kumimoji="0" lang="ru-RU" sz="12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7B0B2847-082B-614B-3495-DC1DA8EB52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AB8F089-B8AD-40D2-B5E4-FC3201B02D7A}" type="slidenum">
              <a:rPr kumimoji="0" lang="ru-RU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ru-RU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FE5E63B-3948-9BC2-7236-1787A87722DA}"/>
              </a:ext>
            </a:extLst>
          </p:cNvPr>
          <p:cNvSpPr txBox="1"/>
          <p:nvPr/>
        </p:nvSpPr>
        <p:spPr>
          <a:xfrm>
            <a:off x="192778" y="3165210"/>
            <a:ext cx="6742902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о существу – это общий вопрос о критериях проверки правильности гипотез, основной и альтернативной. </a:t>
            </a: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Ошибки классификации бывают двух видов: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P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и</a:t>
            </a: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N</a:t>
            </a: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В статистике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P </a:t>
            </a: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называют ошибкой I-го рода, а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N</a:t>
            </a: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— ошибкой II-го рода.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ru-RU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D6AF48A-DCBF-51DF-A938-5507A3644F5C}"/>
                  </a:ext>
                </a:extLst>
              </p:cNvPr>
              <p:cNvSpPr txBox="1"/>
              <p:nvPr/>
            </p:nvSpPr>
            <p:spPr>
              <a:xfrm>
                <a:off x="-29761" y="2018262"/>
                <a:ext cx="8946740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ru-RU" sz="18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  <a:ea typeface="+mn-ea"/>
                        <a:cs typeface="+mn-cs"/>
                      </a:rPr>
                      <m:t>Поэтому в терминах трекинга</m:t>
                    </m:r>
                  </m:oMath>
                </a14:m>
                <a:r>
                  <a:rPr kumimoji="0" lang="ru-RU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charset="0"/>
                    <a:ea typeface="Cambria Math" panose="02040503050406030204" pitchFamily="18" charset="0"/>
                    <a:cs typeface="Cambria Math" panose="02040503050406030204" pitchFamily="18" charset="0"/>
                  </a:rPr>
                  <a:t> принято использовать метрики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ru-RU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charset="0"/>
                    <a:ea typeface="Cambria Math" panose="02040503050406030204" pitchFamily="18" charset="0"/>
                    <a:cs typeface="Cambria Math" panose="02040503050406030204" pitchFamily="18" charset="0"/>
                  </a:rPr>
                  <a:t>где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0" lang="ru-RU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kumimoji="0" lang="ru-RU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kumimoji="0" lang="ru-RU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𝑡𝑟𝑢𝑒</m:t>
                        </m:r>
                      </m:sub>
                      <m:sup>
                        <m:r>
                          <a:rPr kumimoji="0" lang="ru-RU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𝑟𝑒𝑐</m:t>
                        </m:r>
                      </m:sup>
                    </m:sSubSup>
                  </m:oMath>
                </a14:m>
                <a:r>
                  <a:rPr kumimoji="0" lang="ru-RU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Cambria Math" panose="02040503050406030204" pitchFamily="18" charset="0"/>
                  </a:rPr>
                  <a:t> - количество реальных треков, найденных моделью;</a:t>
                </a:r>
                <a:endParaRPr kumimoji="0" lang="ru-RU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ru-RU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ru-RU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kumimoji="0" lang="ru-RU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𝑖𝑛</m:t>
                        </m:r>
                      </m:sub>
                    </m:sSub>
                  </m:oMath>
                </a14:m>
                <a:r>
                  <a:rPr kumimoji="0" lang="ru-RU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Cambria Math" panose="02040503050406030204" pitchFamily="18" charset="0"/>
                  </a:rPr>
                  <a:t> - количество всех реальных треков, известных из симуляции Монте-Карло;</a:t>
                </a:r>
                <a:endParaRPr kumimoji="0" lang="ru-RU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kumimoji="0" lang="ru-RU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ru-RU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𝑁</m:t>
                        </m:r>
                      </m:e>
                      <m:sup>
                        <m:r>
                          <a:rPr kumimoji="0" lang="ru-RU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𝑟𝑒𝑐</m:t>
                        </m:r>
                      </m:sup>
                    </m:sSup>
                  </m:oMath>
                </a14:m>
                <a:r>
                  <a:rPr kumimoji="0" lang="ru-RU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Cambria Math" panose="02040503050406030204" pitchFamily="18" charset="0"/>
                  </a:rPr>
                  <a:t>- количество всех треков, которые модель реконструировала.</a:t>
                </a:r>
                <a:endParaRPr kumimoji="0" lang="ru-RU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D6AF48A-DCBF-51DF-A938-5507A3644F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9761" y="2018262"/>
                <a:ext cx="8946740" cy="1200329"/>
              </a:xfrm>
              <a:prstGeom prst="rect">
                <a:avLst/>
              </a:prstGeom>
              <a:blipFill>
                <a:blip r:embed="rId2"/>
                <a:stretch>
                  <a:fillRect l="-545" t="-2538" b="-659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EB6EF7F5-E9FD-19D4-6F9C-51EEFCB8D33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3136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610600" y="1973383"/>
            <a:ext cx="2184077" cy="1245208"/>
          </a:xfrm>
          <a:prstGeom prst="rect">
            <a:avLst/>
          </a:prstGeom>
          <a:solidFill>
            <a:srgbClr val="92D050">
              <a:alpha val="80000"/>
            </a:srgbClr>
          </a:solidFill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DF7DB6F7-BC6E-4E10-8ACC-1A12C749A7A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35000"/>
                    </a14:imgEffect>
                    <a14:imgEffect>
                      <a14:saturation sat="210000"/>
                    </a14:imgEffect>
                    <a14:imgEffect>
                      <a14:brightnessContrast bright="-19000" contrast="74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744073" y="3278082"/>
            <a:ext cx="5323022" cy="3078268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8AB789C1-A32B-4239-28C9-205F2876D7B8}"/>
              </a:ext>
            </a:extLst>
          </p:cNvPr>
          <p:cNvSpPr txBox="1"/>
          <p:nvPr/>
        </p:nvSpPr>
        <p:spPr>
          <a:xfrm>
            <a:off x="192778" y="4365538"/>
            <a:ext cx="3746650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дним из способов оценить модель в целом является AUC-ROC (или ROC AUC) — площадь (</a:t>
            </a:r>
            <a:r>
              <a:rPr kumimoji="0" lang="ru-RU" sz="1600" b="1" i="1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a </a:t>
            </a:r>
            <a:r>
              <a:rPr kumimoji="0" lang="ru-RU" sz="1600" b="1" i="1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kumimoji="0" lang="ru-RU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der</a:t>
            </a: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kumimoji="0" lang="ru-RU" sz="1600" b="1" i="1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ru-RU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urve</a:t>
            </a: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под кривой ошибок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ru-RU" sz="1600" b="1" i="1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ru-RU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ceiver</a:t>
            </a: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kumimoji="0" lang="ru-RU" sz="1600" b="1" i="1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0" lang="ru-RU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erating</a:t>
            </a: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600" b="1" i="1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ru-RU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racteristic</a:t>
            </a: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rve</a:t>
            </a: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) на графике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e Positive </a:t>
            </a:r>
            <a:r>
              <a:rPr lang="en-US" sz="1600" b="1" dirty="0">
                <a:solidFill>
                  <a:srgbClr val="11111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s </a:t>
            </a:r>
            <a:r>
              <a:rPr lang="en-US" sz="1600" b="1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False positive</a:t>
            </a: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ru-RU" sz="1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D9C10DAB-02FB-D1F5-6631-6A955D9DD5F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11139" y="4256387"/>
            <a:ext cx="2877581" cy="22659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446453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4E1060-C8A2-4E1C-93B1-46C759CB44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328" y="12192"/>
            <a:ext cx="12050130" cy="523528"/>
          </a:xfrm>
        </p:spPr>
        <p:txBody>
          <a:bodyPr>
            <a:noAutofit/>
          </a:bodyPr>
          <a:lstStyle/>
          <a:p>
            <a:r>
              <a:rPr lang="ru-RU" sz="3300" b="1" dirty="0">
                <a:solidFill>
                  <a:srgbClr val="0000FF"/>
                </a:solidFill>
              </a:rPr>
              <a:t>Функция потерь</a:t>
            </a:r>
            <a:r>
              <a:rPr lang="en-US" sz="3300" b="1" dirty="0">
                <a:solidFill>
                  <a:srgbClr val="0000FF"/>
                </a:solidFill>
              </a:rPr>
              <a:t> </a:t>
            </a:r>
            <a:r>
              <a:rPr lang="en-US" sz="3300" b="1" dirty="0">
                <a:solidFill>
                  <a:srgbClr val="0000FF"/>
                </a:solidFill>
                <a:latin typeface="Arial" charset="0"/>
                <a:ea typeface="+mn-ea"/>
                <a:cs typeface="+mn-cs"/>
              </a:rPr>
              <a:t>focal loss </a:t>
            </a:r>
            <a:r>
              <a:rPr lang="ru-RU" sz="2400" b="1" dirty="0">
                <a:solidFill>
                  <a:srgbClr val="0000FF"/>
                </a:solidFill>
                <a:latin typeface="Arial" charset="0"/>
                <a:ea typeface="+mn-ea"/>
                <a:cs typeface="+mn-cs"/>
              </a:rPr>
              <a:t>учитывает несбалансированность выборки</a:t>
            </a:r>
            <a:endParaRPr lang="ru-RU" sz="24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60D7997-D300-4625-BF5F-6C630732486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524000" y="730022"/>
                <a:ext cx="9144000" cy="3090695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800" b="1" i="1">
                          <a:latin typeface="Cambria Math" panose="02040503050406030204" pitchFamily="18" charset="0"/>
                        </a:rPr>
                        <m:t>                   </m:t>
                      </m:r>
                      <m:r>
                        <a:rPr lang="en-US" sz="1800" b="1" i="1">
                          <a:latin typeface="Cambria Math" panose="02040503050406030204" pitchFamily="18" charset="0"/>
                        </a:rPr>
                        <m:t>𝑳</m:t>
                      </m:r>
                      <m:r>
                        <a:rPr lang="en-US" sz="1800" b="1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1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1800" b="1">
                              <a:latin typeface="Cambria Math" panose="02040503050406030204" pitchFamily="18" charset="0"/>
                            </a:rPr>
                            <m:t>𝐦𝐚𝐱</m:t>
                          </m:r>
                        </m:fName>
                        <m:e>
                          <m:d>
                            <m:dPr>
                              <m:ctrlPr>
                                <a:rPr lang="en-US" sz="1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1" i="1">
                                      <a:latin typeface="Cambria Math" panose="02040503050406030204" pitchFamily="18" charset="0"/>
                                    </a:rPr>
                                    <m:t>𝝀</m:t>
                                  </m:r>
                                </m:e>
                                <m:sub>
                                  <m:r>
                                    <a:rPr lang="en-US" sz="18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sz="1800" b="1" i="1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sz="18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1800" b="1" i="1">
                                  <a:latin typeface="Cambria Math" panose="02040503050406030204" pitchFamily="18" charset="0"/>
                                </a:rPr>
                                <m:t> −</m:t>
                              </m:r>
                              <m:r>
                                <a:rPr lang="en-US" sz="1800" b="1" i="1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e>
                          </m:d>
                        </m:e>
                      </m:func>
                      <m:r>
                        <a:rPr lang="en-US" sz="1800" b="1" i="1">
                          <a:latin typeface="Cambria Math" panose="02040503050406030204" pitchFamily="18" charset="0"/>
                        </a:rPr>
                        <m:t>𝑭𝑳</m:t>
                      </m:r>
                      <m:d>
                        <m:dPr>
                          <m:ctrlPr>
                            <a:rPr lang="en-US" sz="1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>
                              <a:latin typeface="Cambria Math" panose="02040503050406030204" pitchFamily="18" charset="0"/>
                            </a:rPr>
                            <m:t>𝒑</m:t>
                          </m:r>
                          <m:r>
                            <a:rPr lang="en-US" sz="1800" b="1" i="1">
                              <a:latin typeface="Cambria Math" panose="02040503050406030204" pitchFamily="18" charset="0"/>
                            </a:rPr>
                            <m:t>, </m:t>
                          </m:r>
                          <m:sSup>
                            <m:sSupPr>
                              <m:ctrlPr>
                                <a:rPr lang="en-US" sz="1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1" i="1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p>
                              <m:r>
                                <a:rPr lang="en-US" sz="1800" b="1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sz="18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800" b="1" i="1">
                          <a:latin typeface="Cambria Math" panose="02040503050406030204" pitchFamily="18" charset="0"/>
                        </a:rPr>
                        <m:t>𝒑</m:t>
                      </m:r>
                      <m:d>
                        <m:dPr>
                          <m:ctrlPr>
                            <a:rPr lang="en-US" sz="1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b="1" i="1">
                                  <a:latin typeface="Cambria Math" panose="02040503050406030204" pitchFamily="18" charset="0"/>
                                </a:rPr>
                                <m:t>𝝀</m:t>
                              </m:r>
                            </m:e>
                            <m:sub>
                              <m:r>
                                <a:rPr lang="en-US" sz="1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ad>
                            <m:radPr>
                              <m:degHide m:val="on"/>
                              <m:ctrlPr>
                                <a:rPr lang="en-US" sz="1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1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1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18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1800" b="1" i="1">
                                              <a:latin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  <m:r>
                                            <a:rPr lang="en-US" sz="1800" b="1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en-US" sz="1800" b="1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sz="1800" b="1" i="1">
                                                  <a:latin typeface="Cambria Math" panose="02040503050406030204" pitchFamily="18" charset="0"/>
                                                </a:rPr>
                                                <m:t>𝒙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sz="1800" b="1" i="1">
                                                  <a:latin typeface="Cambria Math" panose="02040503050406030204" pitchFamily="18" charset="0"/>
                                                </a:rPr>
                                                <m:t>′</m:t>
                                              </m:r>
                                            </m:sup>
                                          </m:sSup>
                                        </m:num>
                                        <m:den>
                                          <m:r>
                                            <a:rPr lang="en-US" sz="1800" b="1" i="1">
                                              <a:latin typeface="Cambria Math" panose="02040503050406030204" pitchFamily="18" charset="0"/>
                                            </a:rPr>
                                            <m:t>𝑹</m:t>
                                          </m:r>
                                          <m:r>
                                            <a:rPr lang="en-US" sz="1800" b="1" i="1">
                                              <a:latin typeface="Cambria Math" panose="02040503050406030204" pitchFamily="18" charset="0"/>
                                            </a:rPr>
                                            <m:t>𝟏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sz="18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18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1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1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18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1800" b="1" i="1">
                                              <a:latin typeface="Cambria Math" panose="02040503050406030204" pitchFamily="18" charset="0"/>
                                            </a:rPr>
                                            <m:t>𝒚</m:t>
                                          </m:r>
                                          <m:r>
                                            <a:rPr lang="en-US" sz="1800" b="1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en-US" sz="1800" b="1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sz="1800" b="1" i="1">
                                                  <a:latin typeface="Cambria Math" panose="02040503050406030204" pitchFamily="18" charset="0"/>
                                                </a:rPr>
                                                <m:t>𝒚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sz="1800" b="1" i="1">
                                                  <a:latin typeface="Cambria Math" panose="02040503050406030204" pitchFamily="18" charset="0"/>
                                                </a:rPr>
                                                <m:t>′</m:t>
                                              </m:r>
                                            </m:sup>
                                          </m:sSup>
                                        </m:num>
                                        <m:den>
                                          <m:r>
                                            <a:rPr lang="en-US" sz="1800" b="1" i="1">
                                              <a:latin typeface="Cambria Math" panose="02040503050406030204" pitchFamily="18" charset="0"/>
                                            </a:rPr>
                                            <m:t>𝑹</m:t>
                                          </m:r>
                                          <m:r>
                                            <a:rPr lang="en-US" sz="1800" b="1" i="1">
                                              <a:latin typeface="Cambria Math" panose="02040503050406030204" pitchFamily="18" charset="0"/>
                                            </a:rPr>
                                            <m:t>𝟐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sz="18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  <m:r>
                            <a:rPr lang="en-US" sz="18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b="1" i="1">
                                  <a:latin typeface="Cambria Math" panose="02040503050406030204" pitchFamily="18" charset="0"/>
                                </a:rPr>
                                <m:t>𝝀</m:t>
                              </m:r>
                            </m:e>
                            <m:sub>
                              <m:r>
                                <a:rPr lang="en-US" sz="1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b>
                          </m:sSub>
                          <m:r>
                            <a:rPr lang="en-US" sz="1800" b="1" i="1">
                              <a:latin typeface="Cambria Math" panose="02040503050406030204" pitchFamily="18" charset="0"/>
                            </a:rPr>
                            <m:t>𝑹</m:t>
                          </m:r>
                          <m:r>
                            <a:rPr lang="en-US" sz="1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1800" b="1" i="1">
                              <a:latin typeface="Cambria Math" panose="02040503050406030204" pitchFamily="18" charset="0"/>
                            </a:rPr>
                            <m:t>𝑹</m:t>
                          </m:r>
                          <m:r>
                            <a:rPr lang="en-US" sz="1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</m:oMath>
                  </m:oMathPara>
                </a14:m>
                <a:endParaRPr lang="en-US" sz="1800" b="1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60D7997-D300-4625-BF5F-6C630732486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0" y="730022"/>
                <a:ext cx="9144000" cy="3090695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6926253-5607-4FDB-8C4E-EF5793DC9DB4}"/>
                  </a:ext>
                </a:extLst>
              </p:cNvPr>
              <p:cNvSpPr txBox="1"/>
              <p:nvPr/>
            </p:nvSpPr>
            <p:spPr>
              <a:xfrm>
                <a:off x="0" y="1393519"/>
                <a:ext cx="12192000" cy="29261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/>
                </a:pPr>
                <a:r>
                  <a:rPr lang="en-US" i="1" dirty="0">
                    <a:solidFill>
                      <a:prstClr val="black"/>
                    </a:solidFill>
                    <a:latin typeface="Arial" charset="0"/>
                  </a:rPr>
                  <a:t>p’</a:t>
                </a:r>
                <a:r>
                  <a:rPr lang="en-US" dirty="0">
                    <a:solidFill>
                      <a:prstClr val="black"/>
                    </a:solidFill>
                    <a:latin typeface="Arial" charset="0"/>
                  </a:rPr>
                  <a:t> – </a:t>
                </a:r>
                <a:r>
                  <a:rPr lang="ru-RU" b="1" dirty="0">
                    <a:solidFill>
                      <a:prstClr val="black"/>
                    </a:solidFill>
                    <a:latin typeface="Arial" charset="0"/>
                  </a:rPr>
                  <a:t>вероятность трек / </a:t>
                </a:r>
                <a:r>
                  <a:rPr lang="ru-RU" b="1" dirty="0" err="1">
                    <a:solidFill>
                      <a:prstClr val="black"/>
                    </a:solidFill>
                    <a:latin typeface="Arial" charset="0"/>
                  </a:rPr>
                  <a:t>ghost</a:t>
                </a:r>
                <a:r>
                  <a:rPr lang="ru-RU" b="1" dirty="0">
                    <a:solidFill>
                      <a:prstClr val="black"/>
                    </a:solidFill>
                    <a:latin typeface="Arial" charset="0"/>
                  </a:rPr>
                  <a:t>, предсказанная  RNN</a:t>
                </a:r>
                <a:endParaRPr lang="en-US" b="1" dirty="0">
                  <a:solidFill>
                    <a:prstClr val="black"/>
                  </a:solidFill>
                  <a:latin typeface="Arial" charset="0"/>
                </a:endParaRPr>
              </a:p>
              <a:p>
                <a:pPr marL="285750" indent="-28575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/>
                </a:pPr>
                <a:r>
                  <a:rPr lang="en-US" i="1" dirty="0">
                    <a:solidFill>
                      <a:prstClr val="black"/>
                    </a:solidFill>
                    <a:latin typeface="Arial" charset="0"/>
                  </a:rPr>
                  <a:t>p</a:t>
                </a:r>
                <a:r>
                  <a:rPr lang="en-US" dirty="0">
                    <a:solidFill>
                      <a:prstClr val="black"/>
                    </a:solidFill>
                    <a:latin typeface="Arial" charset="0"/>
                  </a:rPr>
                  <a:t> – </a:t>
                </a:r>
                <a:r>
                  <a:rPr lang="ru-RU" dirty="0">
                    <a:solidFill>
                      <a:prstClr val="black"/>
                    </a:solidFill>
                    <a:latin typeface="Arial" charset="0"/>
                  </a:rPr>
                  <a:t>метка принадлежности точки реальному треку</a:t>
                </a:r>
                <a:endParaRPr lang="en-US" dirty="0">
                  <a:solidFill>
                    <a:prstClr val="black"/>
                  </a:solidFill>
                  <a:latin typeface="Arial" charset="0"/>
                </a:endParaRPr>
              </a:p>
              <a:p>
                <a:pPr marL="285750" indent="-28575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/>
                </a:pPr>
                <a:r>
                  <a:rPr lang="en-US" i="1" dirty="0">
                    <a:solidFill>
                      <a:prstClr val="black"/>
                    </a:solidFill>
                    <a:latin typeface="Arial" charset="0"/>
                  </a:rPr>
                  <a:t>x’, y’</a:t>
                </a:r>
                <a:r>
                  <a:rPr lang="en-US" dirty="0">
                    <a:solidFill>
                      <a:prstClr val="black"/>
                    </a:solidFill>
                    <a:latin typeface="Arial" charset="0"/>
                  </a:rPr>
                  <a:t> – </a:t>
                </a:r>
                <a:r>
                  <a:rPr lang="ru-RU" dirty="0">
                    <a:solidFill>
                      <a:prstClr val="black"/>
                    </a:solidFill>
                    <a:latin typeface="Arial" charset="0"/>
                  </a:rPr>
                  <a:t>координаты центра эллипса, предсказанные сетью</a:t>
                </a:r>
                <a:endParaRPr lang="en-US" dirty="0">
                  <a:solidFill>
                    <a:prstClr val="black"/>
                  </a:solidFill>
                  <a:latin typeface="Arial" charset="0"/>
                </a:endParaRPr>
              </a:p>
              <a:p>
                <a:pPr marL="285750" indent="-28575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/>
                </a:pPr>
                <a:r>
                  <a:rPr lang="en-US" i="1" dirty="0">
                    <a:solidFill>
                      <a:prstClr val="black"/>
                    </a:solidFill>
                    <a:latin typeface="Arial" charset="0"/>
                  </a:rPr>
                  <a:t>x, y</a:t>
                </a:r>
                <a:r>
                  <a:rPr lang="en-US" dirty="0">
                    <a:solidFill>
                      <a:prstClr val="black"/>
                    </a:solidFill>
                    <a:latin typeface="Arial" charset="0"/>
                  </a:rPr>
                  <a:t> – </a:t>
                </a:r>
                <a:r>
                  <a:rPr lang="ru-RU" dirty="0">
                    <a:solidFill>
                      <a:prstClr val="black"/>
                    </a:solidFill>
                    <a:latin typeface="Arial" charset="0"/>
                  </a:rPr>
                  <a:t>следующая точка на сегменте реального трека</a:t>
                </a:r>
                <a:endParaRPr lang="en-US" dirty="0">
                  <a:solidFill>
                    <a:prstClr val="black"/>
                  </a:solidFill>
                  <a:latin typeface="Arial" charset="0"/>
                </a:endParaRPr>
              </a:p>
              <a:p>
                <a:pPr marL="285750" indent="-28575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/>
                </a:pPr>
                <a:r>
                  <a:rPr lang="en-US" i="1" dirty="0">
                    <a:solidFill>
                      <a:prstClr val="black"/>
                    </a:solidFill>
                    <a:latin typeface="Arial" charset="0"/>
                  </a:rPr>
                  <a:t>R1, R2</a:t>
                </a:r>
                <a:r>
                  <a:rPr lang="en-US" dirty="0">
                    <a:solidFill>
                      <a:prstClr val="black"/>
                    </a:solidFill>
                    <a:latin typeface="Arial" charset="0"/>
                  </a:rPr>
                  <a:t> – </a:t>
                </a:r>
                <a:r>
                  <a:rPr lang="ru-RU" dirty="0">
                    <a:solidFill>
                      <a:prstClr val="black"/>
                    </a:solidFill>
                    <a:latin typeface="Arial" charset="0"/>
                  </a:rPr>
                  <a:t>полуоси эллипса</a:t>
                </a:r>
                <a:endParaRPr lang="en-US" dirty="0">
                  <a:solidFill>
                    <a:prstClr val="black"/>
                  </a:solidFill>
                  <a:latin typeface="Arial" charset="0"/>
                </a:endParaRPr>
              </a:p>
              <a:p>
                <a:pPr marL="285750" indent="-28575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max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, 1 −</m:t>
                            </m:r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d>
                      </m:e>
                    </m:func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Arial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Arial" charset="0"/>
                  </a:rPr>
                  <a:t> - </a:t>
                </a:r>
                <a:r>
                  <a:rPr lang="ru-RU" dirty="0">
                    <a:solidFill>
                      <a:prstClr val="black"/>
                    </a:solidFill>
                    <a:latin typeface="Arial" charset="0"/>
                  </a:rPr>
                  <a:t>весовые коэффициенты для частей классификации и регрессии, </a:t>
                </a:r>
                <a:r>
                  <a:rPr lang="ru-RU" b="1" dirty="0">
                    <a:solidFill>
                      <a:prstClr val="black"/>
                    </a:solidFill>
                    <a:latin typeface="Arial" charset="0"/>
                  </a:rPr>
                  <a:t>позволяют не искать продолжение трек-кандидата, если это ghost </a:t>
                </a:r>
                <a:endParaRPr lang="ru-RU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marL="285750" indent="-28575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−3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Arial" charset="0"/>
                  </a:rPr>
                  <a:t> – </a:t>
                </a:r>
                <a:r>
                  <a:rPr lang="ru-RU" dirty="0">
                    <a:solidFill>
                      <a:prstClr val="black"/>
                    </a:solidFill>
                    <a:latin typeface="Arial" charset="0"/>
                  </a:rPr>
                  <a:t>веса каждого их членов этой формулы</a:t>
                </a:r>
                <a:endParaRPr lang="ru-RU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lvl="0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𝐅𝐋</m:t>
                      </m:r>
                      <m:d>
                        <m:dPr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𝐩</m:t>
                          </m:r>
                          <m:r>
                            <a:rPr lang="en-US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 </m:t>
                          </m:r>
                          <m:sSup>
                            <m:sSupPr>
                              <m:ctrlP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𝐩</m:t>
                              </m:r>
                            </m:e>
                            <m:sup>
                              <m:r>
                                <a:rPr lang="en-US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{"/>
                          <m:endChr m:val="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US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  <m:sSup>
                                    <m:sSupPr>
                                      <m:ctrlPr>
                                        <a:rPr lang="en-US" b="1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  <m:d>
                                        <m:dPr>
                                          <m:ctrlPr>
                                            <a:rPr lang="en-US" b="1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b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𝟏</m:t>
                                          </m:r>
                                          <m:r>
                                            <a:rPr lang="en-US" b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en-US" b="1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b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𝐩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b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′</m:t>
                                              </m:r>
                                            </m:sup>
                                          </m:sSup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b="1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𝜸</m:t>
                                      </m:r>
                                    </m:sup>
                                  </m:sSup>
                                  <m:r>
                                    <a:rPr lang="en-US" b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b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𝐥𝐨𝐠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b="1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b="1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b="1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𝒑</m:t>
                                          </m:r>
                                        </m:e>
                                        <m:sup>
                                          <m:r>
                                            <a:rPr lang="en-US" b="1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func>
                              <m:r>
                                <a:rPr lang="en-US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                           </m:t>
                              </m:r>
                              <m:r>
                                <a:rPr lang="en-US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𝐢𝐟</m:t>
                              </m:r>
                              <m:r>
                                <a:rPr lang="en-US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𝐩</m:t>
                              </m:r>
                              <m:r>
                                <a:rPr lang="en-US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US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d>
                                    <m:dPr>
                                      <m:ctrlPr>
                                        <a:rPr lang="en-US" b="1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  <m:r>
                                        <a:rPr lang="en-US" b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b="1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𝜶</m:t>
                                      </m:r>
                                    </m:e>
                                  </m:d>
                                  <m:sSup>
                                    <m:sSupPr>
                                      <m:ctrlPr>
                                        <a:rPr lang="en-US" b="1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1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  <m:r>
                                        <a:rPr lang="en-US" b="1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𝒑</m:t>
                                      </m:r>
                                    </m:e>
                                    <m:sup>
                                      <m:r>
                                        <a:rPr lang="en-US" b="1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  <m:r>
                                        <a:rPr lang="en-US" b="1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𝜸</m:t>
                                      </m:r>
                                    </m:sup>
                                  </m:sSup>
                                  <m:r>
                                    <a:rPr lang="en-US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b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𝐥𝐨𝐠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b="1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1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  <m:r>
                                        <a:rPr lang="en-US" b="1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p>
                                        <m:sSupPr>
                                          <m:ctrlPr>
                                            <a:rPr lang="en-US" b="1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b="1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𝒑</m:t>
                                          </m:r>
                                        </m:e>
                                        <m:sup>
                                          <m:r>
                                            <a:rPr lang="en-US" b="1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func>
                              <m:r>
                                <a:rPr lang="en-US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               </m:t>
                              </m:r>
                              <m:r>
                                <a:rPr lang="en-US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𝐨𝐭𝐡𝐞𝐫𝐰𝐢𝐬𝐞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6926253-5607-4FDB-8C4E-EF5793DC9D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393519"/>
                <a:ext cx="12192000" cy="2926186"/>
              </a:xfrm>
              <a:prstGeom prst="rect">
                <a:avLst/>
              </a:prstGeom>
              <a:blipFill>
                <a:blip r:embed="rId3"/>
                <a:stretch>
                  <a:fillRect l="-300" t="-125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C6134555-6BF8-4780-B6E7-A9E60E2D7FC6}"/>
              </a:ext>
            </a:extLst>
          </p:cNvPr>
          <p:cNvSpPr/>
          <p:nvPr/>
        </p:nvSpPr>
        <p:spPr>
          <a:xfrm>
            <a:off x="3305688" y="1109581"/>
            <a:ext cx="2494450" cy="244031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8BC0A92-9E81-4E33-8C40-1B9C746E2EE3}"/>
              </a:ext>
            </a:extLst>
          </p:cNvPr>
          <p:cNvSpPr txBox="1"/>
          <p:nvPr/>
        </p:nvSpPr>
        <p:spPr>
          <a:xfrm>
            <a:off x="3234325" y="716583"/>
            <a:ext cx="23364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1400" b="1" dirty="0">
                <a:solidFill>
                  <a:prstClr val="black"/>
                </a:solidFill>
                <a:latin typeface="Arial" charset="0"/>
              </a:rPr>
              <a:t>Ошибка классификации</a:t>
            </a: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B85275C1-3382-4CD9-B2F5-6164BB736E71}"/>
              </a:ext>
            </a:extLst>
          </p:cNvPr>
          <p:cNvSpPr/>
          <p:nvPr/>
        </p:nvSpPr>
        <p:spPr>
          <a:xfrm>
            <a:off x="6333506" y="782707"/>
            <a:ext cx="2747144" cy="92333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CBF1D5E-71D0-4BFE-8B60-19731958934D}"/>
              </a:ext>
            </a:extLst>
          </p:cNvPr>
          <p:cNvSpPr txBox="1"/>
          <p:nvPr/>
        </p:nvSpPr>
        <p:spPr>
          <a:xfrm>
            <a:off x="6131188" y="521266"/>
            <a:ext cx="30128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1400" b="1" dirty="0">
                <a:solidFill>
                  <a:prstClr val="black"/>
                </a:solidFill>
                <a:latin typeface="Arial" charset="0"/>
              </a:rPr>
              <a:t>Ошибка выбора точки эллипса </a:t>
            </a:r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BB870953-19BE-4055-93BC-850A023F73BA}"/>
              </a:ext>
            </a:extLst>
          </p:cNvPr>
          <p:cNvSpPr/>
          <p:nvPr/>
        </p:nvSpPr>
        <p:spPr>
          <a:xfrm>
            <a:off x="9575934" y="1016016"/>
            <a:ext cx="596781" cy="470694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D360FF9-26EF-4C13-81B8-8231DB3843E9}"/>
              </a:ext>
            </a:extLst>
          </p:cNvPr>
          <p:cNvSpPr txBox="1"/>
          <p:nvPr/>
        </p:nvSpPr>
        <p:spPr>
          <a:xfrm>
            <a:off x="8945508" y="470535"/>
            <a:ext cx="190619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1300" b="1" dirty="0">
                <a:solidFill>
                  <a:prstClr val="black"/>
                </a:solidFill>
                <a:latin typeface="Arial" charset="0"/>
              </a:rPr>
              <a:t>Минимизация размеров эллипса</a:t>
            </a:r>
          </a:p>
        </p:txBody>
      </p:sp>
      <p:sp>
        <p:nvSpPr>
          <p:cNvPr id="16" name="Дата 2">
            <a:extLst>
              <a:ext uri="{FF2B5EF4-FFF2-40B4-BE49-F238E27FC236}">
                <a16:creationId xmlns:a16="http://schemas.microsoft.com/office/drawing/2014/main" id="{C8B2C30F-5E39-42B7-A6FE-4DDE895667C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981200" y="6356351"/>
            <a:ext cx="2133600" cy="365125"/>
          </a:xfrm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4376211-ACC4-490F-BCE6-74C1833921CD}" type="datetime1">
              <a:rPr lang="ru-RU" smtClean="0">
                <a:solidFill>
                  <a:prstClr val="black">
                    <a:tint val="7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10.02.2023</a:t>
            </a:fld>
            <a:endParaRPr lang="ru-RU" dirty="0">
              <a:solidFill>
                <a:prstClr val="black">
                  <a:tint val="75000"/>
                </a:prst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8" name="Номер слайда 4">
            <a:extLst>
              <a:ext uri="{FF2B5EF4-FFF2-40B4-BE49-F238E27FC236}">
                <a16:creationId xmlns:a16="http://schemas.microsoft.com/office/drawing/2014/main" id="{958A8C40-93E9-4A77-AB1D-FEFE1980FE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058400" y="6480683"/>
            <a:ext cx="2133600" cy="365125"/>
          </a:xfrm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A3F53D8-0467-4BC7-83BB-6F68418DED5E}" type="slidenum">
              <a:rPr lang="ru-RU">
                <a:solidFill>
                  <a:prstClr val="black">
                    <a:tint val="7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5</a:t>
            </a:fld>
            <a:endParaRPr lang="ru-RU" dirty="0">
              <a:solidFill>
                <a:prstClr val="black">
                  <a:tint val="75000"/>
                </a:prst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7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4291164" y="6573963"/>
            <a:ext cx="3680048" cy="365125"/>
          </a:xfrm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dirty="0" err="1">
                <a:solidFill>
                  <a:prstClr val="black">
                    <a:tint val="7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Г.А.Ососков</a:t>
            </a:r>
            <a:r>
              <a:rPr lang="ru-RU" dirty="0">
                <a:solidFill>
                  <a:prstClr val="black">
                    <a:tint val="7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Машинное обучение лекция 6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F5FEA45-444A-4C44-A80F-F3978A0ADCFE}"/>
              </a:ext>
            </a:extLst>
          </p:cNvPr>
          <p:cNvSpPr txBox="1"/>
          <p:nvPr/>
        </p:nvSpPr>
        <p:spPr>
          <a:xfrm>
            <a:off x="6007737" y="3090276"/>
            <a:ext cx="62725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b="1" dirty="0">
                <a:solidFill>
                  <a:srgbClr val="C00000"/>
                </a:solidFill>
              </a:rPr>
              <a:t>FL - это специальная функция потерь на случай несбалансированной выборки  с весовым коэффициентом 𝛼∈ [0, 1].  Мы взяли  𝛼 = 0,95,  параметр фокусировки 𝛾=2.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F790A34-9496-44A7-8F21-A2B73BFF0697}"/>
              </a:ext>
            </a:extLst>
          </p:cNvPr>
          <p:cNvSpPr txBox="1"/>
          <p:nvPr/>
        </p:nvSpPr>
        <p:spPr>
          <a:xfrm>
            <a:off x="191344" y="4605871"/>
            <a:ext cx="624216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solidFill>
                  <a:srgbClr val="FF0000"/>
                </a:solidFill>
              </a:rPr>
              <a:t> </a:t>
            </a:r>
            <a:r>
              <a:rPr lang="ru-RU" sz="2000" b="1" dirty="0" err="1">
                <a:solidFill>
                  <a:srgbClr val="FF0000"/>
                </a:solidFill>
              </a:rPr>
              <a:t>Датасет</a:t>
            </a:r>
            <a:r>
              <a:rPr lang="ru-RU" sz="2000" b="1" dirty="0">
                <a:solidFill>
                  <a:srgbClr val="FF0000"/>
                </a:solidFill>
              </a:rPr>
              <a:t> </a:t>
            </a:r>
            <a:r>
              <a:rPr lang="ru-RU" sz="1600" b="1" dirty="0"/>
              <a:t>был смоделирован для столкновений С-С (углерод-углерод) в сеансе 2016 года, все треки-кандидаты были помечены единицами (для истинных треков) и нулями (для ложных). Как уже указывалось, на 1-м этапе  получилось 82 677 реальных треков и 695 887 ложных. RNN обучалась с [𝝀_𝟏=𝟎.𝟓,  𝝀_𝟐=𝟎.𝟑𝟓,  𝝀_𝟑=𝟎.𝟏𝟓, 𝜶=𝟎.𝟗𝟓, 𝜸=𝟐] на 100 эпохах с </a:t>
            </a:r>
            <a:r>
              <a:rPr lang="ru-RU" sz="1600" b="1" dirty="0" err="1"/>
              <a:t>батчами</a:t>
            </a:r>
            <a:r>
              <a:rPr lang="ru-RU" sz="1600" b="1" dirty="0"/>
              <a:t> 128 и оптимизатором Adam. </a:t>
            </a:r>
            <a:endParaRPr lang="ru-RU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Таблица 8">
                <a:extLst>
                  <a:ext uri="{FF2B5EF4-FFF2-40B4-BE49-F238E27FC236}">
                    <a16:creationId xmlns:a16="http://schemas.microsoft.com/office/drawing/2014/main" id="{5DA122AD-9384-4200-A5FB-735EE87FD47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83775651"/>
                  </p:ext>
                </p:extLst>
              </p:nvPr>
            </p:nvGraphicFramePr>
            <p:xfrm>
              <a:off x="6528048" y="4198220"/>
              <a:ext cx="5569410" cy="223313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85729">
                      <a:extLst>
                        <a:ext uri="{9D8B030D-6E8A-4147-A177-3AD203B41FA5}">
                          <a16:colId xmlns:a16="http://schemas.microsoft.com/office/drawing/2014/main" val="1322156662"/>
                        </a:ext>
                      </a:extLst>
                    </a:gridCol>
                    <a:gridCol w="835115">
                      <a:extLst>
                        <a:ext uri="{9D8B030D-6E8A-4147-A177-3AD203B41FA5}">
                          <a16:colId xmlns:a16="http://schemas.microsoft.com/office/drawing/2014/main" val="3662254580"/>
                        </a:ext>
                      </a:extLst>
                    </a:gridCol>
                    <a:gridCol w="32432">
                      <a:extLst>
                        <a:ext uri="{9D8B030D-6E8A-4147-A177-3AD203B41FA5}">
                          <a16:colId xmlns:a16="http://schemas.microsoft.com/office/drawing/2014/main" val="1700003915"/>
                        </a:ext>
                      </a:extLst>
                    </a:gridCol>
                    <a:gridCol w="1213462">
                      <a:extLst>
                        <a:ext uri="{9D8B030D-6E8A-4147-A177-3AD203B41FA5}">
                          <a16:colId xmlns:a16="http://schemas.microsoft.com/office/drawing/2014/main" val="1093012500"/>
                        </a:ext>
                      </a:extLst>
                    </a:gridCol>
                    <a:gridCol w="1213462">
                      <a:extLst>
                        <a:ext uri="{9D8B030D-6E8A-4147-A177-3AD203B41FA5}">
                          <a16:colId xmlns:a16="http://schemas.microsoft.com/office/drawing/2014/main" val="3159748677"/>
                        </a:ext>
                      </a:extLst>
                    </a:gridCol>
                    <a:gridCol w="1189210">
                      <a:extLst>
                        <a:ext uri="{9D8B030D-6E8A-4147-A177-3AD203B41FA5}">
                          <a16:colId xmlns:a16="http://schemas.microsoft.com/office/drawing/2014/main" val="3331042244"/>
                        </a:ext>
                      </a:extLst>
                    </a:gridCol>
                  </a:tblGrid>
                  <a:tr h="643229">
                    <a:tc gridSpan="2"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400" b="1" dirty="0">
                              <a:effectLst/>
                            </a:rPr>
                            <a:t> </a:t>
                          </a:r>
                          <a:r>
                            <a:rPr lang="en-US" sz="1400" b="1" dirty="0">
                              <a:effectLst/>
                            </a:rPr>
                            <a:t>                                </a:t>
                          </a:r>
                          <a:r>
                            <a:rPr lang="en-US" sz="1800" b="1" dirty="0">
                              <a:effectLst/>
                            </a:rPr>
                            <a:t>n</a:t>
                          </a:r>
                          <a:endParaRPr lang="ru-RU" sz="1800" b="1" dirty="0">
                            <a:effectLst/>
                          </a:endParaRPr>
                        </a:p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400" b="1" dirty="0">
                              <a:effectLst/>
                            </a:rPr>
                            <a:t> метрика</a:t>
                          </a:r>
                          <a:endParaRPr lang="ru-RU" sz="1100" b="1" dirty="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 hMerge="1"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400" dirty="0">
                              <a:effectLst/>
                            </a:rPr>
                            <a:t> </a:t>
                          </a:r>
                          <a:endParaRPr lang="ru-RU" sz="1100" dirty="0">
                            <a:effectLst/>
                          </a:endParaRPr>
                        </a:p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400" dirty="0">
                              <a:effectLst/>
                            </a:rPr>
                            <a:t>метрика</a:t>
                          </a:r>
                          <a:endParaRPr lang="ru-RU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 </a:t>
                          </a:r>
                          <a:endParaRPr lang="ru-RU" sz="1100" b="1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3 points</a:t>
                          </a:r>
                          <a:endParaRPr lang="ru-RU" sz="1100" b="1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4 points</a:t>
                          </a:r>
                          <a:endParaRPr lang="ru-RU" sz="1100" b="1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 dirty="0">
                              <a:effectLst/>
                            </a:rPr>
                            <a:t>5 points</a:t>
                          </a:r>
                          <a:endParaRPr lang="ru-RU" sz="1100" b="1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480332298"/>
                      </a:ext>
                    </a:extLst>
                  </a:tr>
                  <a:tr h="357929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 dirty="0">
                              <a:effectLst/>
                            </a:rPr>
                            <a:t>Recall </a:t>
                          </a:r>
                          <a:endParaRPr lang="ru-RU" sz="1100" b="1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 dirty="0">
                              <a:effectLst/>
                            </a:rPr>
                            <a:t> </a:t>
                          </a:r>
                          <a:endParaRPr lang="ru-RU" sz="1100" b="1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 </a:t>
                          </a:r>
                          <a:endParaRPr lang="ru-RU" sz="1100" b="1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98.2%</a:t>
                          </a:r>
                          <a:endParaRPr lang="ru-RU" sz="1100" b="1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99.0%</a:t>
                          </a:r>
                          <a:endParaRPr lang="ru-RU" sz="1100" b="1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98.3%</a:t>
                          </a:r>
                          <a:endParaRPr lang="ru-RU" sz="1100" b="1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29154645"/>
                      </a:ext>
                    </a:extLst>
                  </a:tr>
                  <a:tr h="357929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 dirty="0">
                              <a:effectLst/>
                            </a:rPr>
                            <a:t>Precision </a:t>
                          </a:r>
                          <a:endParaRPr lang="ru-RU" sz="1100" b="1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 dirty="0">
                              <a:effectLst/>
                            </a:rPr>
                            <a:t> </a:t>
                          </a:r>
                          <a:endParaRPr lang="ru-RU" sz="1100" b="1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 dirty="0">
                              <a:effectLst/>
                            </a:rPr>
                            <a:t> </a:t>
                          </a:r>
                          <a:endParaRPr lang="ru-RU" sz="1100" b="1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 dirty="0">
                              <a:solidFill>
                                <a:srgbClr val="FF0000"/>
                              </a:solidFill>
                              <a:effectLst/>
                            </a:rPr>
                            <a:t>49.0%</a:t>
                          </a:r>
                          <a:endParaRPr lang="ru-RU" sz="1100" b="1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 dirty="0">
                              <a:solidFill>
                                <a:srgbClr val="FF0000"/>
                              </a:solidFill>
                              <a:effectLst/>
                            </a:rPr>
                            <a:t>57.0%</a:t>
                          </a:r>
                          <a:endParaRPr lang="ru-RU" sz="1100" b="1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 dirty="0">
                              <a:solidFill>
                                <a:srgbClr val="FF0000"/>
                              </a:solidFill>
                              <a:effectLst/>
                            </a:rPr>
                            <a:t>70.0%</a:t>
                          </a:r>
                          <a:endParaRPr lang="ru-RU" sz="1100" b="1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117393202"/>
                      </a:ext>
                    </a:extLst>
                  </a:tr>
                  <a:tr h="357929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 dirty="0">
                              <a:effectLst/>
                            </a:rPr>
                            <a:t>Accuracy </a:t>
                          </a:r>
                          <a:endParaRPr lang="ru-RU" sz="1100" b="1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 dirty="0">
                              <a:effectLst/>
                            </a:rPr>
                            <a:t> </a:t>
                          </a:r>
                          <a:endParaRPr lang="ru-RU" sz="1100" b="1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 </a:t>
                          </a:r>
                          <a:endParaRPr lang="ru-RU" sz="1100" b="1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 dirty="0">
                              <a:effectLst/>
                            </a:rPr>
                            <a:t>88.0%</a:t>
                          </a:r>
                          <a:endParaRPr lang="ru-RU" sz="1100" b="1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92.0%</a:t>
                          </a:r>
                          <a:endParaRPr lang="ru-RU" sz="1100" b="1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95.2%</a:t>
                          </a:r>
                          <a:endParaRPr lang="ru-RU" sz="1100" b="1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46857685"/>
                      </a:ext>
                    </a:extLst>
                  </a:tr>
                  <a:tr h="516120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400" b="1">
                              <a:effectLst/>
                            </a:rPr>
                            <a:t>Площадь эллипса</a:t>
                          </a:r>
                          <a:endParaRPr lang="ru-RU" sz="1100" b="1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 dirty="0">
                              <a:effectLst/>
                            </a:rPr>
                            <a:t> </a:t>
                          </a:r>
                          <a:endParaRPr lang="ru-RU" sz="1100" b="1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 dirty="0">
                              <a:effectLst/>
                            </a:rPr>
                            <a:t> </a:t>
                          </a:r>
                          <a:endParaRPr lang="ru-RU" sz="1100" b="1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1.67</a:t>
                          </a:r>
                          <a14:m>
                            <m:oMath xmlns:m="http://schemas.openxmlformats.org/officeDocument/2006/math">
                              <m:r>
                                <a:rPr lang="en-US" sz="1400" b="1" i="1">
                                  <a:effectLst/>
                                  <a:latin typeface="Cambria Math" panose="02040503050406030204" pitchFamily="18" charset="0"/>
                                </a:rPr>
                                <m:t>𝐜</m:t>
                              </m:r>
                              <m:sSup>
                                <m:sSupPr>
                                  <m:ctrlPr>
                                    <a:rPr lang="ru-RU" sz="1400" b="1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b="1" i="1">
                                      <a:effectLst/>
                                      <a:latin typeface="Cambria Math" panose="02040503050406030204" pitchFamily="18" charset="0"/>
                                    </a:rPr>
                                    <m:t>𝐦</m:t>
                                  </m:r>
                                </m:e>
                                <m:sup>
                                  <m:r>
                                    <a:rPr lang="en-US" sz="1400" b="1" i="1">
                                      <a:effectLst/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oMath>
                          </a14:m>
                          <a:endParaRPr lang="ru-RU" sz="1100" b="1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 dirty="0">
                              <a:effectLst/>
                            </a:rPr>
                            <a:t>1.64</a:t>
                          </a:r>
                          <a14:m>
                            <m:oMath xmlns:m="http://schemas.openxmlformats.org/officeDocument/2006/math">
                              <m:r>
                                <a:rPr lang="en-US" sz="1400" b="1" i="1">
                                  <a:effectLst/>
                                  <a:latin typeface="Cambria Math" panose="02040503050406030204" pitchFamily="18" charset="0"/>
                                </a:rPr>
                                <m:t>𝐜</m:t>
                              </m:r>
                              <m:sSup>
                                <m:sSupPr>
                                  <m:ctrlPr>
                                    <a:rPr lang="ru-RU" sz="1400" b="1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b="1" i="1">
                                      <a:effectLst/>
                                      <a:latin typeface="Cambria Math" panose="02040503050406030204" pitchFamily="18" charset="0"/>
                                    </a:rPr>
                                    <m:t>𝐦</m:t>
                                  </m:r>
                                </m:e>
                                <m:sup>
                                  <m:r>
                                    <a:rPr lang="en-US" sz="1400" b="1" i="1">
                                      <a:effectLst/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oMath>
                          </a14:m>
                          <a:endParaRPr lang="ru-RU" sz="1100" b="1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 dirty="0">
                              <a:effectLst/>
                            </a:rPr>
                            <a:t>1.91</a:t>
                          </a:r>
                          <a14:m>
                            <m:oMath xmlns:m="http://schemas.openxmlformats.org/officeDocument/2006/math">
                              <m:r>
                                <a:rPr lang="en-US" sz="1400" b="1" i="1">
                                  <a:effectLst/>
                                  <a:latin typeface="Cambria Math" panose="02040503050406030204" pitchFamily="18" charset="0"/>
                                </a:rPr>
                                <m:t>𝐜</m:t>
                              </m:r>
                              <m:sSup>
                                <m:sSupPr>
                                  <m:ctrlPr>
                                    <a:rPr lang="ru-RU" sz="1400" b="1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b="1" i="1">
                                      <a:effectLst/>
                                      <a:latin typeface="Cambria Math" panose="02040503050406030204" pitchFamily="18" charset="0"/>
                                    </a:rPr>
                                    <m:t>𝐦</m:t>
                                  </m:r>
                                </m:e>
                                <m:sup>
                                  <m:r>
                                    <a:rPr lang="en-US" sz="1400" b="1" i="1">
                                      <a:effectLst/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oMath>
                          </a14:m>
                          <a:endParaRPr lang="ru-RU" sz="1100" b="1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0721384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Таблица 8">
                <a:extLst>
                  <a:ext uri="{FF2B5EF4-FFF2-40B4-BE49-F238E27FC236}">
                    <a16:creationId xmlns:a16="http://schemas.microsoft.com/office/drawing/2014/main" id="{5DA122AD-9384-4200-A5FB-735EE87FD47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83775651"/>
                  </p:ext>
                </p:extLst>
              </p:nvPr>
            </p:nvGraphicFramePr>
            <p:xfrm>
              <a:off x="6528048" y="4198220"/>
              <a:ext cx="5569410" cy="223313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85729">
                      <a:extLst>
                        <a:ext uri="{9D8B030D-6E8A-4147-A177-3AD203B41FA5}">
                          <a16:colId xmlns:a16="http://schemas.microsoft.com/office/drawing/2014/main" val="1322156662"/>
                        </a:ext>
                      </a:extLst>
                    </a:gridCol>
                    <a:gridCol w="835115">
                      <a:extLst>
                        <a:ext uri="{9D8B030D-6E8A-4147-A177-3AD203B41FA5}">
                          <a16:colId xmlns:a16="http://schemas.microsoft.com/office/drawing/2014/main" val="3662254580"/>
                        </a:ext>
                      </a:extLst>
                    </a:gridCol>
                    <a:gridCol w="32432">
                      <a:extLst>
                        <a:ext uri="{9D8B030D-6E8A-4147-A177-3AD203B41FA5}">
                          <a16:colId xmlns:a16="http://schemas.microsoft.com/office/drawing/2014/main" val="1700003915"/>
                        </a:ext>
                      </a:extLst>
                    </a:gridCol>
                    <a:gridCol w="1213462">
                      <a:extLst>
                        <a:ext uri="{9D8B030D-6E8A-4147-A177-3AD203B41FA5}">
                          <a16:colId xmlns:a16="http://schemas.microsoft.com/office/drawing/2014/main" val="1093012500"/>
                        </a:ext>
                      </a:extLst>
                    </a:gridCol>
                    <a:gridCol w="1213462">
                      <a:extLst>
                        <a:ext uri="{9D8B030D-6E8A-4147-A177-3AD203B41FA5}">
                          <a16:colId xmlns:a16="http://schemas.microsoft.com/office/drawing/2014/main" val="3159748677"/>
                        </a:ext>
                      </a:extLst>
                    </a:gridCol>
                    <a:gridCol w="1189210">
                      <a:extLst>
                        <a:ext uri="{9D8B030D-6E8A-4147-A177-3AD203B41FA5}">
                          <a16:colId xmlns:a16="http://schemas.microsoft.com/office/drawing/2014/main" val="3331042244"/>
                        </a:ext>
                      </a:extLst>
                    </a:gridCol>
                  </a:tblGrid>
                  <a:tr h="643229">
                    <a:tc gridSpan="2"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400" b="1" dirty="0">
                              <a:effectLst/>
                            </a:rPr>
                            <a:t> </a:t>
                          </a:r>
                          <a:r>
                            <a:rPr lang="en-US" sz="1400" b="1" dirty="0">
                              <a:effectLst/>
                            </a:rPr>
                            <a:t>                                </a:t>
                          </a:r>
                          <a:r>
                            <a:rPr lang="en-US" sz="1800" b="1" dirty="0">
                              <a:effectLst/>
                            </a:rPr>
                            <a:t>n</a:t>
                          </a:r>
                          <a:endParaRPr lang="ru-RU" sz="1800" b="1" dirty="0">
                            <a:effectLst/>
                          </a:endParaRPr>
                        </a:p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400" b="1" dirty="0">
                              <a:effectLst/>
                            </a:rPr>
                            <a:t> метрика</a:t>
                          </a:r>
                          <a:endParaRPr lang="ru-RU" sz="1100" b="1" dirty="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 hMerge="1"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400" dirty="0">
                              <a:effectLst/>
                            </a:rPr>
                            <a:t> </a:t>
                          </a:r>
                          <a:endParaRPr lang="ru-RU" sz="1100" dirty="0">
                            <a:effectLst/>
                          </a:endParaRPr>
                        </a:p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400" dirty="0">
                              <a:effectLst/>
                            </a:rPr>
                            <a:t>метрика</a:t>
                          </a:r>
                          <a:endParaRPr lang="ru-RU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 </a:t>
                          </a:r>
                          <a:endParaRPr lang="ru-RU" sz="1100" b="1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3 points</a:t>
                          </a:r>
                          <a:endParaRPr lang="ru-RU" sz="1100" b="1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4 points</a:t>
                          </a:r>
                          <a:endParaRPr lang="ru-RU" sz="1100" b="1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 dirty="0">
                              <a:effectLst/>
                            </a:rPr>
                            <a:t>5 points</a:t>
                          </a:r>
                          <a:endParaRPr lang="ru-RU" sz="1100" b="1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480332298"/>
                      </a:ext>
                    </a:extLst>
                  </a:tr>
                  <a:tr h="357929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 dirty="0">
                              <a:effectLst/>
                            </a:rPr>
                            <a:t>Recall </a:t>
                          </a:r>
                          <a:endParaRPr lang="ru-RU" sz="1100" b="1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 dirty="0">
                              <a:effectLst/>
                            </a:rPr>
                            <a:t> </a:t>
                          </a:r>
                          <a:endParaRPr lang="ru-RU" sz="1100" b="1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 </a:t>
                          </a:r>
                          <a:endParaRPr lang="ru-RU" sz="1100" b="1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98.2%</a:t>
                          </a:r>
                          <a:endParaRPr lang="ru-RU" sz="1100" b="1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99.0%</a:t>
                          </a:r>
                          <a:endParaRPr lang="ru-RU" sz="1100" b="1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98.3%</a:t>
                          </a:r>
                          <a:endParaRPr lang="ru-RU" sz="1100" b="1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29154645"/>
                      </a:ext>
                    </a:extLst>
                  </a:tr>
                  <a:tr h="357929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 dirty="0">
                              <a:effectLst/>
                            </a:rPr>
                            <a:t>Precision </a:t>
                          </a:r>
                          <a:endParaRPr lang="ru-RU" sz="1100" b="1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 dirty="0">
                              <a:effectLst/>
                            </a:rPr>
                            <a:t> </a:t>
                          </a:r>
                          <a:endParaRPr lang="ru-RU" sz="1100" b="1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 dirty="0">
                              <a:effectLst/>
                            </a:rPr>
                            <a:t> </a:t>
                          </a:r>
                          <a:endParaRPr lang="ru-RU" sz="1100" b="1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 dirty="0">
                              <a:solidFill>
                                <a:srgbClr val="FF0000"/>
                              </a:solidFill>
                              <a:effectLst/>
                            </a:rPr>
                            <a:t>49.0%</a:t>
                          </a:r>
                          <a:endParaRPr lang="ru-RU" sz="1100" b="1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 dirty="0">
                              <a:solidFill>
                                <a:srgbClr val="FF0000"/>
                              </a:solidFill>
                              <a:effectLst/>
                            </a:rPr>
                            <a:t>57.0%</a:t>
                          </a:r>
                          <a:endParaRPr lang="ru-RU" sz="1100" b="1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 dirty="0">
                              <a:solidFill>
                                <a:srgbClr val="FF0000"/>
                              </a:solidFill>
                              <a:effectLst/>
                            </a:rPr>
                            <a:t>70.0%</a:t>
                          </a:r>
                          <a:endParaRPr lang="ru-RU" sz="1100" b="1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117393202"/>
                      </a:ext>
                    </a:extLst>
                  </a:tr>
                  <a:tr h="357929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 dirty="0">
                              <a:effectLst/>
                            </a:rPr>
                            <a:t>Accuracy </a:t>
                          </a:r>
                          <a:endParaRPr lang="ru-RU" sz="1100" b="1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 dirty="0">
                              <a:effectLst/>
                            </a:rPr>
                            <a:t> </a:t>
                          </a:r>
                          <a:endParaRPr lang="ru-RU" sz="1100" b="1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 </a:t>
                          </a:r>
                          <a:endParaRPr lang="ru-RU" sz="1100" b="1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 dirty="0">
                              <a:effectLst/>
                            </a:rPr>
                            <a:t>88.0%</a:t>
                          </a:r>
                          <a:endParaRPr lang="ru-RU" sz="1100" b="1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92.0%</a:t>
                          </a:r>
                          <a:endParaRPr lang="ru-RU" sz="1100" b="1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95.2%</a:t>
                          </a:r>
                          <a:endParaRPr lang="ru-RU" sz="1100" b="1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46857685"/>
                      </a:ext>
                    </a:extLst>
                  </a:tr>
                  <a:tr h="516120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400" b="1">
                              <a:effectLst/>
                            </a:rPr>
                            <a:t>Площадь эллипса</a:t>
                          </a:r>
                          <a:endParaRPr lang="ru-RU" sz="1100" b="1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 dirty="0">
                              <a:effectLst/>
                            </a:rPr>
                            <a:t> </a:t>
                          </a:r>
                          <a:endParaRPr lang="ru-RU" sz="1100" b="1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 dirty="0">
                              <a:effectLst/>
                            </a:rPr>
                            <a:t> </a:t>
                          </a:r>
                          <a:endParaRPr lang="ru-RU" sz="1100" b="1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4"/>
                          <a:stretch>
                            <a:fillRect l="-161809" t="-345882" r="-200503" b="-705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4"/>
                          <a:stretch>
                            <a:fillRect l="-260500" t="-345882" r="-99500" b="-705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4"/>
                          <a:stretch>
                            <a:fillRect l="-369744" t="-345882" r="-2051" b="-705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07213841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20" name="Прямая соединительная линия 19">
            <a:extLst>
              <a:ext uri="{FF2B5EF4-FFF2-40B4-BE49-F238E27FC236}">
                <a16:creationId xmlns:a16="http://schemas.microsoft.com/office/drawing/2014/main" id="{0E148648-4991-49D9-8157-91F4823E1917}"/>
              </a:ext>
            </a:extLst>
          </p:cNvPr>
          <p:cNvCxnSpPr>
            <a:cxnSpLocks/>
          </p:cNvCxnSpPr>
          <p:nvPr/>
        </p:nvCxnSpPr>
        <p:spPr>
          <a:xfrm>
            <a:off x="6262406" y="4261498"/>
            <a:ext cx="1468901" cy="572370"/>
          </a:xfrm>
          <a:prstGeom prst="line">
            <a:avLst/>
          </a:prstGeom>
          <a:ln w="22225"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BD1E04B3-F7CD-493A-9FD4-39D2C299A0B5}"/>
              </a:ext>
            </a:extLst>
          </p:cNvPr>
          <p:cNvSpPr txBox="1"/>
          <p:nvPr/>
        </p:nvSpPr>
        <p:spPr>
          <a:xfrm>
            <a:off x="6333506" y="3858878"/>
            <a:ext cx="57639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rgbClr val="0033CC"/>
                </a:solidFill>
              </a:rPr>
              <a:t>Результаты прогона </a:t>
            </a:r>
            <a:r>
              <a:rPr lang="en-US" b="1" dirty="0">
                <a:solidFill>
                  <a:srgbClr val="0000FF"/>
                </a:solidFill>
              </a:rPr>
              <a:t>TrackNETv1 </a:t>
            </a:r>
            <a:r>
              <a:rPr lang="ru-RU" b="1" dirty="0">
                <a:solidFill>
                  <a:srgbClr val="0033CC"/>
                </a:solidFill>
              </a:rPr>
              <a:t>на модельных данных</a:t>
            </a:r>
          </a:p>
        </p:txBody>
      </p:sp>
      <p:cxnSp>
        <p:nvCxnSpPr>
          <p:cNvPr id="19" name="Прямая соединительная линия 18">
            <a:extLst>
              <a:ext uri="{FF2B5EF4-FFF2-40B4-BE49-F238E27FC236}">
                <a16:creationId xmlns:a16="http://schemas.microsoft.com/office/drawing/2014/main" id="{41CA9DEF-0F44-473A-8679-D91AB2CDB9F6}"/>
              </a:ext>
            </a:extLst>
          </p:cNvPr>
          <p:cNvCxnSpPr>
            <a:cxnSpLocks/>
          </p:cNvCxnSpPr>
          <p:nvPr/>
        </p:nvCxnSpPr>
        <p:spPr bwMode="auto">
          <a:xfrm>
            <a:off x="369851" y="4509120"/>
            <a:ext cx="5200947" cy="0"/>
          </a:xfrm>
          <a:prstGeom prst="line">
            <a:avLst/>
          </a:prstGeom>
          <a:ln w="38100"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>
            <a:extLst>
              <a:ext uri="{FF2B5EF4-FFF2-40B4-BE49-F238E27FC236}">
                <a16:creationId xmlns:a16="http://schemas.microsoft.com/office/drawing/2014/main" id="{8D327F6B-D927-4BC6-89DC-DEDB967DCCCD}"/>
              </a:ext>
            </a:extLst>
          </p:cNvPr>
          <p:cNvCxnSpPr>
            <a:cxnSpLocks/>
          </p:cNvCxnSpPr>
          <p:nvPr/>
        </p:nvCxnSpPr>
        <p:spPr bwMode="auto">
          <a:xfrm>
            <a:off x="6107495" y="3899805"/>
            <a:ext cx="5353386" cy="41201"/>
          </a:xfrm>
          <a:prstGeom prst="line">
            <a:avLst/>
          </a:prstGeom>
          <a:ln w="38100"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047737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4">
            <a:extLst>
              <a:ext uri="{FF2B5EF4-FFF2-40B4-BE49-F238E27FC236}">
                <a16:creationId xmlns:a16="http://schemas.microsoft.com/office/drawing/2014/main" id="{3969A424-D8C6-4367-9F9F-1F008890B2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7584" y="0"/>
            <a:ext cx="12165093" cy="676187"/>
          </a:xfrm>
          <a:solidFill>
            <a:schemeClr val="bg1"/>
          </a:solidFill>
        </p:spPr>
        <p:txBody>
          <a:bodyPr>
            <a:normAutofit fontScale="90000"/>
          </a:bodyPr>
          <a:lstStyle/>
          <a:p>
            <a:pPr algn="ctr"/>
            <a:r>
              <a:rPr lang="ru-RU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звитие </a:t>
            </a:r>
            <a:r>
              <a:rPr lang="ru-RU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ейросетевого</a:t>
            </a:r>
            <a:r>
              <a:rPr lang="ru-RU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подхода для трекинга - </a:t>
            </a:r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ckNETv2</a:t>
            </a:r>
            <a:br>
              <a:rPr lang="en-US" dirty="0">
                <a:solidFill>
                  <a:srgbClr val="0000FF"/>
                </a:solidFill>
                <a:latin typeface="+mn-lt"/>
              </a:rPr>
            </a:br>
            <a:r>
              <a:rPr lang="en-US" sz="1385" b="1" dirty="0">
                <a:hlinkClick r:id="rId2"/>
              </a:rPr>
              <a:t>https://aip.scitation.org/doi/abs/10.1063/1.5130102</a:t>
            </a:r>
            <a:r>
              <a:rPr lang="ru-RU" sz="1385" b="1" dirty="0"/>
              <a:t> </a:t>
            </a:r>
            <a:endParaRPr lang="ru-RU" sz="1385" b="1" dirty="0">
              <a:latin typeface="+mn-lt"/>
            </a:endParaRP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454BC1-6DB3-49B2-8422-BFFBBA88F8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703356" fontAlgn="base">
              <a:spcBef>
                <a:spcPct val="0"/>
              </a:spcBef>
              <a:spcAft>
                <a:spcPct val="0"/>
              </a:spcAft>
            </a:pPr>
            <a:fld id="{BDA8CDE2-35D0-49A9-89D1-2B72336C1E71}" type="datetime1">
              <a:rPr lang="ru-RU" smtClean="0">
                <a:solidFill>
                  <a:prstClr val="black">
                    <a:tint val="7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10.02.2023</a:t>
            </a:fld>
            <a:endParaRPr lang="ru-RU">
              <a:solidFill>
                <a:prstClr val="black">
                  <a:tint val="75000"/>
                </a:prst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6FFBE27-15A8-4CCC-996E-D43B3F930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668377" y="6467569"/>
            <a:ext cx="2895600" cy="365125"/>
          </a:xfrm>
        </p:spPr>
        <p:txBody>
          <a:bodyPr/>
          <a:lstStyle/>
          <a:p>
            <a:pPr defTabSz="703356" fontAlgn="base">
              <a:spcBef>
                <a:spcPct val="0"/>
              </a:spcBef>
              <a:spcAft>
                <a:spcPct val="0"/>
              </a:spcAft>
            </a:pPr>
            <a:r>
              <a:rPr lang="ru-RU">
                <a:solidFill>
                  <a:prstClr val="black">
                    <a:tint val="7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Г.А.Ососков Машинное обучение лекция 6</a:t>
            </a:r>
            <a:endParaRPr lang="ru-RU" dirty="0">
              <a:solidFill>
                <a:prstClr val="black">
                  <a:tint val="75000"/>
                </a:prst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BF260F2-B88C-45A5-8D65-0E7451B2D9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136560" y="6356383"/>
            <a:ext cx="445840" cy="365125"/>
          </a:xfrm>
        </p:spPr>
        <p:txBody>
          <a:bodyPr/>
          <a:lstStyle/>
          <a:p>
            <a:pPr defTabSz="703356" fontAlgn="base">
              <a:spcBef>
                <a:spcPct val="0"/>
              </a:spcBef>
              <a:spcAft>
                <a:spcPct val="0"/>
              </a:spcAft>
            </a:pPr>
            <a:fld id="{A81272A3-13CF-431B-894F-0BC34875084D}" type="slidenum">
              <a:rPr lang="ru-RU">
                <a:solidFill>
                  <a:prstClr val="black">
                    <a:tint val="7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pPr defTabSz="703356"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ru-RU">
              <a:solidFill>
                <a:prstClr val="black">
                  <a:tint val="75000"/>
                </a:prst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1" name="Прямоугольник 7">
            <a:extLst>
              <a:ext uri="{FF2B5EF4-FFF2-40B4-BE49-F238E27FC236}">
                <a16:creationId xmlns:a16="http://schemas.microsoft.com/office/drawing/2014/main" id="{EC3BBA37-83C3-437F-A171-3817B00414F5}"/>
              </a:ext>
            </a:extLst>
          </p:cNvPr>
          <p:cNvSpPr/>
          <p:nvPr/>
        </p:nvSpPr>
        <p:spPr>
          <a:xfrm>
            <a:off x="138814" y="599242"/>
            <a:ext cx="11929591" cy="1132761"/>
          </a:xfrm>
          <a:prstGeom prst="rect">
            <a:avLst/>
          </a:prstGeom>
        </p:spPr>
        <p:txBody>
          <a:bodyPr wrap="square" lIns="70249" tIns="35123" rIns="70249" bIns="35123">
            <a:spAutoFit/>
          </a:bodyPr>
          <a:lstStyle/>
          <a:p>
            <a:pPr defTabSz="703356"/>
            <a:r>
              <a:rPr lang="ru-RU" sz="17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днако гибкость построения рекуррентной сети позволила преодолеть недостатки двухэтапного подхода, путем создания новой сети, которая </a:t>
            </a:r>
            <a:r>
              <a:rPr lang="ru-RU" sz="1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ъединяет оба этапа в одном сквозном TrackNETv2 </a:t>
            </a:r>
            <a:r>
              <a:rPr lang="ru-RU" sz="17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 регрессионной частью из четырех нейронов, два из которых предсказывают центр эллипса на следующей координатной плоскости, в которой нужно искать продолжение трека-кандидата, а еще два нейрона - определяют полуоси этого эллипса</a:t>
            </a:r>
            <a:r>
              <a:rPr lang="ru-RU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6C606870-7CDB-45F3-AEC0-C09DF4174FA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477" y="1835792"/>
            <a:ext cx="4227295" cy="2921981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394772" y="1693271"/>
            <a:ext cx="7673634" cy="1055817"/>
          </a:xfrm>
          <a:prstGeom prst="rect">
            <a:avLst/>
          </a:prstGeom>
          <a:noFill/>
        </p:spPr>
        <p:txBody>
          <a:bodyPr wrap="square" lIns="70249" tIns="35123" rIns="70249" bIns="35123" rtlCol="0">
            <a:spAutoFit/>
          </a:bodyPr>
          <a:lstStyle/>
          <a:p>
            <a:pPr defTabSz="703356"/>
            <a:r>
              <a:rPr lang="ru-RU" sz="16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еперь мы можем вообще отказаться от выходной классификации, 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потому что прогноз эллипса сам по себе включает критерий гладкости трека</a:t>
            </a:r>
            <a:r>
              <a:rPr lang="ru-RU" sz="16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Это дает нам возможность обучать </a:t>
            </a:r>
            <a:r>
              <a:rPr lang="ru-RU" sz="16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дну сквозную нейросеть, используя только истинные треки, 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полученные из  Монте-Карло моделирования.  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3509B46-F9D3-C269-1395-EE51BAF138F8}"/>
              </a:ext>
            </a:extLst>
          </p:cNvPr>
          <p:cNvSpPr txBox="1"/>
          <p:nvPr/>
        </p:nvSpPr>
        <p:spPr>
          <a:xfrm>
            <a:off x="-21068" y="4718387"/>
            <a:ext cx="4649299" cy="16773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70335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7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Таким образом, мы получили нейронную сеть, выполняющую прослеживание треков </a:t>
            </a:r>
            <a:r>
              <a:rPr kumimoji="0" lang="ru-RU" sz="17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подобно Фильтру Калмана, </a:t>
            </a:r>
            <a:r>
              <a:rPr kumimoji="0" lang="ru-RU" sz="17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хотя и без соответствующей части финального </a:t>
            </a:r>
            <a:r>
              <a:rPr kumimoji="0" lang="ru-RU" sz="17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фитирования</a:t>
            </a:r>
            <a:r>
              <a:rPr kumimoji="0" lang="ru-RU" sz="17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треков для </a:t>
            </a: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получения физических параметров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325DE6-E84A-5BB5-1D8F-1C877B4365FB}"/>
              </a:ext>
            </a:extLst>
          </p:cNvPr>
          <p:cNvSpPr txBox="1"/>
          <p:nvPr/>
        </p:nvSpPr>
        <p:spPr>
          <a:xfrm>
            <a:off x="8810666" y="5872549"/>
            <a:ext cx="37318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400" b="1" dirty="0"/>
              <a:t>Зависимость показателей эффективности </a:t>
            </a:r>
          </a:p>
          <a:p>
            <a:r>
              <a:rPr lang="ru-RU" sz="1400" b="1" dirty="0"/>
              <a:t>от количества треков разной длины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D0896E3-318C-0506-1D7D-3DE95AB3B28D}"/>
              </a:ext>
            </a:extLst>
          </p:cNvPr>
          <p:cNvSpPr txBox="1"/>
          <p:nvPr/>
        </p:nvSpPr>
        <p:spPr>
          <a:xfrm>
            <a:off x="4987599" y="4077986"/>
            <a:ext cx="3430779" cy="2369880"/>
          </a:xfrm>
          <a:prstGeom prst="rect">
            <a:avLst/>
          </a:prstGeom>
          <a:solidFill>
            <a:srgbClr val="00B0F0">
              <a:alpha val="25000"/>
            </a:srgbClr>
          </a:solidFill>
        </p:spPr>
        <p:txBody>
          <a:bodyPr wrap="square">
            <a:spAutoFit/>
          </a:bodyPr>
          <a:lstStyle/>
          <a:p>
            <a:r>
              <a:rPr lang="ru-RU" sz="1600" b="1" dirty="0"/>
              <a:t>Возникла другая проблема с дисбалансом выборки по количеству треков разной длины.  Из-за этого обученная модель имеет сильное смещение при реконструкции в сторону треков с большим импульсом, для которых TrackNETv2 дает </a:t>
            </a:r>
            <a:r>
              <a:rPr lang="ru-RU" sz="1600" b="1" dirty="0" err="1"/>
              <a:t>recall</a:t>
            </a:r>
            <a:r>
              <a:rPr lang="ru-RU" sz="1600" b="1" dirty="0"/>
              <a:t> и </a:t>
            </a:r>
            <a:r>
              <a:rPr lang="ru-RU" sz="1600" b="1" dirty="0" err="1"/>
              <a:t>ghost</a:t>
            </a:r>
            <a:r>
              <a:rPr lang="ru-RU" sz="1600" b="1" dirty="0"/>
              <a:t> </a:t>
            </a:r>
            <a:r>
              <a:rPr lang="ru-RU" sz="1600" b="1" dirty="0" err="1"/>
              <a:t>rate</a:t>
            </a:r>
            <a:r>
              <a:rPr lang="ru-RU" sz="1600" b="1" dirty="0"/>
              <a:t>  ~99% и ~0%, соответственно</a:t>
            </a:r>
            <a:r>
              <a:rPr lang="ru-RU" b="1" dirty="0"/>
              <a:t>. </a:t>
            </a:r>
          </a:p>
        </p:txBody>
      </p:sp>
      <p:pic>
        <p:nvPicPr>
          <p:cNvPr id="4" name="Picture 9">
            <a:extLst>
              <a:ext uri="{FF2B5EF4-FFF2-40B4-BE49-F238E27FC236}">
                <a16:creationId xmlns:a16="http://schemas.microsoft.com/office/drawing/2014/main" id="{6B6A2058-0B76-81D7-FBC6-0F00BA204DA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88"/>
          <a:stretch/>
        </p:blipFill>
        <p:spPr>
          <a:xfrm>
            <a:off x="8777746" y="3138809"/>
            <a:ext cx="3431680" cy="282792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3F09B962-B645-C83F-6072-B165890ECF1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832671" y="3354682"/>
            <a:ext cx="3585707" cy="650381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A96C4BDF-42ED-A513-0153-0AC55E6BA894}"/>
              </a:ext>
            </a:extLst>
          </p:cNvPr>
          <p:cNvSpPr txBox="1"/>
          <p:nvPr/>
        </p:nvSpPr>
        <p:spPr>
          <a:xfrm>
            <a:off x="4530537" y="2788951"/>
            <a:ext cx="365866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70335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пользовалась более простая ф</a:t>
            </a:r>
            <a:r>
              <a:rPr kumimoji="0" lang="ru-RU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ункция</a:t>
            </a:r>
            <a:r>
              <a:rPr kumimoji="0" lang="ru-RU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потерь нейросети</a:t>
            </a:r>
          </a:p>
        </p:txBody>
      </p:sp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B2580EB8-8CC6-F8BD-A99D-2B3513511E8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444626" y="3213903"/>
            <a:ext cx="328878" cy="25193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498395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64D26341-0337-490B-9558-BAD7F91A5B3F}"/>
              </a:ext>
            </a:extLst>
          </p:cNvPr>
          <p:cNvSpPr txBox="1"/>
          <p:nvPr/>
        </p:nvSpPr>
        <p:spPr>
          <a:xfrm>
            <a:off x="0" y="497494"/>
            <a:ext cx="11881320" cy="16619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700" dirty="0">
                <a:ea typeface="Arial" panose="020B0604020202020204" pitchFamily="34" charset="0"/>
                <a:cs typeface="Calibri" panose="020F0502020204030204" pitchFamily="34" charset="0"/>
              </a:rPr>
              <a:t>Модель TrackNETv2 относится к </a:t>
            </a:r>
            <a:r>
              <a:rPr lang="ru-RU" sz="1700" b="1" dirty="0">
                <a:solidFill>
                  <a:srgbClr val="C00000"/>
                </a:solidFill>
                <a:ea typeface="Arial" panose="020B0604020202020204" pitchFamily="34" charset="0"/>
                <a:cs typeface="Calibri" panose="020F0502020204030204" pitchFamily="34" charset="0"/>
              </a:rPr>
              <a:t>локальным методам трекинга</a:t>
            </a:r>
            <a:r>
              <a:rPr lang="ru-RU" sz="1700" dirty="0">
                <a:ea typeface="Arial" panose="020B0604020202020204" pitchFamily="34" charset="0"/>
                <a:cs typeface="Calibri" panose="020F0502020204030204" pitchFamily="34" charset="0"/>
              </a:rPr>
              <a:t>, так как не использует данных о всей картине события и работает с каждым треком отдельно. У локальных подходов к трекингу есть очевидный недостаток: локальные методы не позволяют оценить глобальную картину события, увидеть зависимость между отдельными треками или группами треков. Также нет и прямой возможности отследить такие явления, как вторичные вершины, как это делается в глобальных методах трекинга, выполняющих распознавание треков среди истинных и ложных хитов сразу по всей картине события. Один из успешных глобальных подходов реализуют </a:t>
            </a:r>
            <a:r>
              <a:rPr lang="ru-RU" sz="1700" b="1" dirty="0" err="1">
                <a:solidFill>
                  <a:srgbClr val="C00000"/>
                </a:solidFill>
                <a:ea typeface="Arial" panose="020B0604020202020204" pitchFamily="34" charset="0"/>
                <a:cs typeface="Calibri" panose="020F0502020204030204" pitchFamily="34" charset="0"/>
              </a:rPr>
              <a:t>графовые</a:t>
            </a:r>
            <a:r>
              <a:rPr lang="ru-RU" sz="1700" b="1" dirty="0">
                <a:solidFill>
                  <a:srgbClr val="C00000"/>
                </a:solidFill>
                <a:ea typeface="Arial" panose="020B0604020202020204" pitchFamily="34" charset="0"/>
                <a:cs typeface="Calibri" panose="020F0502020204030204" pitchFamily="34" charset="0"/>
              </a:rPr>
              <a:t> нейросети </a:t>
            </a:r>
            <a:r>
              <a:rPr lang="en-US" sz="1700" b="1" dirty="0">
                <a:solidFill>
                  <a:srgbClr val="C00000"/>
                </a:solidFill>
                <a:ea typeface="Arial" panose="020B0604020202020204" pitchFamily="34" charset="0"/>
                <a:cs typeface="Calibri" panose="020F0502020204030204" pitchFamily="34" charset="0"/>
              </a:rPr>
              <a:t>GNN</a:t>
            </a:r>
            <a:r>
              <a:rPr lang="ru-RU" sz="1700" dirty="0">
                <a:solidFill>
                  <a:srgbClr val="C00000"/>
                </a:solidFill>
                <a:ea typeface="Arial" panose="020B0604020202020204" pitchFamily="34" charset="0"/>
                <a:cs typeface="Calibri" panose="020F0502020204030204" pitchFamily="34" charset="0"/>
              </a:rPr>
              <a:t>. </a:t>
            </a:r>
            <a:endParaRPr lang="ru-RU" sz="1700" b="1" dirty="0">
              <a:solidFill>
                <a:srgbClr val="C0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Дата 5">
            <a:extLst>
              <a:ext uri="{FF2B5EF4-FFF2-40B4-BE49-F238E27FC236}">
                <a16:creationId xmlns:a16="http://schemas.microsoft.com/office/drawing/2014/main" id="{C28D39A2-F476-4421-BD84-942312A49B5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929624" y="6440085"/>
            <a:ext cx="2133600" cy="357188"/>
          </a:xfrm>
        </p:spPr>
        <p:txBody>
          <a:bodyPr/>
          <a:lstStyle/>
          <a:p>
            <a:pPr>
              <a:defRPr/>
            </a:pPr>
            <a:fld id="{E95FAA17-0332-44CD-A050-1F8AC678A5F5}" type="datetime1">
              <a:rPr lang="ru-RU" smtClean="0"/>
              <a:t>10.02.2023</a:t>
            </a:fld>
            <a:endParaRPr lang="en-GB" dirty="0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B2EE5B1E-332E-49E7-BF0B-175008CCFC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612936" y="6556767"/>
            <a:ext cx="3429002" cy="240506"/>
          </a:xfrm>
        </p:spPr>
        <p:txBody>
          <a:bodyPr/>
          <a:lstStyle/>
          <a:p>
            <a:pPr>
              <a:defRPr/>
            </a:pPr>
            <a:r>
              <a:rPr lang="ru-RU" dirty="0" err="1"/>
              <a:t>Г.А.Ососков</a:t>
            </a:r>
            <a:r>
              <a:rPr lang="ru-RU" dirty="0"/>
              <a:t> Машинное обучение лекция 6</a:t>
            </a:r>
            <a:endParaRPr lang="en-GB" dirty="0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EBC35621-5FBF-4B9E-BB6F-54597240E4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005929" y="6518743"/>
            <a:ext cx="512895" cy="240506"/>
          </a:xfrm>
        </p:spPr>
        <p:txBody>
          <a:bodyPr/>
          <a:lstStyle/>
          <a:p>
            <a:pPr>
              <a:defRPr/>
            </a:pPr>
            <a:fld id="{67617C97-EB89-4561-BC34-95EE9A12D28C}" type="slidenum">
              <a:rPr lang="en-GB" smtClean="0"/>
              <a:pPr>
                <a:defRPr/>
              </a:pPr>
              <a:t>17</a:t>
            </a:fld>
            <a:endParaRPr lang="en-GB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10CE064-50F6-4D12-BFB7-D24C8F68F2A2}"/>
              </a:ext>
            </a:extLst>
          </p:cNvPr>
          <p:cNvSpPr txBox="1"/>
          <p:nvPr/>
        </p:nvSpPr>
        <p:spPr>
          <a:xfrm>
            <a:off x="2584381" y="9050"/>
            <a:ext cx="7486115" cy="567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85000"/>
              </a:lnSpc>
              <a:spcAft>
                <a:spcPts val="450"/>
              </a:spcAft>
            </a:pPr>
            <a:r>
              <a:rPr lang="ru-RU" sz="3600" b="1" dirty="0">
                <a:solidFill>
                  <a:srgbClr val="0000FF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. Глобальный подход к трекингу</a:t>
            </a:r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244AE2FA-F399-40E9-A5F8-34A2BE61CA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57810" y="2259434"/>
            <a:ext cx="2694776" cy="2531241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B7558248-41A8-4D47-B84B-89D5E180CFF0}"/>
              </a:ext>
            </a:extLst>
          </p:cNvPr>
          <p:cNvSpPr txBox="1"/>
          <p:nvPr/>
        </p:nvSpPr>
        <p:spPr>
          <a:xfrm>
            <a:off x="2718836" y="2325689"/>
            <a:ext cx="9457350" cy="24468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700" b="1" dirty="0">
                <a:solidFill>
                  <a:srgbClr val="C00000"/>
                </a:solidFill>
              </a:rPr>
              <a:t>Такая GNN была представлена ​​проектом </a:t>
            </a:r>
            <a:r>
              <a:rPr lang="ru-RU" sz="1700" b="1" dirty="0" err="1">
                <a:solidFill>
                  <a:srgbClr val="C00000"/>
                </a:solidFill>
              </a:rPr>
              <a:t>HEPTrkX</a:t>
            </a:r>
            <a:r>
              <a:rPr lang="ru-RU" sz="1700" b="1" dirty="0">
                <a:solidFill>
                  <a:srgbClr val="C00000"/>
                </a:solidFill>
              </a:rPr>
              <a:t> на LHC </a:t>
            </a:r>
            <a:r>
              <a:rPr lang="ru-RU" sz="1700" b="1" dirty="0">
                <a:solidFill>
                  <a:srgbClr val="C00000"/>
                </a:solidFill>
                <a:hlinkClick r:id="rId3"/>
              </a:rPr>
              <a:t>https://arxiv.org/abs/1810.06111</a:t>
            </a:r>
            <a:r>
              <a:rPr lang="ru-RU" sz="1700" b="1" dirty="0">
                <a:solidFill>
                  <a:srgbClr val="C00000"/>
                </a:solidFill>
              </a:rPr>
              <a:t>, где событие рассматривается целиком в виде направленного графа, хиты являются его узлами, а ребра связывают хиты между соседними станциями. Задача нейросети заключается в прореживании этого графа путем классификации отдельных ребер по их принадлежности одному из треков.</a:t>
            </a:r>
            <a:endParaRPr lang="ru-RU" sz="1700" dirty="0"/>
          </a:p>
          <a:p>
            <a:r>
              <a:rPr lang="ru-RU" sz="1700" dirty="0"/>
              <a:t>Основное различие между данными </a:t>
            </a:r>
            <a:r>
              <a:rPr lang="ru-RU" sz="1700" b="1" dirty="0">
                <a:solidFill>
                  <a:srgbClr val="FF0000"/>
                </a:solidFill>
              </a:rPr>
              <a:t>LHC</a:t>
            </a:r>
            <a:r>
              <a:rPr lang="ru-RU" sz="1700" dirty="0"/>
              <a:t> и </a:t>
            </a:r>
            <a:r>
              <a:rPr lang="ru-RU" sz="1700" b="1" dirty="0">
                <a:solidFill>
                  <a:srgbClr val="0033CC"/>
                </a:solidFill>
              </a:rPr>
              <a:t>GEM</a:t>
            </a:r>
            <a:r>
              <a:rPr lang="ru-RU" sz="1700" dirty="0"/>
              <a:t> заключается в том, что </a:t>
            </a:r>
            <a:r>
              <a:rPr lang="ru-RU" sz="1700" dirty="0">
                <a:solidFill>
                  <a:srgbClr val="C00000"/>
                </a:solidFill>
              </a:rPr>
              <a:t>н</a:t>
            </a:r>
            <a:r>
              <a:rPr lang="ru-RU" sz="1700" b="1" dirty="0">
                <a:solidFill>
                  <a:srgbClr val="C00000"/>
                </a:solidFill>
              </a:rPr>
              <a:t>а LHC был пиксельный детектор, не производящий фейков</a:t>
            </a:r>
            <a:r>
              <a:rPr lang="ru-RU" sz="1700" dirty="0"/>
              <a:t>, </a:t>
            </a:r>
          </a:p>
          <a:p>
            <a:r>
              <a:rPr lang="ru-RU" sz="1700" dirty="0"/>
              <a:t>а </a:t>
            </a:r>
            <a:r>
              <a:rPr lang="ru-RU" sz="1700" b="1" dirty="0">
                <a:solidFill>
                  <a:srgbClr val="0033CC"/>
                </a:solidFill>
              </a:rPr>
              <a:t>в GEM – подавляющее большинство </a:t>
            </a:r>
          </a:p>
          <a:p>
            <a:r>
              <a:rPr lang="ru-RU" sz="1700" b="1" dirty="0">
                <a:solidFill>
                  <a:srgbClr val="0033CC"/>
                </a:solidFill>
              </a:rPr>
              <a:t>хитов являются фейками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85DB2D3-C0EA-422D-AEB5-71B901371766}"/>
              </a:ext>
            </a:extLst>
          </p:cNvPr>
          <p:cNvSpPr txBox="1"/>
          <p:nvPr/>
        </p:nvSpPr>
        <p:spPr>
          <a:xfrm>
            <a:off x="0" y="4843792"/>
            <a:ext cx="7257159" cy="1492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700" dirty="0"/>
              <a:t>Это не позволило адаптировать </a:t>
            </a:r>
            <a:r>
              <a:rPr lang="ru-RU" sz="1700" dirty="0" err="1"/>
              <a:t>HEPTrkX</a:t>
            </a:r>
            <a:r>
              <a:rPr lang="ru-RU" sz="1700" dirty="0"/>
              <a:t> на </a:t>
            </a:r>
            <a:r>
              <a:rPr lang="en-US" sz="1700" dirty="0"/>
              <a:t>GEM</a:t>
            </a:r>
            <a:r>
              <a:rPr lang="ru-RU" sz="1700" dirty="0"/>
              <a:t>, что показала попытка прямого применения </a:t>
            </a:r>
            <a:r>
              <a:rPr lang="ru-RU" sz="1700" dirty="0" err="1"/>
              <a:t>HEPTrkX</a:t>
            </a:r>
            <a:r>
              <a:rPr lang="ru-RU" sz="1700" dirty="0"/>
              <a:t>  к данным </a:t>
            </a:r>
            <a:r>
              <a:rPr lang="en-US" sz="1700" dirty="0"/>
              <a:t>GEM BM@N</a:t>
            </a:r>
          </a:p>
          <a:p>
            <a:endParaRPr lang="en-US" sz="600" dirty="0"/>
          </a:p>
          <a:p>
            <a:r>
              <a:rPr lang="ru-RU" sz="1700" b="1" dirty="0"/>
              <a:t>Ключевой момент - как-то учесть малость угла между соседними ребрами, как признак их принадлежности треку. </a:t>
            </a:r>
            <a:r>
              <a:rPr lang="ru-RU" sz="1700" b="1" dirty="0">
                <a:solidFill>
                  <a:srgbClr val="C00000"/>
                </a:solidFill>
              </a:rPr>
              <a:t>Решение удалось найти в процедуре инвертировании графа.</a:t>
            </a:r>
            <a:endParaRPr lang="ru-RU" sz="1700" dirty="0"/>
          </a:p>
        </p:txBody>
      </p:sp>
      <p:pic>
        <p:nvPicPr>
          <p:cNvPr id="22" name="Picture 2">
            <a:extLst>
              <a:ext uri="{FF2B5EF4-FFF2-40B4-BE49-F238E27FC236}">
                <a16:creationId xmlns:a16="http://schemas.microsoft.com/office/drawing/2014/main" id="{37943856-FB26-4453-8183-486C0F4ECA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2971" y="4108559"/>
            <a:ext cx="2300477" cy="2125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CA09F121-050D-4ACF-B6E7-C84253A0E32F}"/>
              </a:ext>
            </a:extLst>
          </p:cNvPr>
          <p:cNvSpPr txBox="1"/>
          <p:nvPr/>
        </p:nvSpPr>
        <p:spPr>
          <a:xfrm>
            <a:off x="9179262" y="5636106"/>
            <a:ext cx="52553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Calibri" panose="020F0502020204030204"/>
              </a:rPr>
              <a:t>LHC</a:t>
            </a:r>
            <a:endParaRPr lang="ru-RU" sz="1600" b="1" dirty="0">
              <a:solidFill>
                <a:srgbClr val="FF0000"/>
              </a:solidFill>
              <a:latin typeface="Calibri" panose="020F0502020204030204"/>
            </a:endParaRPr>
          </a:p>
        </p:txBody>
      </p:sp>
      <p:pic>
        <p:nvPicPr>
          <p:cNvPr id="25" name="Picture 3">
            <a:extLst>
              <a:ext uri="{FF2B5EF4-FFF2-40B4-BE49-F238E27FC236}">
                <a16:creationId xmlns:a16="http://schemas.microsoft.com/office/drawing/2014/main" id="{8252EB52-A1CB-485F-971E-374EA8E4AB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5318" y="4039298"/>
            <a:ext cx="2388314" cy="22636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2B026D87-7B94-41D0-8C9C-CD227D131DE2}"/>
              </a:ext>
            </a:extLst>
          </p:cNvPr>
          <p:cNvSpPr txBox="1"/>
          <p:nvPr/>
        </p:nvSpPr>
        <p:spPr>
          <a:xfrm>
            <a:off x="10156367" y="5636106"/>
            <a:ext cx="72491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Calibri" panose="020F0502020204030204"/>
              </a:rPr>
              <a:t>GEM</a:t>
            </a:r>
            <a:endParaRPr lang="ru-RU" sz="1600" b="1" dirty="0">
              <a:solidFill>
                <a:srgbClr val="0000FF"/>
              </a:solidFill>
              <a:latin typeface="Calibri" panose="020F0502020204030204"/>
            </a:endParaRPr>
          </a:p>
        </p:txBody>
      </p:sp>
      <p:sp>
        <p:nvSpPr>
          <p:cNvPr id="28" name="Стрелка вправо 13">
            <a:extLst>
              <a:ext uri="{FF2B5EF4-FFF2-40B4-BE49-F238E27FC236}">
                <a16:creationId xmlns:a16="http://schemas.microsoft.com/office/drawing/2014/main" id="{D93A5FBC-82AA-482A-A377-8C67FB5836AA}"/>
              </a:ext>
            </a:extLst>
          </p:cNvPr>
          <p:cNvSpPr/>
          <p:nvPr/>
        </p:nvSpPr>
        <p:spPr>
          <a:xfrm>
            <a:off x="5159896" y="5157193"/>
            <a:ext cx="2231204" cy="216024"/>
          </a:xfrm>
          <a:prstGeom prst="rightArrow">
            <a:avLst/>
          </a:prstGeom>
          <a:solidFill>
            <a:schemeClr val="accent1">
              <a:alpha val="4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0249" tIns="35123" rIns="70249" bIns="35123" rtlCol="0" anchor="ctr"/>
          <a:lstStyle/>
          <a:p>
            <a:pPr algn="ctr"/>
            <a:endParaRPr lang="ru-RU" sz="1385">
              <a:solidFill>
                <a:prstClr val="white"/>
              </a:solidFill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A34BC28-8194-4302-9CF3-0C40D45C7AA6}"/>
              </a:ext>
            </a:extLst>
          </p:cNvPr>
          <p:cNvSpPr txBox="1"/>
          <p:nvPr/>
        </p:nvSpPr>
        <p:spPr>
          <a:xfrm>
            <a:off x="8017600" y="6217317"/>
            <a:ext cx="4075564" cy="317153"/>
          </a:xfrm>
          <a:prstGeom prst="rect">
            <a:avLst/>
          </a:prstGeom>
          <a:noFill/>
        </p:spPr>
        <p:txBody>
          <a:bodyPr wrap="square" lIns="70249" tIns="35123" rIns="70249" bIns="35123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Calibri" panose="020F0502020204030204"/>
              </a:rPr>
              <a:t>99% recall                                             </a:t>
            </a:r>
            <a:r>
              <a:rPr lang="en-US" sz="1600" b="1" dirty="0">
                <a:solidFill>
                  <a:srgbClr val="0000FF"/>
                </a:solidFill>
                <a:latin typeface="Calibri" panose="020F0502020204030204"/>
              </a:rPr>
              <a:t>60% recall </a:t>
            </a:r>
            <a:endParaRPr lang="ru-RU" sz="1600" b="1" dirty="0">
              <a:solidFill>
                <a:srgbClr val="0000FF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39980062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42F3EBC8-079D-48FA-9503-74512DC4B3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6574E7-74DA-4560-8E84-2FF0612FD899}" type="datetime1">
              <a:rPr lang="ru-RU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0.02.2023</a:t>
            </a:fld>
            <a:endParaRPr lang="ru-RU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7ED0542D-ECCB-420B-9336-0A0E5AA287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  <a:latin typeface="Calibri"/>
              </a:rPr>
              <a:t>Г.А.Ососков Машинное обучение лекция 6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A6A2A5D4-AA23-44BC-9893-15F7495CB3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3F53D8-0467-4BC7-83BB-6F68418DED5E}" type="slidenum">
              <a:rPr lang="ru-RU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8</a:t>
            </a:fld>
            <a:endParaRPr lang="ru-RU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4031092-FA7A-413E-9D02-DED2C4CDCD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015" y="50338"/>
            <a:ext cx="3998703" cy="445878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BDE50E1-564F-4205-A1F4-9F16EEB7FA9F}"/>
              </a:ext>
            </a:extLst>
          </p:cNvPr>
          <p:cNvSpPr txBox="1"/>
          <p:nvPr/>
        </p:nvSpPr>
        <p:spPr>
          <a:xfrm>
            <a:off x="41015" y="4365918"/>
            <a:ext cx="3076539" cy="11695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400" b="1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Графическое представление события эксперимента BM@N   С+С 4 ГэВ. Черные узлы и ребра соответствуют фейкам , зеленые узлы и желтые ребра - найденным трекам.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2313BA0-6654-48E9-8821-D46EE203F1C2}"/>
              </a:ext>
            </a:extLst>
          </p:cNvPr>
          <p:cNvSpPr txBox="1"/>
          <p:nvPr/>
        </p:nvSpPr>
        <p:spPr>
          <a:xfrm>
            <a:off x="4165922" y="3113291"/>
            <a:ext cx="7654814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При обучении сеть получает на вход реверсный орграф с метками истинных рёбер – сегментов подлинных треков. Уже обученная нейросеть на выходе ставит, в результате, в соответствие каждому ребру значение </a:t>
            </a:r>
          </a:p>
          <a:p>
            <a:r>
              <a:rPr lang="ru-RU" b="1" i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Х ϵ [0,1].</a:t>
            </a:r>
            <a:r>
              <a:rPr lang="en-US" b="1" i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ru-RU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Истинным ребром трека считаются те ребра, для которых Х больше некоторого заданного порога (</a:t>
            </a:r>
            <a:r>
              <a:rPr lang="en-US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&gt; 0.5</a:t>
            </a:r>
            <a:r>
              <a:rPr lang="ru-RU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5AF05F0-7F57-41D8-84A6-3545288064BA}"/>
              </a:ext>
            </a:extLst>
          </p:cNvPr>
          <p:cNvSpPr txBox="1"/>
          <p:nvPr/>
        </p:nvSpPr>
        <p:spPr>
          <a:xfrm>
            <a:off x="4176088" y="1037753"/>
            <a:ext cx="7985385" cy="20954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450"/>
              </a:spcAft>
            </a:pPr>
            <a:r>
              <a:rPr lang="ru-RU" dirty="0">
                <a:solidFill>
                  <a:prstClr val="black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Сначала событие представляется в виде графа с </a:t>
            </a:r>
            <a:r>
              <a:rPr lang="ru-RU" dirty="0" err="1">
                <a:solidFill>
                  <a:prstClr val="black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хиами</a:t>
            </a:r>
            <a:r>
              <a:rPr lang="ru-RU" dirty="0">
                <a:solidFill>
                  <a:prstClr val="black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в качестве узлов, а </a:t>
            </a:r>
            <a:r>
              <a:rPr lang="ru-RU" b="1" dirty="0">
                <a:solidFill>
                  <a:prstClr val="black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затем данный граф инвертируется в линейный диграф </a:t>
            </a:r>
            <a:r>
              <a:rPr lang="ru-RU" b="1" dirty="0" err="1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DGraphNet</a:t>
            </a:r>
            <a:r>
              <a:rPr lang="ru-RU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i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ru-RU" i="1" dirty="0" err="1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eversed</a:t>
            </a:r>
            <a:r>
              <a:rPr lang="ru-RU" i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i="1" dirty="0" err="1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irected</a:t>
            </a:r>
            <a:r>
              <a:rPr lang="ru-RU" i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i="1" dirty="0" err="1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raph</a:t>
            </a:r>
            <a:r>
              <a:rPr lang="ru-RU" i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i="1" dirty="0" err="1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eural</a:t>
            </a:r>
            <a:r>
              <a:rPr lang="ru-RU" i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Network),  в котором</a:t>
            </a:r>
            <a:r>
              <a:rPr lang="ru-RU" i="1" dirty="0">
                <a:solidFill>
                  <a:prstClr val="black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</a:t>
            </a:r>
            <a:r>
              <a:rPr lang="ru-RU" b="1" dirty="0">
                <a:solidFill>
                  <a:srgbClr val="C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ребра представляются узлами</a:t>
            </a:r>
            <a:r>
              <a:rPr lang="en-US" b="1" dirty="0">
                <a:solidFill>
                  <a:srgbClr val="C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(c 6-</a:t>
            </a:r>
            <a:r>
              <a:rPr lang="ru-RU" b="1" dirty="0">
                <a:solidFill>
                  <a:srgbClr val="C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ю координатами, вместо 3-х) а узлы исходного графа – ребрами</a:t>
            </a:r>
          </a:p>
          <a:p>
            <a:pPr>
              <a:spcAft>
                <a:spcPts val="450"/>
              </a:spcAft>
            </a:pPr>
            <a:r>
              <a:rPr lang="ru-RU" b="1" dirty="0">
                <a:solidFill>
                  <a:srgbClr val="C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(содержащими информацию о двух смежных сегментах). </a:t>
            </a:r>
            <a:r>
              <a:rPr lang="ru-RU" dirty="0">
                <a:solidFill>
                  <a:prstClr val="black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Таким образом в ребрах реверсного графа содержится информация о кривизне треков, что упрощает отсев фейков и шумов</a:t>
            </a:r>
            <a:endParaRPr lang="ru-RU" sz="16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F234ACF-B21E-4750-B0AA-2B3351D6D32B}"/>
              </a:ext>
            </a:extLst>
          </p:cNvPr>
          <p:cNvSpPr txBox="1"/>
          <p:nvPr/>
        </p:nvSpPr>
        <p:spPr>
          <a:xfrm>
            <a:off x="4367807" y="50338"/>
            <a:ext cx="745260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b="1" dirty="0">
                <a:solidFill>
                  <a:srgbClr val="0033CC"/>
                </a:solidFill>
                <a:latin typeface="Calibri"/>
              </a:rPr>
              <a:t>Событие, как инверсный граф</a:t>
            </a:r>
          </a:p>
          <a:p>
            <a:pPr algn="ctr"/>
            <a:r>
              <a:rPr lang="en-US" sz="1600" b="1" dirty="0" err="1">
                <a:solidFill>
                  <a:srgbClr val="6432F2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E.Schavelev</a:t>
            </a:r>
            <a:r>
              <a:rPr lang="en-US" sz="1600" b="1" dirty="0">
                <a:solidFill>
                  <a:srgbClr val="6432F2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et all, http://ceur-ws.org/Vol-2507/280-284-paper-50.pdf</a:t>
            </a:r>
            <a:endParaRPr lang="ru-RU" sz="1600" b="1" dirty="0">
              <a:solidFill>
                <a:srgbClr val="0033CC"/>
              </a:solidFill>
              <a:latin typeface="Calibri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BA804D2-6004-6A48-B9D7-C9980BA6AF9E}"/>
              </a:ext>
            </a:extLst>
          </p:cNvPr>
          <p:cNvSpPr txBox="1"/>
          <p:nvPr/>
        </p:nvSpPr>
        <p:spPr>
          <a:xfrm>
            <a:off x="3110014" y="4574319"/>
            <a:ext cx="895867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prstClr val="black"/>
                </a:solidFill>
                <a:latin typeface="Calibri"/>
              </a:rPr>
              <a:t>Результат для 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BM@N</a:t>
            </a:r>
            <a:r>
              <a:rPr lang="ru-RU" dirty="0">
                <a:solidFill>
                  <a:prstClr val="black"/>
                </a:solidFill>
                <a:latin typeface="Calibri"/>
              </a:rPr>
              <a:t>: 96% 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recall</a:t>
            </a:r>
            <a:r>
              <a:rPr lang="ru-RU" dirty="0">
                <a:solidFill>
                  <a:prstClr val="black"/>
                </a:solidFill>
                <a:latin typeface="Calibri"/>
              </a:rPr>
              <a:t> 87% 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precision </a:t>
            </a:r>
            <a:r>
              <a:rPr lang="ru-RU" dirty="0">
                <a:solidFill>
                  <a:prstClr val="black"/>
                </a:solidFill>
                <a:latin typeface="Calibri"/>
              </a:rPr>
              <a:t>(правда, при исключении из </a:t>
            </a:r>
            <a:r>
              <a:rPr lang="ru-RU" dirty="0" err="1">
                <a:solidFill>
                  <a:prstClr val="black"/>
                </a:solidFill>
                <a:latin typeface="Calibri"/>
              </a:rPr>
              <a:t>датасета</a:t>
            </a:r>
            <a:r>
              <a:rPr lang="ru-RU" dirty="0">
                <a:solidFill>
                  <a:prstClr val="black"/>
                </a:solidFill>
                <a:latin typeface="Calibri"/>
              </a:rPr>
              <a:t> треков с пробелами). </a:t>
            </a:r>
            <a:r>
              <a:rPr lang="ru-RU" b="1" dirty="0">
                <a:solidFill>
                  <a:srgbClr val="C00000"/>
                </a:solidFill>
                <a:latin typeface="Calibri"/>
              </a:rPr>
              <a:t>Основным недостатком </a:t>
            </a:r>
            <a:r>
              <a:rPr lang="en-US" b="1" dirty="0" err="1">
                <a:solidFill>
                  <a:srgbClr val="C00000"/>
                </a:solidFill>
                <a:latin typeface="Calibri"/>
              </a:rPr>
              <a:t>RDGraphNet</a:t>
            </a:r>
            <a:r>
              <a:rPr lang="en-US" b="1" dirty="0">
                <a:solidFill>
                  <a:srgbClr val="C00000"/>
                </a:solidFill>
                <a:latin typeface="Calibri"/>
              </a:rPr>
              <a:t> </a:t>
            </a:r>
            <a:r>
              <a:rPr lang="ru-RU" b="1" dirty="0">
                <a:solidFill>
                  <a:srgbClr val="C00000"/>
                </a:solidFill>
                <a:latin typeface="Calibri"/>
              </a:rPr>
              <a:t>стало высокое потребление памяти (поскольку оно квадратично от общего количества хитов в событии Повидимому, целесообразно  </a:t>
            </a:r>
            <a:r>
              <a:rPr lang="ru-RU" b="1" u="sng" dirty="0">
                <a:solidFill>
                  <a:srgbClr val="C00000"/>
                </a:solidFill>
                <a:latin typeface="Calibri"/>
              </a:rPr>
              <a:t>применять </a:t>
            </a:r>
            <a:r>
              <a:rPr lang="ru-RU" b="1" u="sng" dirty="0" err="1">
                <a:solidFill>
                  <a:srgbClr val="C00000"/>
                </a:solidFill>
                <a:latin typeface="Calibri"/>
              </a:rPr>
              <a:t>графовую</a:t>
            </a:r>
            <a:r>
              <a:rPr lang="ru-RU" b="1" u="sng" dirty="0">
                <a:solidFill>
                  <a:srgbClr val="C00000"/>
                </a:solidFill>
                <a:latin typeface="Calibri"/>
              </a:rPr>
              <a:t> сеть после </a:t>
            </a:r>
            <a:r>
              <a:rPr lang="ru-RU" sz="1800" b="1" u="sng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ckNET</a:t>
            </a:r>
            <a:r>
              <a:rPr lang="ru-RU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когда большая часть фейковых соединений уже удалена</a:t>
            </a:r>
            <a:endParaRPr lang="ru-RU" sz="1600" b="1" dirty="0">
              <a:solidFill>
                <a:srgbClr val="C00000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082692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D1C276F-8B3C-414E-ADC4-63C9D88D75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335" y="790647"/>
            <a:ext cx="3963237" cy="4078513"/>
          </a:xfrm>
          <a:prstGeom prst="rect">
            <a:avLst/>
          </a:prstGeom>
        </p:spPr>
      </p:pic>
      <p:sp>
        <p:nvSpPr>
          <p:cNvPr id="11" name="Title 1">
            <a:extLst>
              <a:ext uri="{FF2B5EF4-FFF2-40B4-BE49-F238E27FC236}">
                <a16:creationId xmlns:a16="http://schemas.microsoft.com/office/drawing/2014/main" id="{DD166770-33A6-45AA-80B8-0629D3A12BFD}"/>
              </a:ext>
            </a:extLst>
          </p:cNvPr>
          <p:cNvSpPr txBox="1">
            <a:spLocks/>
          </p:cNvSpPr>
          <p:nvPr/>
        </p:nvSpPr>
        <p:spPr>
          <a:xfrm>
            <a:off x="1576765" y="40539"/>
            <a:ext cx="8984590" cy="466343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685800"/>
            <a:r>
              <a:rPr lang="ru-RU" sz="3600" b="1" dirty="0">
                <a:solidFill>
                  <a:srgbClr val="0033CC"/>
                </a:solidFill>
                <a:latin typeface="Calibri" panose="020F0502020204030204"/>
              </a:rPr>
              <a:t>Локальный трекинг BM@N</a:t>
            </a:r>
            <a:r>
              <a:rPr lang="ru-RU" sz="3600" b="1" dirty="0">
                <a:solidFill>
                  <a:srgbClr val="C00000"/>
                </a:solidFill>
                <a:latin typeface="Calibri Light" panose="020F0302020204030204"/>
              </a:rPr>
              <a:t>  </a:t>
            </a:r>
            <a:r>
              <a:rPr lang="ru-RU" sz="3600" b="1" dirty="0">
                <a:solidFill>
                  <a:srgbClr val="0033CC"/>
                </a:solidFill>
                <a:latin typeface="Calibri" panose="020F0502020204030204"/>
              </a:rPr>
              <a:t>с </a:t>
            </a:r>
            <a:r>
              <a:rPr lang="en-US" sz="3600" b="1" dirty="0">
                <a:solidFill>
                  <a:srgbClr val="0033CC"/>
                </a:solidFill>
                <a:latin typeface="Calibri" panose="020F0502020204030204"/>
              </a:rPr>
              <a:t>TrackNETv3</a:t>
            </a:r>
            <a:endParaRPr lang="ru-RU" sz="3600" b="1" dirty="0">
              <a:solidFill>
                <a:srgbClr val="0033CC"/>
              </a:solidFill>
              <a:latin typeface="Calibri" panose="020F0502020204030204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AACDC10-DF9D-9E40-9B38-6192ADAF63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0AB4F290-A7EA-4476-9E4B-1C3ACA3E61E0}" type="slidenum">
              <a:rPr lang="ru-RU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defTabSz="685800"/>
              <a:t>19</a:t>
            </a:fld>
            <a:endParaRPr lang="ru-RU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973B537-5CB0-2A27-C60B-F2E0B9DF5BEF}"/>
              </a:ext>
            </a:extLst>
          </p:cNvPr>
          <p:cNvSpPr/>
          <p:nvPr/>
        </p:nvSpPr>
        <p:spPr>
          <a:xfrm>
            <a:off x="1199456" y="4638621"/>
            <a:ext cx="157729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800"/>
            <a:r>
              <a:rPr lang="ru-RU" sz="12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хема </a:t>
            </a:r>
            <a:r>
              <a:rPr lang="en-US" sz="12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ckNETv3</a:t>
            </a:r>
            <a:endParaRPr lang="en-BY" sz="12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E1A91DB-8451-6F4A-74F0-6ACC34A426EA}"/>
              </a:ext>
            </a:extLst>
          </p:cNvPr>
          <p:cNvSpPr/>
          <p:nvPr/>
        </p:nvSpPr>
        <p:spPr>
          <a:xfrm>
            <a:off x="4195067" y="2685123"/>
            <a:ext cx="7996933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/>
            <a:r>
              <a:rPr lang="ru-RU" sz="2000" b="1" dirty="0">
                <a:solidFill>
                  <a:srgbClr val="0033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Как работает </a:t>
            </a:r>
            <a:r>
              <a:rPr lang="en-US" sz="2000" b="1" dirty="0">
                <a:solidFill>
                  <a:srgbClr val="0033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ckNETv3 </a:t>
            </a:r>
            <a:r>
              <a:rPr lang="ru-RU" sz="2000" b="1" dirty="0">
                <a:solidFill>
                  <a:srgbClr val="0033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в отличие от </a:t>
            </a:r>
            <a:r>
              <a:rPr lang="en-US" sz="2000" b="1" dirty="0" err="1">
                <a:solidFill>
                  <a:srgbClr val="0033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ckNETv</a:t>
            </a:r>
            <a:r>
              <a:rPr lang="ru-RU" sz="2000" b="1" dirty="0">
                <a:solidFill>
                  <a:srgbClr val="0033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 ?</a:t>
            </a:r>
          </a:p>
          <a:p>
            <a:pPr defTabSz="685800"/>
            <a:endParaRPr lang="ru-RU" sz="6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defTabSz="68580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ckNETv3</a:t>
            </a:r>
            <a:r>
              <a:rPr lang="ru-RU" b="1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- это модель, которая </a:t>
            </a:r>
            <a:r>
              <a:rPr lang="ru-RU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предсказывает центр и радиус сферы</a:t>
            </a:r>
            <a:r>
              <a:rPr lang="ru-RU" b="1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где следует искать следующей хит.</a:t>
            </a:r>
          </a:p>
          <a:p>
            <a:pPr marL="285750" indent="-285750" defTabSz="685800">
              <a:buFont typeface="Arial" panose="020B0604020202020204" pitchFamily="34" charset="0"/>
              <a:buChar char="•"/>
            </a:pPr>
            <a:r>
              <a:rPr lang="ru-RU" b="1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Все хиты помещаются в индекс пространственного поиска </a:t>
            </a:r>
            <a:r>
              <a:rPr lang="ru-RU" sz="2200" b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aiss</a:t>
            </a:r>
            <a:r>
              <a:rPr lang="ru-RU" b="1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285750" indent="-285750" defTabSz="685800">
              <a:buFont typeface="Arial" panose="020B0604020202020204" pitchFamily="34" charset="0"/>
              <a:buChar char="•"/>
            </a:pPr>
            <a:r>
              <a:rPr lang="ru-RU" b="1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Проверяются только K ближайших к центру сферы попаданий (сейчас K=5) </a:t>
            </a:r>
          </a:p>
          <a:p>
            <a:pPr marL="285750" indent="-285750" defTabSz="685800">
              <a:buFont typeface="Arial" panose="020B0604020202020204" pitchFamily="34" charset="0"/>
              <a:buChar char="•"/>
            </a:pPr>
            <a:r>
              <a:rPr lang="ru-RU" b="1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Треки-кандидаты расширяются за счет хитов, которые попадают в сферу.</a:t>
            </a:r>
          </a:p>
          <a:p>
            <a:pPr marL="285750" indent="-285750" defTabSz="685800">
              <a:buFont typeface="Arial" panose="020B0604020202020204" pitchFamily="34" charset="0"/>
              <a:buChar char="•"/>
            </a:pPr>
            <a:r>
              <a:rPr lang="ru-RU" b="1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Расширенные треки-кандидаты подаются обратно на вход модели для следующего предсказания </a:t>
            </a:r>
            <a:endParaRPr lang="en-GB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DC25B75-3C95-3980-7621-2611E713A034}"/>
              </a:ext>
            </a:extLst>
          </p:cNvPr>
          <p:cNvSpPr txBox="1"/>
          <p:nvPr/>
        </p:nvSpPr>
        <p:spPr>
          <a:xfrm>
            <a:off x="874990" y="5240279"/>
            <a:ext cx="1044201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Плюсы: </a:t>
            </a:r>
            <a:r>
              <a:rPr lang="ru-RU" sz="2000" b="1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скорость, нет проблем с памятью, треки можно искать отдельно и параллельно</a:t>
            </a:r>
            <a:br>
              <a:rPr lang="ru-RU" sz="2000" b="1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ru-RU" sz="20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Минусы:</a:t>
            </a:r>
            <a:r>
              <a:rPr lang="ru-RU" sz="2000" b="1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много ложных треков (</a:t>
            </a:r>
            <a:r>
              <a:rPr lang="ru-RU" sz="2000" b="1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hosts</a:t>
            </a:r>
            <a:r>
              <a:rPr lang="ru-RU" sz="2000" b="1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 из-за фейков и локального характера предсказания.</a:t>
            </a:r>
          </a:p>
          <a:p>
            <a:r>
              <a:rPr lang="ru-RU" sz="20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Вывод</a:t>
            </a:r>
            <a:r>
              <a:rPr lang="ru-RU" sz="2000" b="1" u="sng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необходим дополнительный этап для отбраковки ложных треков</a:t>
            </a:r>
            <a:endParaRPr lang="ru-RU" sz="2000" u="sng" dirty="0">
              <a:solidFill>
                <a:srgbClr val="C00000"/>
              </a:solidFill>
              <a:latin typeface="Calibri" panose="020F0502020204030204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B7BB61C-4CE5-6D99-07FA-E98345EF7D4E}"/>
              </a:ext>
            </a:extLst>
          </p:cNvPr>
          <p:cNvSpPr txBox="1"/>
          <p:nvPr/>
        </p:nvSpPr>
        <p:spPr>
          <a:xfrm>
            <a:off x="4195067" y="625790"/>
            <a:ext cx="8140949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000" b="1" u="sng" dirty="0">
                <a:solidFill>
                  <a:srgbClr val="C00000"/>
                </a:solidFill>
                <a:latin typeface="Calibri" panose="020F0502020204030204"/>
              </a:rPr>
              <a:t>Датасет для BM@N сеанс 7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ru-RU" b="1" dirty="0">
                <a:solidFill>
                  <a:prstClr val="black"/>
                </a:solidFill>
                <a:latin typeface="Calibri" panose="020F0502020204030204"/>
              </a:rPr>
              <a:t>конфигурация трековых детекторов :   3 кремниевых станции и затем 6 станций GEM;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ru-RU" b="1" dirty="0">
                <a:solidFill>
                  <a:prstClr val="black"/>
                </a:solidFill>
                <a:latin typeface="Calibri" panose="020F0502020204030204"/>
              </a:rPr>
              <a:t>Множественность событий: до 100 треков  на событие (в среднем 37);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ru-RU" b="1" dirty="0">
                <a:solidFill>
                  <a:prstClr val="black"/>
                </a:solidFill>
                <a:latin typeface="Calibri" panose="020F0502020204030204"/>
              </a:rPr>
              <a:t>Количество хитов на станцию &gt; 500, 68% из них - фейки;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ru-RU" b="1" dirty="0">
                <a:solidFill>
                  <a:prstClr val="black"/>
                </a:solidFill>
                <a:latin typeface="Calibri" panose="020F0502020204030204"/>
              </a:rPr>
              <a:t>Треки, содержащие менее 4 хитов, закрученные и с пропусками удалены из </a:t>
            </a:r>
            <a:r>
              <a:rPr lang="ru-RU" b="1" dirty="0" err="1">
                <a:solidFill>
                  <a:prstClr val="black"/>
                </a:solidFill>
                <a:latin typeface="Calibri" panose="020F0502020204030204"/>
              </a:rPr>
              <a:t>датасета</a:t>
            </a:r>
            <a:r>
              <a:rPr lang="ru-RU" b="1" dirty="0">
                <a:solidFill>
                  <a:prstClr val="black"/>
                </a:solidFill>
                <a:latin typeface="Calibri" panose="020F0502020204030204"/>
              </a:rPr>
              <a:t>.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7A487FB-D5AC-ECF9-CA9C-4CC55F80CB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06608-AE67-4539-B525-D19E031E8D2B}" type="datetime1">
              <a:rPr lang="ru-RU" smtClean="0"/>
              <a:t>10.02.2023</a:t>
            </a:fld>
            <a:endParaRPr lang="ru-RU"/>
          </a:p>
        </p:txBody>
      </p:sp>
      <p:sp>
        <p:nvSpPr>
          <p:cNvPr id="7" name="Нижний колонтитул 6">
            <a:extLst>
              <a:ext uri="{FF2B5EF4-FFF2-40B4-BE49-F238E27FC236}">
                <a16:creationId xmlns:a16="http://schemas.microsoft.com/office/drawing/2014/main" id="{53148D48-2595-07B2-2CE6-F64D7A1985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</p:spTree>
    <p:extLst>
      <p:ext uri="{BB962C8B-B14F-4D97-AF65-F5344CB8AC3E}">
        <p14:creationId xmlns:p14="http://schemas.microsoft.com/office/powerpoint/2010/main" val="16388180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95932"/>
            <a:ext cx="12192000" cy="764704"/>
          </a:xfrm>
        </p:spPr>
        <p:txBody>
          <a:bodyPr>
            <a:noAutofit/>
          </a:bodyPr>
          <a:lstStyle/>
          <a:p>
            <a:pPr>
              <a:lnSpc>
                <a:spcPct val="85000"/>
              </a:lnSpc>
            </a:pPr>
            <a:r>
              <a:rPr lang="ru-RU" sz="4000" b="1" dirty="0">
                <a:solidFill>
                  <a:srgbClr val="0000FF"/>
                </a:solidFill>
              </a:rPr>
              <a:t>Восстановление треков </a:t>
            </a:r>
            <a:br>
              <a:rPr lang="ru-RU" sz="4000" b="1" dirty="0">
                <a:solidFill>
                  <a:srgbClr val="0000FF"/>
                </a:solidFill>
              </a:rPr>
            </a:br>
            <a:r>
              <a:rPr lang="ru-RU" sz="4000" b="1" dirty="0">
                <a:solidFill>
                  <a:srgbClr val="0000FF"/>
                </a:solidFill>
              </a:rPr>
              <a:t>– ключевая проблема реконструкции событий ФВЭ</a:t>
            </a:r>
            <a:endParaRPr lang="ru-RU" sz="4000" b="1" dirty="0">
              <a:solidFill>
                <a:srgbClr val="1A0AEC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1052215"/>
            <a:ext cx="12192000" cy="5112568"/>
          </a:xfrm>
        </p:spPr>
        <p:txBody>
          <a:bodyPr>
            <a:noAutofit/>
          </a:bodyPr>
          <a:lstStyle/>
          <a:p>
            <a:pPr lvl="0">
              <a:lnSpc>
                <a:spcPct val="85000"/>
              </a:lnSpc>
            </a:pPr>
            <a:r>
              <a:rPr lang="ru-RU" sz="2200" b="1" dirty="0"/>
              <a:t>Реконструкция событий </a:t>
            </a:r>
            <a:r>
              <a:rPr lang="ru-RU" sz="2200" dirty="0"/>
              <a:t>- одна из важнейших проблем современной физики высоких энергий и ядерной физики (HENP). Она </a:t>
            </a:r>
            <a:r>
              <a:rPr lang="ru-RU" sz="2200" b="1" dirty="0">
                <a:solidFill>
                  <a:srgbClr val="C00000"/>
                </a:solidFill>
              </a:rPr>
              <a:t>состоит в распознавании  для каждого события траекторий частиц – треков, определении их параметров и нахождении координат первичной и вторичных вершин события</a:t>
            </a:r>
            <a:r>
              <a:rPr lang="ru-RU" sz="2200" dirty="0"/>
              <a:t>. </a:t>
            </a:r>
          </a:p>
          <a:p>
            <a:pPr lvl="0">
              <a:lnSpc>
                <a:spcPct val="85000"/>
              </a:lnSpc>
            </a:pPr>
            <a:r>
              <a:rPr lang="ru-RU" sz="2200" dirty="0"/>
              <a:t>Традиционно алгоритмы прослеживания треков (</a:t>
            </a:r>
            <a:r>
              <a:rPr lang="ru-RU" sz="2200" b="1" dirty="0">
                <a:solidFill>
                  <a:srgbClr val="C00000"/>
                </a:solidFill>
              </a:rPr>
              <a:t>трекинг</a:t>
            </a:r>
            <a:r>
              <a:rPr lang="ru-RU" sz="2200" dirty="0"/>
              <a:t>), основанные на </a:t>
            </a:r>
            <a:r>
              <a:rPr lang="ru-RU" sz="2200" b="1" dirty="0">
                <a:solidFill>
                  <a:srgbClr val="C00000"/>
                </a:solidFill>
              </a:rPr>
              <a:t>комбинаторном фильтре Калмана</a:t>
            </a:r>
            <a:r>
              <a:rPr lang="ru-RU" sz="2200" dirty="0"/>
              <a:t>, использовались с большим успехом в экспериментах HENP в течение многих лет.</a:t>
            </a:r>
          </a:p>
          <a:p>
            <a:pPr lvl="0">
              <a:lnSpc>
                <a:spcPct val="85000"/>
              </a:lnSpc>
            </a:pPr>
            <a:r>
              <a:rPr lang="ru-RU" sz="2200" dirty="0"/>
              <a:t>Однако процедура инициализации, необходимая для начала фильтрации </a:t>
            </a:r>
            <a:r>
              <a:rPr lang="ru-RU" sz="2200" dirty="0" err="1"/>
              <a:t>Калмана</a:t>
            </a:r>
            <a:r>
              <a:rPr lang="ru-RU" sz="2200" dirty="0"/>
              <a:t>, требует </a:t>
            </a:r>
            <a:r>
              <a:rPr lang="ru-RU" sz="2200" b="1" dirty="0">
                <a:solidFill>
                  <a:srgbClr val="C00000"/>
                </a:solidFill>
              </a:rPr>
              <a:t>больших компьютерных затрат </a:t>
            </a:r>
            <a:r>
              <a:rPr lang="ru-RU" sz="2200" dirty="0"/>
              <a:t>на сортировку всех измеренных данных события для получение так называемых «</a:t>
            </a:r>
            <a:r>
              <a:rPr lang="en-US" sz="2200" dirty="0"/>
              <a:t>seeds</a:t>
            </a:r>
            <a:r>
              <a:rPr lang="ru-RU" sz="2200" dirty="0"/>
              <a:t>», то есть начальных приближений параметров треков.</a:t>
            </a:r>
          </a:p>
          <a:p>
            <a:pPr>
              <a:lnSpc>
                <a:spcPct val="85000"/>
              </a:lnSpc>
            </a:pPr>
            <a:r>
              <a:rPr lang="ru-RU" sz="2200" dirty="0"/>
              <a:t>Кроме того, технология </a:t>
            </a:r>
            <a:r>
              <a:rPr lang="ru-RU" sz="2200" b="1" dirty="0">
                <a:solidFill>
                  <a:srgbClr val="C00000"/>
                </a:solidFill>
              </a:rPr>
              <a:t>фильтрация </a:t>
            </a:r>
            <a:r>
              <a:rPr lang="ru-RU" sz="2200" b="1" dirty="0" err="1">
                <a:solidFill>
                  <a:srgbClr val="C00000"/>
                </a:solidFill>
              </a:rPr>
              <a:t>Калмана</a:t>
            </a:r>
            <a:r>
              <a:rPr lang="ru-RU" sz="2200" b="1" dirty="0">
                <a:solidFill>
                  <a:srgbClr val="C00000"/>
                </a:solidFill>
              </a:rPr>
              <a:t> последовательна </a:t>
            </a:r>
            <a:r>
              <a:rPr lang="ru-RU" sz="2200" dirty="0"/>
              <a:t>по своей сути и, вдобавок, </a:t>
            </a:r>
            <a:r>
              <a:rPr lang="ru-RU" sz="2200" b="1" dirty="0">
                <a:solidFill>
                  <a:srgbClr val="C00000"/>
                </a:solidFill>
              </a:rPr>
              <a:t>плохо масштабируется </a:t>
            </a:r>
            <a:r>
              <a:rPr lang="ru-RU" sz="2200" dirty="0"/>
              <a:t>с ожидаемым значительным увеличением </a:t>
            </a:r>
            <a:r>
              <a:rPr lang="ru-RU" sz="2200" b="1" dirty="0">
                <a:solidFill>
                  <a:srgbClr val="C00000"/>
                </a:solidFill>
              </a:rPr>
              <a:t>интенсивности загрузки детекторов </a:t>
            </a:r>
            <a:r>
              <a:rPr lang="ru-RU" sz="2200" dirty="0"/>
              <a:t>таких, которые  планируются в экспериментах проекта NICA.</a:t>
            </a:r>
          </a:p>
          <a:p>
            <a:pPr>
              <a:lnSpc>
                <a:spcPct val="85000"/>
              </a:lnSpc>
            </a:pPr>
            <a:r>
              <a:rPr lang="ru-RU" sz="2200" dirty="0"/>
              <a:t>Следует ожидать, что </a:t>
            </a:r>
            <a:r>
              <a:rPr lang="ru-RU" sz="2200" b="1" dirty="0">
                <a:solidFill>
                  <a:srgbClr val="C00000"/>
                </a:solidFill>
              </a:rPr>
              <a:t>алгоритмы машинного обучения</a:t>
            </a:r>
            <a:r>
              <a:rPr lang="ru-RU" sz="2200" dirty="0"/>
              <a:t>, благодаря их способности эффективно моделировать сложные нелинейные зависимости многомерных данных и допускающие распараллеливание на высокопроизводительных архитектурах, таких как графические процессоры </a:t>
            </a:r>
            <a:r>
              <a:rPr lang="en-US" sz="2200" dirty="0"/>
              <a:t>GPU</a:t>
            </a:r>
            <a:r>
              <a:rPr lang="ru-RU" sz="2200" dirty="0"/>
              <a:t>, </a:t>
            </a:r>
            <a:r>
              <a:rPr lang="ru-RU" sz="2200" b="1" dirty="0">
                <a:solidFill>
                  <a:srgbClr val="C00000"/>
                </a:solidFill>
              </a:rPr>
              <a:t>должны обеспечить результативное решение </a:t>
            </a:r>
            <a:r>
              <a:rPr lang="ru-RU" sz="2200" dirty="0"/>
              <a:t>вышеуказанных проблем реконструкции событий.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ADD85E-C4D0-457B-AF5C-36A7DAECF01F}" type="datetime1">
              <a:rPr lang="ru-RU" smtClean="0"/>
              <a:t>10.02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25408-F686-4A7E-994C-6122F40E26F6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448528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F43860B-0986-AD06-52DE-811662E334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42501" y="4600451"/>
            <a:ext cx="6049888" cy="1938463"/>
          </a:xfrm>
          <a:prstGeom prst="rect">
            <a:avLst/>
          </a:prstGeom>
        </p:spPr>
      </p:pic>
      <p:sp>
        <p:nvSpPr>
          <p:cNvPr id="11" name="Title 1">
            <a:extLst>
              <a:ext uri="{FF2B5EF4-FFF2-40B4-BE49-F238E27FC236}">
                <a16:creationId xmlns:a16="http://schemas.microsoft.com/office/drawing/2014/main" id="{DD166770-33A6-45AA-80B8-0629D3A12BFD}"/>
              </a:ext>
            </a:extLst>
          </p:cNvPr>
          <p:cNvSpPr txBox="1">
            <a:spLocks/>
          </p:cNvSpPr>
          <p:nvPr/>
        </p:nvSpPr>
        <p:spPr>
          <a:xfrm>
            <a:off x="2948008" y="37652"/>
            <a:ext cx="9085549" cy="326174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685800"/>
            <a:r>
              <a:rPr lang="ru-RU" sz="28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вухэтапный подход: </a:t>
            </a:r>
            <a:r>
              <a:rPr lang="en-US" sz="28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ckNETv3</a:t>
            </a:r>
            <a:r>
              <a:rPr lang="ru-RU" sz="28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sz="28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aphNet</a:t>
            </a:r>
            <a:endParaRPr lang="ru-RU" sz="2800" b="1" dirty="0">
              <a:solidFill>
                <a:srgbClr val="00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defTabSz="685800"/>
            <a:r>
              <a:rPr lang="ru-RU" sz="16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езультаты доложены </a:t>
            </a:r>
            <a:r>
              <a:rPr lang="ru-RU" sz="1600" b="1" dirty="0" err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.Русовым</a:t>
            </a:r>
            <a:r>
              <a:rPr lang="ru-RU" sz="16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на конференции «Нейроинформатика-2022»</a:t>
            </a:r>
            <a:endParaRPr lang="en-BY" sz="1600" b="1" dirty="0">
              <a:solidFill>
                <a:srgbClr val="00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defTabSz="685800"/>
            <a:endParaRPr lang="ru-RU" sz="2100" b="1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AACDC10-DF9D-9E40-9B38-6192ADAF63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0AB4F290-A7EA-4476-9E4B-1C3ACA3E61E0}" type="slidenum">
              <a:rPr lang="ru-RU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defTabSz="685800"/>
              <a:t>20</a:t>
            </a:fld>
            <a:endParaRPr lang="ru-RU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648EB10-49EA-52A4-CFC2-349362A39CEC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EAEAF2"/>
              </a:clrFrom>
              <a:clrTo>
                <a:srgbClr val="EAEAF2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21000" contrast="-2000"/>
                    </a14:imgEffect>
                  </a14:imgLayer>
                </a14:imgProps>
              </a:ext>
            </a:extLst>
          </a:blip>
          <a:srcRect t="6462"/>
          <a:stretch/>
        </p:blipFill>
        <p:spPr>
          <a:xfrm>
            <a:off x="119336" y="171738"/>
            <a:ext cx="2666665" cy="2494364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7591B4DF-BE6D-B560-D5DE-267B47F192D9}"/>
              </a:ext>
            </a:extLst>
          </p:cNvPr>
          <p:cNvGrpSpPr/>
          <p:nvPr/>
        </p:nvGrpSpPr>
        <p:grpSpPr>
          <a:xfrm>
            <a:off x="4666637" y="753749"/>
            <a:ext cx="3044355" cy="2833293"/>
            <a:chOff x="427269" y="1745088"/>
            <a:chExt cx="4574066" cy="3836831"/>
          </a:xfrm>
        </p:grpSpPr>
        <p:pic>
          <p:nvPicPr>
            <p:cNvPr id="8" name="Picture 8">
              <a:extLst>
                <a:ext uri="{FF2B5EF4-FFF2-40B4-BE49-F238E27FC236}">
                  <a16:creationId xmlns:a16="http://schemas.microsoft.com/office/drawing/2014/main" id="{8FBEE7D6-F855-8084-E5DF-776C130035C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5957"/>
            <a:stretch/>
          </p:blipFill>
          <p:spPr>
            <a:xfrm>
              <a:off x="1811385" y="1745088"/>
              <a:ext cx="3189950" cy="3836831"/>
            </a:xfrm>
            <a:prstGeom prst="rect">
              <a:avLst/>
            </a:prstGeom>
          </p:spPr>
        </p:pic>
        <p:pic>
          <p:nvPicPr>
            <p:cNvPr id="9" name="Picture 10">
              <a:extLst>
                <a:ext uri="{FF2B5EF4-FFF2-40B4-BE49-F238E27FC236}">
                  <a16:creationId xmlns:a16="http://schemas.microsoft.com/office/drawing/2014/main" id="{69193D12-DE91-D457-2EC1-91BEB04D944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499" r="76551" b="11384"/>
            <a:stretch/>
          </p:blipFill>
          <p:spPr>
            <a:xfrm>
              <a:off x="427269" y="1801294"/>
              <a:ext cx="1384116" cy="3377855"/>
            </a:xfrm>
            <a:prstGeom prst="rect">
              <a:avLst/>
            </a:prstGeom>
          </p:spPr>
        </p:pic>
      </p:grpSp>
      <p:pic>
        <p:nvPicPr>
          <p:cNvPr id="10" name="Picture 9" descr="Diagram&#10;&#10;Description automatically generated">
            <a:extLst>
              <a:ext uri="{FF2B5EF4-FFF2-40B4-BE49-F238E27FC236}">
                <a16:creationId xmlns:a16="http://schemas.microsoft.com/office/drawing/2014/main" id="{2AF922B6-10D1-0E85-91AF-5598234FAC73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20000"/>
                    </a14:imgEffect>
                    <a14:imgEffect>
                      <a14:saturation sat="291000"/>
                    </a14:imgEffect>
                    <a14:imgEffect>
                      <a14:brightnessContrast bright="-27000" contrast="87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875" y="3353740"/>
            <a:ext cx="5199842" cy="226501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A2AB60BA-C40E-84C4-0FE7-4378D20BDA3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aturation sat="345000"/>
                    </a14:imgEffect>
                    <a14:imgEffect>
                      <a14:brightnessContrast bright="-28000" contrast="76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734858" y="2098391"/>
            <a:ext cx="2065175" cy="206517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5CE59232-8129-358C-C0A2-3E80B9238C27}"/>
              </a:ext>
            </a:extLst>
          </p:cNvPr>
          <p:cNvSpPr txBox="1"/>
          <p:nvPr/>
        </p:nvSpPr>
        <p:spPr>
          <a:xfrm>
            <a:off x="10132975" y="1418920"/>
            <a:ext cx="1653026" cy="646331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defTabSz="685800"/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onstructed event</a:t>
            </a:r>
            <a:endParaRPr lang="ru-RU" b="1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1" name="Right Arrow 20">
            <a:extLst>
              <a:ext uri="{FF2B5EF4-FFF2-40B4-BE49-F238E27FC236}">
                <a16:creationId xmlns:a16="http://schemas.microsoft.com/office/drawing/2014/main" id="{59D59E9B-F817-D0CC-99EB-5C4B56779516}"/>
              </a:ext>
            </a:extLst>
          </p:cNvPr>
          <p:cNvSpPr/>
          <p:nvPr/>
        </p:nvSpPr>
        <p:spPr>
          <a:xfrm rot="349560">
            <a:off x="2886717" y="1535563"/>
            <a:ext cx="1615889" cy="275675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endParaRPr lang="en-BY" sz="135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2" name="Right Arrow 21">
            <a:extLst>
              <a:ext uri="{FF2B5EF4-FFF2-40B4-BE49-F238E27FC236}">
                <a16:creationId xmlns:a16="http://schemas.microsoft.com/office/drawing/2014/main" id="{E6DF6CFD-AEEE-FA70-B209-88C19068C073}"/>
              </a:ext>
            </a:extLst>
          </p:cNvPr>
          <p:cNvSpPr/>
          <p:nvPr/>
        </p:nvSpPr>
        <p:spPr>
          <a:xfrm rot="9353749">
            <a:off x="2986334" y="2898615"/>
            <a:ext cx="1441016" cy="206193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endParaRPr lang="en-BY" sz="135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3" name="Right Arrow 22">
            <a:extLst>
              <a:ext uri="{FF2B5EF4-FFF2-40B4-BE49-F238E27FC236}">
                <a16:creationId xmlns:a16="http://schemas.microsoft.com/office/drawing/2014/main" id="{7166AF24-476F-8888-0702-9481BB522564}"/>
              </a:ext>
            </a:extLst>
          </p:cNvPr>
          <p:cNvSpPr/>
          <p:nvPr/>
        </p:nvSpPr>
        <p:spPr>
          <a:xfrm rot="21004123">
            <a:off x="5379298" y="3958005"/>
            <a:ext cx="2207024" cy="256478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endParaRPr lang="en-BY" sz="135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6F9EEFD0-6800-597C-EADC-BE94569877BC}"/>
              </a:ext>
            </a:extLst>
          </p:cNvPr>
          <p:cNvSpPr/>
          <p:nvPr/>
        </p:nvSpPr>
        <p:spPr>
          <a:xfrm rot="332631">
            <a:off x="2727170" y="1315755"/>
            <a:ext cx="1598515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800"/>
            <a:r>
              <a:rPr lang="en-GB" sz="135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) Raw event hits</a:t>
            </a:r>
            <a:endParaRPr lang="en-BY" sz="135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51F35CC0-4846-931F-0413-AA2AA57E4B2F}"/>
              </a:ext>
            </a:extLst>
          </p:cNvPr>
          <p:cNvSpPr/>
          <p:nvPr/>
        </p:nvSpPr>
        <p:spPr>
          <a:xfrm rot="20165666">
            <a:off x="2710421" y="2390396"/>
            <a:ext cx="2037525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685800"/>
            <a:r>
              <a:rPr lang="en-GB" sz="135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Graph from </a:t>
            </a:r>
            <a:r>
              <a:rPr lang="en-GB" sz="135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ckNET</a:t>
            </a:r>
            <a:r>
              <a:rPr lang="en-GB" sz="135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redictions</a:t>
            </a:r>
            <a:endParaRPr lang="en-BY" sz="1350" b="1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6059B95-9352-2694-5D2D-EDBAF5788088}"/>
              </a:ext>
            </a:extLst>
          </p:cNvPr>
          <p:cNvSpPr/>
          <p:nvPr/>
        </p:nvSpPr>
        <p:spPr>
          <a:xfrm rot="20992615">
            <a:off x="5427168" y="3492607"/>
            <a:ext cx="207801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685800"/>
            <a:r>
              <a:rPr lang="en-GB" sz="15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 Pruned graph </a:t>
            </a:r>
            <a:endParaRPr lang="ru-RU" sz="15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685800"/>
            <a:r>
              <a:rPr lang="en-GB" sz="15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m GNN</a:t>
            </a:r>
            <a:endParaRPr lang="en-BY" sz="1500" b="1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7" name="Right Arrow 26">
            <a:extLst>
              <a:ext uri="{FF2B5EF4-FFF2-40B4-BE49-F238E27FC236}">
                <a16:creationId xmlns:a16="http://schemas.microsoft.com/office/drawing/2014/main" id="{B9021F1F-F7B2-2E6A-4C13-CCF63E612B00}"/>
              </a:ext>
            </a:extLst>
          </p:cNvPr>
          <p:cNvSpPr/>
          <p:nvPr/>
        </p:nvSpPr>
        <p:spPr>
          <a:xfrm rot="19436415">
            <a:off x="9978757" y="2484422"/>
            <a:ext cx="944674" cy="196842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endParaRPr lang="en-BY" sz="135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6DC30C74-5A0B-276F-007F-F4524CD44B67}"/>
              </a:ext>
            </a:extLst>
          </p:cNvPr>
          <p:cNvSpPr/>
          <p:nvPr/>
        </p:nvSpPr>
        <p:spPr>
          <a:xfrm rot="19218508">
            <a:off x="9702050" y="2573806"/>
            <a:ext cx="1769373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685800"/>
            <a:r>
              <a:rPr lang="en-GB" sz="15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) Track building</a:t>
            </a:r>
            <a:endParaRPr lang="en-BY" sz="1500" b="1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3375AB84-5523-BD11-9313-32B5E61D4431}"/>
              </a:ext>
            </a:extLst>
          </p:cNvPr>
          <p:cNvSpPr/>
          <p:nvPr/>
        </p:nvSpPr>
        <p:spPr>
          <a:xfrm>
            <a:off x="903384" y="5618758"/>
            <a:ext cx="2751804" cy="3000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685800"/>
            <a:r>
              <a:rPr lang="en-US" sz="1350" b="1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NN with ordinary directed graph</a:t>
            </a:r>
            <a:endParaRPr lang="en-BY" sz="1350" b="1" dirty="0">
              <a:solidFill>
                <a:prstClr val="black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3E459198-FE3E-B979-CC01-3566C1381582}"/>
              </a:ext>
            </a:extLst>
          </p:cNvPr>
          <p:cNvSpPr/>
          <p:nvPr/>
        </p:nvSpPr>
        <p:spPr>
          <a:xfrm>
            <a:off x="6583191" y="814871"/>
            <a:ext cx="138156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685800"/>
            <a:r>
              <a:rPr lang="en-US" sz="16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ckNETv3</a:t>
            </a:r>
            <a:endParaRPr lang="en-BY" sz="16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6B8ED83-47C9-8ABA-C5D9-5D078CACDE73}"/>
              </a:ext>
            </a:extLst>
          </p:cNvPr>
          <p:cNvSpPr txBox="1"/>
          <p:nvPr/>
        </p:nvSpPr>
        <p:spPr>
          <a:xfrm>
            <a:off x="6792255" y="4269305"/>
            <a:ext cx="38402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rgbClr val="0033CC"/>
                </a:solidFill>
                <a:latin typeface="Calibri" panose="020F0502020204030204"/>
              </a:rPr>
              <a:t>Результаты для </a:t>
            </a:r>
            <a:r>
              <a:rPr lang="en-US" b="1" dirty="0">
                <a:solidFill>
                  <a:srgbClr val="0033CC"/>
                </a:solidFill>
                <a:latin typeface="Calibri" panose="020F0502020204030204"/>
              </a:rPr>
              <a:t>BM@N </a:t>
            </a:r>
            <a:r>
              <a:rPr lang="en-US" b="1" u="sng" dirty="0">
                <a:solidFill>
                  <a:srgbClr val="FF0000"/>
                </a:solidFill>
                <a:latin typeface="Calibri" panose="020F0502020204030204"/>
              </a:rPr>
              <a:t>Run 7</a:t>
            </a:r>
            <a:r>
              <a:rPr lang="ru-RU" b="1" u="sng" dirty="0">
                <a:solidFill>
                  <a:srgbClr val="FF0000"/>
                </a:solidFill>
                <a:latin typeface="Calibri" panose="020F0502020204030204"/>
              </a:rPr>
              <a:t> 2017 г.</a:t>
            </a:r>
          </a:p>
        </p:txBody>
      </p:sp>
      <p:sp>
        <p:nvSpPr>
          <p:cNvPr id="2" name="Дата 1">
            <a:extLst>
              <a:ext uri="{FF2B5EF4-FFF2-40B4-BE49-F238E27FC236}">
                <a16:creationId xmlns:a16="http://schemas.microsoft.com/office/drawing/2014/main" id="{E118D9F5-F4AF-331E-B0D4-8DA22381F1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67B06-22F9-43CE-A418-CC4AFE3AB5D9}" type="datetime1">
              <a:rPr lang="ru-RU" smtClean="0"/>
              <a:t>10.02.2023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D9D92DC4-6552-3CA7-798B-62184391A5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</p:spTree>
    <p:extLst>
      <p:ext uri="{BB962C8B-B14F-4D97-AF65-F5344CB8AC3E}">
        <p14:creationId xmlns:p14="http://schemas.microsoft.com/office/powerpoint/2010/main" val="57495753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D7CB9507-B4C9-4023-BE54-1B3DB7713FF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499956" y="6596641"/>
            <a:ext cx="2133600" cy="249670"/>
          </a:xfrm>
        </p:spPr>
        <p:txBody>
          <a:bodyPr/>
          <a:lstStyle/>
          <a:p>
            <a:fld id="{821C5C81-B834-41AF-9BB6-D16BE069FB7C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10.02.2023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48898719-5D22-41F5-A12A-8C1AA437D4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648200" y="6596641"/>
            <a:ext cx="2895600" cy="249670"/>
          </a:xfrm>
        </p:spPr>
        <p:txBody>
          <a:bodyPr/>
          <a:lstStyle/>
          <a:p>
            <a:r>
              <a:rPr lang="ru-RU" dirty="0" err="1">
                <a:solidFill>
                  <a:prstClr val="black">
                    <a:tint val="75000"/>
                  </a:prstClr>
                </a:solidFill>
              </a:rPr>
              <a:t>Г.А.Ососков</a:t>
            </a:r>
            <a:r>
              <a:rPr lang="ru-RU" dirty="0">
                <a:solidFill>
                  <a:prstClr val="black">
                    <a:tint val="75000"/>
                  </a:prstClr>
                </a:solidFill>
              </a:rPr>
              <a:t> Машинное обучение лекция 6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BA811D6B-84DB-4878-9EA5-980C36FD1D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3F53D8-0467-4BC7-83BB-6F68418DED5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404923C-24D8-4D6C-9D43-9B4B4B73D42D}"/>
              </a:ext>
            </a:extLst>
          </p:cNvPr>
          <p:cNvSpPr txBox="1"/>
          <p:nvPr/>
        </p:nvSpPr>
        <p:spPr>
          <a:xfrm>
            <a:off x="1775520" y="-28928"/>
            <a:ext cx="84352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b="1" dirty="0">
                <a:solidFill>
                  <a:srgbClr val="0033CC"/>
                </a:solidFill>
              </a:rPr>
              <a:t>2.1. Событие, как 3</a:t>
            </a:r>
            <a:r>
              <a:rPr lang="en-US" sz="3600" b="1" dirty="0">
                <a:solidFill>
                  <a:srgbClr val="0033CC"/>
                </a:solidFill>
              </a:rPr>
              <a:t>D  </a:t>
            </a:r>
            <a:r>
              <a:rPr lang="ru-RU" sz="3600" b="1" dirty="0">
                <a:solidFill>
                  <a:srgbClr val="0033CC"/>
                </a:solidFill>
              </a:rPr>
              <a:t>изображение в </a:t>
            </a:r>
            <a:r>
              <a:rPr lang="en-US" sz="3600" b="1" dirty="0">
                <a:solidFill>
                  <a:srgbClr val="0033CC"/>
                </a:solidFill>
              </a:rPr>
              <a:t>CNN</a:t>
            </a:r>
            <a:endParaRPr lang="ru-RU" sz="3600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310DD0F-B6CC-402D-9DA4-7067EA0DFB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717" y="859314"/>
            <a:ext cx="5040560" cy="284436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98DC8F0-C9AD-437E-A24B-E31BA975808C}"/>
              </a:ext>
            </a:extLst>
          </p:cNvPr>
          <p:cNvSpPr txBox="1"/>
          <p:nvPr/>
        </p:nvSpPr>
        <p:spPr>
          <a:xfrm>
            <a:off x="5216779" y="928024"/>
            <a:ext cx="6696743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700" b="1" dirty="0">
                <a:solidFill>
                  <a:srgbClr val="C00000"/>
                </a:solidFill>
              </a:rPr>
              <a:t>Наша основная идея – использовать размер OZ вместо RGB каналов. </a:t>
            </a:r>
            <a:r>
              <a:rPr lang="ru-RU" sz="1700" b="1" u="sng" dirty="0">
                <a:solidFill>
                  <a:srgbClr val="C00000"/>
                </a:solidFill>
              </a:rPr>
              <a:t>Это радикально новый подход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700" dirty="0"/>
              <a:t>В </a:t>
            </a:r>
            <a:r>
              <a:rPr lang="en-US" sz="1700" dirty="0"/>
              <a:t>CNN </a:t>
            </a:r>
            <a:r>
              <a:rPr lang="ru-RU" sz="1700" dirty="0"/>
              <a:t>Изображения имеют формат 3d: высота + ширина + RGB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700" dirty="0"/>
              <a:t>У нас данные с каждой станции  - разреженная матрица нулей и       единиц, где единицы указывают на появление хитов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700" dirty="0"/>
              <a:t>События также имеют формат 3D: Высота + Ширина + Станции.</a:t>
            </a:r>
          </a:p>
          <a:p>
            <a:r>
              <a:rPr lang="ru-RU" sz="1700" dirty="0"/>
              <a:t>Высота и Ширина - это размеры самой большой из станций</a:t>
            </a:r>
          </a:p>
          <a:p>
            <a:r>
              <a:rPr lang="ru-RU" sz="1700" dirty="0"/>
              <a:t> (обычно это последняя).</a:t>
            </a:r>
          </a:p>
        </p:txBody>
      </p:sp>
      <p:pic>
        <p:nvPicPr>
          <p:cNvPr id="10" name="Picture 7">
            <a:extLst>
              <a:ext uri="{FF2B5EF4-FFF2-40B4-BE49-F238E27FC236}">
                <a16:creationId xmlns:a16="http://schemas.microsoft.com/office/drawing/2014/main" id="{B69E6D62-1CA7-4D65-9F2B-8F55EBC0110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3758" y="3269970"/>
            <a:ext cx="6795525" cy="238996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9510B134-E921-401F-B614-0E935B57149E}"/>
              </a:ext>
            </a:extLst>
          </p:cNvPr>
          <p:cNvSpPr txBox="1"/>
          <p:nvPr/>
        </p:nvSpPr>
        <p:spPr>
          <a:xfrm>
            <a:off x="145476" y="3742680"/>
            <a:ext cx="5184576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000000"/>
                </a:solidFill>
                <a:latin typeface="Calibri" panose="020F0502020204030204" pitchFamily="34" charset="0"/>
              </a:rPr>
              <a:t>Используется новая </a:t>
            </a:r>
            <a:r>
              <a:rPr lang="ru-RU" dirty="0" err="1">
                <a:solidFill>
                  <a:srgbClr val="000000"/>
                </a:solidFill>
                <a:latin typeface="Calibri" panose="020F0502020204030204" pitchFamily="34" charset="0"/>
              </a:rPr>
              <a:t>нейросетевая</a:t>
            </a:r>
            <a:r>
              <a:rPr lang="ru-RU" dirty="0">
                <a:solidFill>
                  <a:srgbClr val="000000"/>
                </a:solidFill>
                <a:latin typeface="Calibri" panose="020F0502020204030204" pitchFamily="34" charset="0"/>
              </a:rPr>
              <a:t> модель </a:t>
            </a:r>
            <a:r>
              <a:rPr lang="en-US" b="1" dirty="0">
                <a:solidFill>
                  <a:srgbClr val="C00000"/>
                </a:solidFill>
                <a:latin typeface="Calibri" panose="020F0502020204030204" pitchFamily="34" charset="0"/>
              </a:rPr>
              <a:t>Look Once On Tracks (LOOT)</a:t>
            </a:r>
            <a:endParaRPr lang="ru-RU" b="1" dirty="0">
              <a:solidFill>
                <a:srgbClr val="C00000"/>
              </a:solidFill>
              <a:latin typeface="Calibri" panose="020F0502020204030204" pitchFamily="34" charset="0"/>
            </a:endParaRPr>
          </a:p>
          <a:p>
            <a:r>
              <a:rPr lang="ru-RU" sz="1600" dirty="0">
                <a:latin typeface="Calibri" panose="020F0502020204030204" pitchFamily="34" charset="0"/>
              </a:rPr>
              <a:t>Поскольку обычные сверточные нейросети не могут при обучении научиться находить координаты из входных данных, их</a:t>
            </a:r>
          </a:p>
          <a:p>
            <a:r>
              <a:rPr lang="ru-RU" sz="1600" dirty="0">
                <a:latin typeface="Calibri" panose="020F0502020204030204" pitchFamily="34" charset="0"/>
              </a:rPr>
              <a:t>подают </a:t>
            </a:r>
            <a:r>
              <a:rPr lang="en-US" sz="1600" dirty="0">
                <a:latin typeface="Calibri" panose="020F0502020204030204" pitchFamily="34" charset="0"/>
              </a:rPr>
              <a:t> </a:t>
            </a:r>
            <a:r>
              <a:rPr lang="ru-RU" sz="1600" dirty="0">
                <a:latin typeface="Calibri" panose="020F0502020204030204" pitchFamily="34" charset="0"/>
              </a:rPr>
              <a:t>на вход и преобразуют потом в индексы ячеек. Сеть обучается предсказывать продолжения треков на следующие слои с помощью процедуры сдвигов</a:t>
            </a:r>
            <a:endParaRPr lang="ru-RU" sz="16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1D7DEF0-4CA9-479C-B1AD-8F724B3F19AF}"/>
              </a:ext>
            </a:extLst>
          </p:cNvPr>
          <p:cNvSpPr txBox="1"/>
          <p:nvPr/>
        </p:nvSpPr>
        <p:spPr>
          <a:xfrm>
            <a:off x="2016022" y="463515"/>
            <a:ext cx="86164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u="sng" dirty="0">
                <a:solidFill>
                  <a:srgbClr val="0000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См. </a:t>
            </a:r>
            <a:r>
              <a:rPr lang="en-US" sz="1400" b="1" u="sng" dirty="0" err="1">
                <a:solidFill>
                  <a:srgbClr val="0000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Goncharov</a:t>
            </a:r>
            <a:r>
              <a:rPr lang="en-US" sz="1400" b="1" u="sng" dirty="0">
                <a:solidFill>
                  <a:srgbClr val="0000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et al  http://ceur-ws.org/Vol-2507/130-134-paper-22.pdf</a:t>
            </a:r>
            <a:endParaRPr lang="ru-RU" sz="14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D318CF1-7149-4A8B-905A-18570C05EE97}"/>
              </a:ext>
            </a:extLst>
          </p:cNvPr>
          <p:cNvSpPr txBox="1"/>
          <p:nvPr/>
        </p:nvSpPr>
        <p:spPr>
          <a:xfrm>
            <a:off x="609600" y="5966206"/>
            <a:ext cx="10972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latin typeface="Calibri" panose="020F0502020204030204" pitchFamily="34" charset="0"/>
              </a:rPr>
              <a:t>Хотя на модельных данных без фейков результаты были хорошие, учет проблем с фейками потребовал введения новой архитектуры </a:t>
            </a:r>
            <a:r>
              <a:rPr lang="en-US" b="1" dirty="0">
                <a:solidFill>
                  <a:srgbClr val="C00000"/>
                </a:solidFill>
                <a:latin typeface="Calibri" panose="020F0502020204030204" pitchFamily="34" charset="0"/>
              </a:rPr>
              <a:t>U-LOOT</a:t>
            </a:r>
            <a:r>
              <a:rPr lang="ru-RU" b="1" dirty="0">
                <a:solidFill>
                  <a:srgbClr val="C00000"/>
                </a:solidFill>
                <a:latin typeface="Calibri" panose="020F0502020204030204" pitchFamily="34" charset="0"/>
              </a:rPr>
              <a:t>.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68557934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9A964F13-5A2D-47E3-B06B-D6AE9DB27C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84E5D3-E6CA-489A-9409-FE3E8A28968F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10.02.202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398FF8BA-17FA-4BA5-B3CE-9A8FD8A714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B8D219B9-A5F6-4DFB-B3C6-4604EF34F1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3F53D8-0467-4BC7-83BB-6F68418DED5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6934817-2234-4FFB-89A3-3DFB205B58A4}"/>
              </a:ext>
            </a:extLst>
          </p:cNvPr>
          <p:cNvSpPr txBox="1"/>
          <p:nvPr/>
        </p:nvSpPr>
        <p:spPr>
          <a:xfrm>
            <a:off x="1708821" y="-1781"/>
            <a:ext cx="89903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>
                <a:solidFill>
                  <a:srgbClr val="0033CC"/>
                </a:solidFill>
                <a:latin typeface="Calibri" panose="020F0502020204030204" pitchFamily="34" charset="0"/>
              </a:rPr>
              <a:t>Архитектура </a:t>
            </a:r>
            <a:r>
              <a:rPr lang="en-US" sz="3200" b="1" dirty="0">
                <a:solidFill>
                  <a:srgbClr val="0033CC"/>
                </a:solidFill>
                <a:latin typeface="Calibri" panose="020F0502020204030204" pitchFamily="34" charset="0"/>
              </a:rPr>
              <a:t>U-net</a:t>
            </a:r>
            <a:r>
              <a:rPr lang="ru-RU" sz="3200" b="1" dirty="0">
                <a:solidFill>
                  <a:srgbClr val="0033CC"/>
                </a:solidFill>
                <a:latin typeface="Calibri" panose="020F0502020204030204" pitchFamily="34" charset="0"/>
              </a:rPr>
              <a:t>. Два применения </a:t>
            </a:r>
            <a:r>
              <a:rPr lang="en-US" sz="3200" b="1" dirty="0">
                <a:solidFill>
                  <a:srgbClr val="0033CC"/>
                </a:solidFill>
                <a:latin typeface="Calibri" panose="020F0502020204030204" pitchFamily="34" charset="0"/>
              </a:rPr>
              <a:t>U-LOOT</a:t>
            </a:r>
            <a:r>
              <a:rPr lang="ru-RU" sz="3200" b="1" dirty="0">
                <a:solidFill>
                  <a:srgbClr val="0033CC"/>
                </a:solidFill>
                <a:latin typeface="Calibri" panose="020F0502020204030204" pitchFamily="34" charset="0"/>
              </a:rPr>
              <a:t> </a:t>
            </a:r>
            <a:endParaRPr lang="ru-RU" sz="3200" b="1" dirty="0">
              <a:solidFill>
                <a:srgbClr val="0033CC"/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555478A-D97B-4711-BF85-F103FCE1E85B}"/>
              </a:ext>
            </a:extLst>
          </p:cNvPr>
          <p:cNvPicPr>
            <a:picLocks noChangeAspect="1"/>
          </p:cNvPicPr>
          <p:nvPr/>
        </p:nvPicPr>
        <p:blipFill>
          <a:blip r:embed="rId2">
            <a:lum bright="-32000" contrast="52000"/>
          </a:blip>
          <a:stretch>
            <a:fillRect/>
          </a:stretch>
        </p:blipFill>
        <p:spPr>
          <a:xfrm>
            <a:off x="7258745" y="658497"/>
            <a:ext cx="4669903" cy="326472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EBF61A1-DD8C-457B-8262-02CF139E2FB7}"/>
              </a:ext>
            </a:extLst>
          </p:cNvPr>
          <p:cNvSpPr txBox="1"/>
          <p:nvPr/>
        </p:nvSpPr>
        <p:spPr>
          <a:xfrm>
            <a:off x="188538" y="811488"/>
            <a:ext cx="706258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rgbClr val="0033CC"/>
                </a:solidFill>
              </a:rPr>
              <a:t>U-Net </a:t>
            </a:r>
            <a:r>
              <a:rPr lang="ru-RU" dirty="0"/>
              <a:t>- это </a:t>
            </a:r>
            <a:r>
              <a:rPr lang="ru-RU" dirty="0" err="1"/>
              <a:t>сверточная</a:t>
            </a:r>
            <a:r>
              <a:rPr lang="ru-RU" dirty="0"/>
              <a:t> нейронная сеть, которая была разработана для сегментация биомедицинских изображений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Сеть состоит из </a:t>
            </a:r>
            <a:r>
              <a:rPr lang="ru-RU" b="1" dirty="0">
                <a:solidFill>
                  <a:srgbClr val="C00000"/>
                </a:solidFill>
              </a:rPr>
              <a:t>контрактного (сжимающего) и экспансивного (расширяющего) путей</a:t>
            </a:r>
            <a:r>
              <a:rPr lang="ru-RU" dirty="0"/>
              <a:t>, оформленных в </a:t>
            </a:r>
            <a:r>
              <a:rPr lang="ru-RU" b="1" dirty="0">
                <a:solidFill>
                  <a:srgbClr val="C00000"/>
                </a:solidFill>
              </a:rPr>
              <a:t>u-образной архитектуре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При прохождении сжимающей части пространственное информация сокращается, но информация о ее свойствах увеличивается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В экспансивной части свойства объединяются с пространственной  информацией через последовательность </a:t>
            </a:r>
            <a:r>
              <a:rPr lang="ru-RU" dirty="0" err="1"/>
              <a:t>деконволюций</a:t>
            </a:r>
            <a:r>
              <a:rPr lang="ru-RU" dirty="0"/>
              <a:t> и конкатенаций с высокой разрешающей способностью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FE9763C-D2AB-4955-B110-D87AC97FA4D7}"/>
              </a:ext>
            </a:extLst>
          </p:cNvPr>
          <p:cNvSpPr txBox="1"/>
          <p:nvPr/>
        </p:nvSpPr>
        <p:spPr>
          <a:xfrm>
            <a:off x="479376" y="3840916"/>
            <a:ext cx="114492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Мы используем </a:t>
            </a:r>
            <a:r>
              <a:rPr lang="ru-RU" dirty="0" err="1"/>
              <a:t>модифицированую</a:t>
            </a:r>
            <a:r>
              <a:rPr lang="ru-RU" dirty="0"/>
              <a:t> </a:t>
            </a:r>
            <a:r>
              <a:rPr lang="ru-RU" b="1" dirty="0">
                <a:solidFill>
                  <a:srgbClr val="C00000"/>
                </a:solidFill>
              </a:rPr>
              <a:t>U-</a:t>
            </a:r>
            <a:r>
              <a:rPr lang="ru-RU" b="1" dirty="0" err="1">
                <a:solidFill>
                  <a:srgbClr val="C00000"/>
                </a:solidFill>
              </a:rPr>
              <a:t>net</a:t>
            </a:r>
            <a:r>
              <a:rPr lang="ru-RU" b="1" dirty="0">
                <a:solidFill>
                  <a:srgbClr val="C00000"/>
                </a:solidFill>
              </a:rPr>
              <a:t> с </a:t>
            </a:r>
            <a:r>
              <a:rPr lang="ru-RU" b="1" dirty="0" err="1">
                <a:solidFill>
                  <a:srgbClr val="C00000"/>
                </a:solidFill>
              </a:rPr>
              <a:t>Dice</a:t>
            </a:r>
            <a:r>
              <a:rPr lang="ru-RU" b="1" dirty="0">
                <a:solidFill>
                  <a:srgbClr val="C00000"/>
                </a:solidFill>
              </a:rPr>
              <a:t> </a:t>
            </a:r>
            <a:r>
              <a:rPr lang="ru-RU" b="1" dirty="0" err="1">
                <a:solidFill>
                  <a:srgbClr val="C00000"/>
                </a:solidFill>
              </a:rPr>
              <a:t>loss</a:t>
            </a:r>
            <a:r>
              <a:rPr lang="ru-RU" dirty="0"/>
              <a:t> в качестве базовой сети LOOT, сохраняя выходной слой из оригинального LOOT. Применяются </a:t>
            </a:r>
            <a:r>
              <a:rPr lang="ru-RU" b="1" u="sng" dirty="0">
                <a:solidFill>
                  <a:srgbClr val="0033CC"/>
                </a:solidFill>
              </a:rPr>
              <a:t>два варианта </a:t>
            </a:r>
            <a:r>
              <a:rPr lang="en-US" b="1" dirty="0">
                <a:solidFill>
                  <a:srgbClr val="0033CC"/>
                </a:solidFill>
                <a:latin typeface="Calibri" panose="020F0502020204030204" pitchFamily="34" charset="0"/>
              </a:rPr>
              <a:t>U-LOOT</a:t>
            </a:r>
            <a:r>
              <a:rPr lang="ru-RU" b="1" dirty="0">
                <a:solidFill>
                  <a:srgbClr val="0033CC"/>
                </a:solidFill>
                <a:latin typeface="Calibri" panose="020F0502020204030204" pitchFamily="34" charset="0"/>
              </a:rPr>
              <a:t>:</a:t>
            </a:r>
          </a:p>
          <a:p>
            <a:r>
              <a:rPr lang="ru-RU" sz="2000" b="1" dirty="0">
                <a:solidFill>
                  <a:srgbClr val="0033CC"/>
                </a:solidFill>
                <a:latin typeface="Calibri" panose="020F0502020204030204" pitchFamily="34" charset="0"/>
              </a:rPr>
              <a:t>1. Реконструкция треков событий.  </a:t>
            </a:r>
            <a:endParaRPr lang="ru-RU" sz="2000" dirty="0">
              <a:solidFill>
                <a:srgbClr val="0033CC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9C66B01-50D5-4296-8DCD-96C06D024DB6}"/>
              </a:ext>
            </a:extLst>
          </p:cNvPr>
          <p:cNvSpPr txBox="1"/>
          <p:nvPr/>
        </p:nvSpPr>
        <p:spPr>
          <a:xfrm>
            <a:off x="336415" y="4715701"/>
            <a:ext cx="5039607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err="1">
                <a:solidFill>
                  <a:srgbClr val="C00000"/>
                </a:solidFill>
              </a:rPr>
              <a:t>Датасет</a:t>
            </a:r>
            <a:r>
              <a:rPr lang="ru-RU" sz="2000" b="1" dirty="0">
                <a:solidFill>
                  <a:srgbClr val="C00000"/>
                </a:solidFill>
              </a:rPr>
              <a:t>:</a:t>
            </a:r>
          </a:p>
          <a:p>
            <a:pPr marL="176213" indent="-176213">
              <a:buFont typeface="Arial" panose="020B0604020202020204" pitchFamily="34" charset="0"/>
              <a:buChar char="•"/>
            </a:pPr>
            <a:r>
              <a:rPr lang="ru-RU" sz="1600" b="1" dirty="0"/>
              <a:t>Генератор событий LAQGSM</a:t>
            </a:r>
          </a:p>
          <a:p>
            <a:pPr marL="176213" indent="-176213">
              <a:buFont typeface="Arial" panose="020B0604020202020204" pitchFamily="34" charset="0"/>
              <a:buChar char="•"/>
            </a:pPr>
            <a:r>
              <a:rPr lang="ru-RU" sz="1600" b="1" dirty="0"/>
              <a:t>С</a:t>
            </a:r>
            <a:r>
              <a:rPr lang="en-US" sz="1600" b="1" dirty="0"/>
              <a:t>-</a:t>
            </a:r>
            <a:r>
              <a:rPr lang="ru-RU" sz="1600" b="1" dirty="0"/>
              <a:t>С взаимодействия 4 ГэВ/с</a:t>
            </a:r>
          </a:p>
          <a:p>
            <a:pPr marL="176213" indent="-176213">
              <a:buFont typeface="Arial" panose="020B0604020202020204" pitchFamily="34" charset="0"/>
              <a:buChar char="•"/>
            </a:pPr>
            <a:r>
              <a:rPr lang="ru-RU" sz="1600" b="1" dirty="0"/>
              <a:t>16 6 000 тренировочных и 62 000 тестовых событий</a:t>
            </a:r>
          </a:p>
          <a:p>
            <a:pPr marL="176213" indent="-176213">
              <a:buFont typeface="Arial" panose="020B0604020202020204" pitchFamily="34" charset="0"/>
              <a:buChar char="•"/>
            </a:pPr>
            <a:r>
              <a:rPr lang="ru-RU" sz="1600" b="1" dirty="0"/>
              <a:t>Только события, у которых все треки имеют число хитов равное числу станций</a:t>
            </a:r>
          </a:p>
        </p:txBody>
      </p:sp>
      <p:graphicFrame>
        <p:nvGraphicFramePr>
          <p:cNvPr id="12" name="Таблица 11">
            <a:extLst>
              <a:ext uri="{FF2B5EF4-FFF2-40B4-BE49-F238E27FC236}">
                <a16:creationId xmlns:a16="http://schemas.microsoft.com/office/drawing/2014/main" id="{05E826CE-C40B-46EF-BC04-27CD2322AE6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83941409"/>
              </p:ext>
            </p:extLst>
          </p:nvPr>
        </p:nvGraphicFramePr>
        <p:xfrm>
          <a:off x="8610893" y="4877850"/>
          <a:ext cx="3150094" cy="1478501"/>
        </p:xfrm>
        <a:graphic>
          <a:graphicData uri="http://schemas.openxmlformats.org/drawingml/2006/table">
            <a:tbl>
              <a:tblPr/>
              <a:tblGrid>
                <a:gridCol w="1614878">
                  <a:extLst>
                    <a:ext uri="{9D8B030D-6E8A-4147-A177-3AD203B41FA5}">
                      <a16:colId xmlns:a16="http://schemas.microsoft.com/office/drawing/2014/main" val="1286261575"/>
                    </a:ext>
                  </a:extLst>
                </a:gridCol>
                <a:gridCol w="1535216">
                  <a:extLst>
                    <a:ext uri="{9D8B030D-6E8A-4147-A177-3AD203B41FA5}">
                      <a16:colId xmlns:a16="http://schemas.microsoft.com/office/drawing/2014/main" val="662825006"/>
                    </a:ext>
                  </a:extLst>
                </a:gridCol>
              </a:tblGrid>
              <a:tr h="244587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ru-RU" sz="1400" b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recision</a:t>
                      </a:r>
                      <a:endParaRPr lang="ru-RU" sz="12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9719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29001125"/>
                  </a:ext>
                </a:extLst>
              </a:tr>
              <a:tr h="24424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ru-RU" sz="1400" b="1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ecall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9690</a:t>
                      </a:r>
                      <a:endParaRPr lang="ru-RU" sz="12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35045384"/>
                  </a:ext>
                </a:extLst>
              </a:tr>
              <a:tr h="244587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ru-RU" sz="1400" b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Средний сдвиг </a:t>
                      </a:r>
                      <a:endParaRPr lang="ru-RU" sz="12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0152</a:t>
                      </a:r>
                      <a:endParaRPr lang="ru-RU" sz="12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60729911"/>
                  </a:ext>
                </a:extLst>
              </a:tr>
              <a:tr h="244587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ru-RU" sz="1400" b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oss</a:t>
                      </a:r>
                      <a:endParaRPr lang="ru-RU" sz="12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0281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1236790"/>
                  </a:ext>
                </a:extLst>
              </a:tr>
              <a:tr h="500494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ru-RU" sz="1400" b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Скорость</a:t>
                      </a:r>
                      <a:endParaRPr lang="ru-RU" sz="12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</a:pPr>
                      <a:r>
                        <a:rPr lang="en-US" sz="1400" b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batch size </a:t>
                      </a:r>
                      <a:endParaRPr lang="ru-RU" sz="12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50</a:t>
                      </a:r>
                      <a:r>
                        <a:rPr lang="ru-RU" sz="1400" b="1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vent/sec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6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85005408"/>
                  </a:ext>
                </a:extLst>
              </a:tr>
            </a:tbl>
          </a:graphicData>
        </a:graphic>
      </p:graphicFrame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id="{DC58FDBF-E43D-4E08-8C91-E58F3FBDAA61}"/>
              </a:ext>
            </a:extLst>
          </p:cNvPr>
          <p:cNvCxnSpPr/>
          <p:nvPr/>
        </p:nvCxnSpPr>
        <p:spPr>
          <a:xfrm>
            <a:off x="8924266" y="6951663"/>
            <a:ext cx="3352800" cy="95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02E9951E-EC7F-46B0-B14C-EE185C7CCA4E}"/>
              </a:ext>
            </a:extLst>
          </p:cNvPr>
          <p:cNvSpPr txBox="1"/>
          <p:nvPr/>
        </p:nvSpPr>
        <p:spPr>
          <a:xfrm>
            <a:off x="8366407" y="4404926"/>
            <a:ext cx="36390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b="1" dirty="0">
                <a:solidFill>
                  <a:srgbClr val="0033CC"/>
                </a:solidFill>
              </a:rPr>
              <a:t>Результаты трекинга для  </a:t>
            </a:r>
            <a:r>
              <a:rPr lang="en-US" sz="1600" b="1" dirty="0">
                <a:solidFill>
                  <a:srgbClr val="0033CC"/>
                </a:solidFill>
              </a:rPr>
              <a:t>GEM BM@N</a:t>
            </a:r>
            <a:endParaRPr lang="ru-RU" sz="1600" b="1" dirty="0">
              <a:solidFill>
                <a:srgbClr val="0033CC"/>
              </a:solidFill>
            </a:endParaRPr>
          </a:p>
        </p:txBody>
      </p: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EAB893B9-B120-4A2A-90D4-D8C33F81D2EF}"/>
              </a:ext>
            </a:extLst>
          </p:cNvPr>
          <p:cNvCxnSpPr>
            <a:cxnSpLocks/>
          </p:cNvCxnSpPr>
          <p:nvPr/>
        </p:nvCxnSpPr>
        <p:spPr>
          <a:xfrm>
            <a:off x="8610893" y="6093296"/>
            <a:ext cx="3150094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124C64FF-A69F-433D-962E-E0BAF23057BF}"/>
              </a:ext>
            </a:extLst>
          </p:cNvPr>
          <p:cNvSpPr txBox="1"/>
          <p:nvPr/>
        </p:nvSpPr>
        <p:spPr>
          <a:xfrm>
            <a:off x="5451791" y="4953753"/>
            <a:ext cx="29118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b="1" dirty="0"/>
              <a:t>Применялся оптимизатор АДАМ, скорость обучения 0.1, момент 0.9</a:t>
            </a:r>
            <a:r>
              <a:rPr lang="en-US" sz="1600" b="1" dirty="0"/>
              <a:t>,</a:t>
            </a:r>
            <a:r>
              <a:rPr lang="ru-RU" sz="1600" b="1" dirty="0"/>
              <a:t> 50 эпох</a:t>
            </a:r>
          </a:p>
        </p:txBody>
      </p:sp>
    </p:spTree>
    <p:extLst>
      <p:ext uri="{BB962C8B-B14F-4D97-AF65-F5344CB8AC3E}">
        <p14:creationId xmlns:p14="http://schemas.microsoft.com/office/powerpoint/2010/main" val="200210078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ECC6596E-17F8-4610-95D6-9781BC7961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34673" y="4309344"/>
            <a:ext cx="2612047" cy="2400205"/>
          </a:xfrm>
          <a:prstGeom prst="rect">
            <a:avLst/>
          </a:prstGeom>
        </p:spPr>
      </p:pic>
      <p:sp>
        <p:nvSpPr>
          <p:cNvPr id="2" name="Дата 1">
            <a:extLst>
              <a:ext uri="{FF2B5EF4-FFF2-40B4-BE49-F238E27FC236}">
                <a16:creationId xmlns:a16="http://schemas.microsoft.com/office/drawing/2014/main" id="{64C3D2F1-DA20-47CC-8331-D7CE3CEB5D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61BC23-5360-4AEC-9E5D-A6FAE6195CB1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10.02.202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DA3809EE-E623-4D93-A4D7-C96860AC6D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4893B346-20DD-48C7-BCDF-7D44E3F1AF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3F53D8-0467-4BC7-83BB-6F68418DED5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C0553EE-E4FB-4399-8A11-8973CE4F0C11}"/>
              </a:ext>
            </a:extLst>
          </p:cNvPr>
          <p:cNvSpPr txBox="1"/>
          <p:nvPr/>
        </p:nvSpPr>
        <p:spPr>
          <a:xfrm>
            <a:off x="1559496" y="1"/>
            <a:ext cx="9001000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500" b="1" dirty="0">
                <a:solidFill>
                  <a:srgbClr val="0033CC"/>
                </a:solidFill>
                <a:latin typeface="Montserrat Medium" panose="00000600000000000000" pitchFamily="50" charset="-52"/>
              </a:rPr>
              <a:t>Вершинный детектор коллайдерного эксперимента </a:t>
            </a:r>
            <a:r>
              <a:rPr lang="en-US" sz="2600" b="1" dirty="0">
                <a:solidFill>
                  <a:srgbClr val="0033CC"/>
                </a:solidFill>
                <a:latin typeface="Montserrat Medium" panose="00000600000000000000" pitchFamily="50" charset="-52"/>
              </a:rPr>
              <a:t>BESIII</a:t>
            </a:r>
            <a:endParaRPr lang="ru-RU" sz="2600" dirty="0">
              <a:solidFill>
                <a:srgbClr val="0033CC"/>
              </a:solidFill>
            </a:endParaRPr>
          </a:p>
        </p:txBody>
      </p:sp>
      <p:pic>
        <p:nvPicPr>
          <p:cNvPr id="8" name="Picture 2" descr="BESIII RPC Detector Jiawen Zhang - ppt download">
            <a:extLst>
              <a:ext uri="{FF2B5EF4-FFF2-40B4-BE49-F238E27FC236}">
                <a16:creationId xmlns:a16="http://schemas.microsoft.com/office/drawing/2014/main" id="{BA8D8788-D54B-49DC-BD4D-66C9623A4E2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85" b="12460"/>
          <a:stretch/>
        </p:blipFill>
        <p:spPr bwMode="auto">
          <a:xfrm>
            <a:off x="1601422" y="428392"/>
            <a:ext cx="3298110" cy="198515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27381D7-2F9C-42C5-AA37-C8D15F51A63D}"/>
              </a:ext>
            </a:extLst>
          </p:cNvPr>
          <p:cNvSpPr txBox="1"/>
          <p:nvPr/>
        </p:nvSpPr>
        <p:spPr>
          <a:xfrm>
            <a:off x="1725079" y="2414925"/>
            <a:ext cx="30747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latin typeface="Montserrat Medium" panose="00000600000000000000" pitchFamily="50" charset="-52"/>
              </a:rPr>
              <a:t>BESIII – </a:t>
            </a:r>
            <a:r>
              <a:rPr lang="ru-RU" sz="1400" b="1" dirty="0" err="1">
                <a:latin typeface="Montserrat Medium" panose="00000600000000000000" pitchFamily="50" charset="-52"/>
              </a:rPr>
              <a:t>коллайдерный</a:t>
            </a:r>
            <a:r>
              <a:rPr lang="ru-RU" sz="1400" b="1" dirty="0">
                <a:latin typeface="Montserrat Medium" panose="00000600000000000000" pitchFamily="50" charset="-52"/>
              </a:rPr>
              <a:t> эксперимент</a:t>
            </a:r>
            <a:endParaRPr lang="ru-RU" sz="1400" b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ECDE5CA-DA9B-42BC-BFFF-FD1B7F60EBFC}"/>
              </a:ext>
            </a:extLst>
          </p:cNvPr>
          <p:cNvSpPr txBox="1"/>
          <p:nvPr/>
        </p:nvSpPr>
        <p:spPr>
          <a:xfrm>
            <a:off x="119336" y="5005014"/>
            <a:ext cx="83529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Для ввода </a:t>
            </a:r>
            <a:r>
              <a:rPr lang="ru-RU" b="1" dirty="0"/>
              <a:t>в </a:t>
            </a:r>
            <a:r>
              <a:rPr lang="en-US" b="1" dirty="0">
                <a:solidFill>
                  <a:srgbClr val="0033CC"/>
                </a:solidFill>
                <a:latin typeface="Calibri" panose="020F0502020204030204" pitchFamily="34" charset="0"/>
              </a:rPr>
              <a:t>U-LOOT</a:t>
            </a:r>
            <a:r>
              <a:rPr lang="ru-RU" b="1" dirty="0">
                <a:solidFill>
                  <a:srgbClr val="0033CC"/>
                </a:solidFill>
                <a:latin typeface="Calibri" panose="020F0502020204030204" pitchFamily="34" charset="0"/>
              </a:rPr>
              <a:t> </a:t>
            </a:r>
            <a:r>
              <a:rPr lang="ru-RU" dirty="0">
                <a:latin typeface="Calibri" panose="020F0502020204030204" pitchFamily="34" charset="0"/>
              </a:rPr>
              <a:t>входные данные были переведены в цилиндрические координаты </a:t>
            </a:r>
          </a:p>
          <a:p>
            <a:r>
              <a:rPr lang="ru-RU" dirty="0"/>
              <a:t>и затем преобразованы в 3</a:t>
            </a:r>
            <a:r>
              <a:rPr lang="en-US" dirty="0"/>
              <a:t>D </a:t>
            </a:r>
            <a:r>
              <a:rPr lang="ru-RU" dirty="0"/>
              <a:t>бинарный массив ячеек, соответствующий пространственной картине события.</a:t>
            </a: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B4346F0A-0C6E-4CC6-98E4-A1EA117ED68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7907" y="604289"/>
            <a:ext cx="2656979" cy="160024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A867790-86D7-4A4A-A9F4-F8E0AD2536FE}"/>
                  </a:ext>
                </a:extLst>
              </p:cNvPr>
              <p:cNvSpPr txBox="1"/>
              <p:nvPr/>
            </p:nvSpPr>
            <p:spPr>
              <a:xfrm>
                <a:off x="107109" y="2962360"/>
                <a:ext cx="12072664" cy="16619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1700" dirty="0"/>
                  <a:t>Вершинный детектор BES-III имеет всего </a:t>
                </a:r>
                <a:r>
                  <a:rPr lang="ru-RU" sz="1700" b="1" dirty="0">
                    <a:solidFill>
                      <a:srgbClr val="C00000"/>
                    </a:solidFill>
                  </a:rPr>
                  <a:t>три цилиндрических станции типа GEM</a:t>
                </a:r>
                <a:r>
                  <a:rPr lang="ru-RU" sz="1700" dirty="0"/>
                  <a:t>. Это означает </a:t>
                </a:r>
                <a:r>
                  <a:rPr lang="ru-RU" sz="1700" b="1" dirty="0">
                    <a:solidFill>
                      <a:srgbClr val="C00000"/>
                    </a:solidFill>
                  </a:rPr>
                  <a:t>наличие множества фейковых хитов</a:t>
                </a:r>
                <a:r>
                  <a:rPr lang="ru-RU" sz="1700" dirty="0"/>
                  <a:t>, а также, что если частица регистрируется только на двух станциях из трех, то ее трек в магнитном поле не может быть восстановлен без знания </a:t>
                </a:r>
                <a:r>
                  <a:rPr lang="ru-RU" sz="1700" b="1" dirty="0">
                    <a:solidFill>
                      <a:srgbClr val="C00000"/>
                    </a:solidFill>
                  </a:rPr>
                  <a:t>дополнительной информации о координатах вершины</a:t>
                </a:r>
                <a:r>
                  <a:rPr lang="ru-RU" sz="1700" dirty="0"/>
                  <a:t>. </a:t>
                </a:r>
              </a:p>
              <a:p>
                <a:r>
                  <a:rPr lang="ru-RU" sz="1700" dirty="0"/>
                  <a:t>Кроме того, знание вершины ведет к значительному снижению алгоритмической сложности при поиске трека-кандидата - с </a:t>
                </a:r>
                <a:r>
                  <a:rPr lang="en-US" sz="1700" dirty="0">
                    <a:solidFill>
                      <a:schemeClr val="tx2"/>
                    </a:solidFill>
                    <a:latin typeface="Montserrat Medium" panose="00000600000000000000" pitchFamily="50" charset="-52"/>
                  </a:rPr>
                  <a:t>O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7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7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17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1700" dirty="0">
                    <a:solidFill>
                      <a:schemeClr val="tx2"/>
                    </a:solidFill>
                    <a:latin typeface="Montserrat Medium" panose="00000600000000000000" pitchFamily="50" charset="-52"/>
                  </a:rPr>
                  <a:t>) </a:t>
                </a:r>
                <a:r>
                  <a:rPr lang="ru-RU" sz="1700" dirty="0"/>
                  <a:t>до O (n), и важно для определения импульсов частиц, пространственных углов их вылета и распознавания траекторий короткоживущих и нейтральных частиц.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A867790-86D7-4A4A-A9F4-F8E0AD2536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109" y="2962360"/>
                <a:ext cx="12072664" cy="1661993"/>
              </a:xfrm>
              <a:prstGeom prst="rect">
                <a:avLst/>
              </a:prstGeom>
              <a:blipFill>
                <a:blip r:embed="rId5"/>
                <a:stretch>
                  <a:fillRect l="-354" t="-1465" b="-402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FE7C31C1-892A-43F8-A16D-4CC5AB338298}"/>
              </a:ext>
            </a:extLst>
          </p:cNvPr>
          <p:cNvSpPr txBox="1"/>
          <p:nvPr/>
        </p:nvSpPr>
        <p:spPr>
          <a:xfrm>
            <a:off x="8234673" y="2250145"/>
            <a:ext cx="22322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b="1" dirty="0"/>
              <a:t>Все хиты модельного события </a:t>
            </a: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0E0673A4-71CA-40C9-845F-BA050CEC744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3231" y="462739"/>
            <a:ext cx="2689622" cy="1741798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B6A8C2B-F76A-4892-AAC5-F8625251004A}"/>
              </a:ext>
            </a:extLst>
          </p:cNvPr>
          <p:cNvSpPr txBox="1"/>
          <p:nvPr/>
        </p:nvSpPr>
        <p:spPr>
          <a:xfrm>
            <a:off x="5048012" y="2150798"/>
            <a:ext cx="30381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ru-RU" sz="1200" b="1" dirty="0">
                <a:latin typeface="Calibri" panose="020F0502020204030204" pitchFamily="34" charset="0"/>
                <a:cs typeface="Calibri" panose="020F0502020204030204" pitchFamily="34" charset="0"/>
              </a:rPr>
              <a:t>Внутренний детектор CGEM-IT эксперимента BESIII, состоящий из трех детектирующих цилиндров</a:t>
            </a:r>
          </a:p>
        </p:txBody>
      </p:sp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B4EB15C9-5DC8-4C60-8BE5-16A88AABB8B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11824" y="5329897"/>
            <a:ext cx="2922824" cy="336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437032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AE79AF54-6319-4ECF-A8ED-4918F98B2A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CE1D96-CA2C-4D1D-A10D-5B661479755E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10.02.202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EDCE567E-DAF6-46E3-A2B1-48C930D926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92C21A0F-6739-4189-B290-3BD5EF03B6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3F53D8-0467-4BC7-83BB-6F68418DED5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4B969196-12C7-4A59-B879-5768F0CA18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7528" y="451895"/>
            <a:ext cx="6777740" cy="272516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A71CBE0-EF90-488F-88E7-F5CA29722800}"/>
              </a:ext>
            </a:extLst>
          </p:cNvPr>
          <p:cNvSpPr txBox="1"/>
          <p:nvPr/>
        </p:nvSpPr>
        <p:spPr>
          <a:xfrm>
            <a:off x="119336" y="9205"/>
            <a:ext cx="12025336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6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Применение </a:t>
            </a:r>
            <a:r>
              <a:rPr lang="en-US" sz="26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-LOOT </a:t>
            </a:r>
            <a:r>
              <a:rPr lang="ru-RU" sz="26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ля реконструкции вершин событий</a:t>
            </a:r>
            <a:r>
              <a:rPr lang="ru-RU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EB4D615A-53E0-45EA-982B-D26DC7BCBAB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3729" y="3813592"/>
            <a:ext cx="3600400" cy="255729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5FBFE1A-0B14-4767-8624-68E5C4E3BC23}"/>
              </a:ext>
            </a:extLst>
          </p:cNvPr>
          <p:cNvSpPr txBox="1"/>
          <p:nvPr/>
        </p:nvSpPr>
        <p:spPr>
          <a:xfrm>
            <a:off x="119337" y="4509121"/>
            <a:ext cx="48523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В результате работы  модель после обучения предсказывает координату Z первичной вершины события со среднеквадратичной ошибкой = 1,15 см.</a:t>
            </a: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A191CD18-EF70-479F-B944-99A1BC67CB3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24559" y="3789040"/>
            <a:ext cx="3002272" cy="206249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5AE1C53-1175-424D-BCDF-520A3E58E106}"/>
              </a:ext>
            </a:extLst>
          </p:cNvPr>
          <p:cNvSpPr txBox="1"/>
          <p:nvPr/>
        </p:nvSpPr>
        <p:spPr>
          <a:xfrm>
            <a:off x="119336" y="3292858"/>
            <a:ext cx="120253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Благодаря конструктивным особенностям коллайдера BESIII координаты X и Y хорошо известны. Следовательно, их можно зафиксировать на среднем значении и убедиться, что сеть </a:t>
            </a:r>
            <a:r>
              <a:rPr lang="ru-RU" b="1" dirty="0">
                <a:solidFill>
                  <a:srgbClr val="C00000"/>
                </a:solidFill>
              </a:rPr>
              <a:t>более точно находит более значимую</a:t>
            </a:r>
            <a:r>
              <a:rPr lang="ru-RU" dirty="0">
                <a:solidFill>
                  <a:srgbClr val="C00000"/>
                </a:solidFill>
              </a:rPr>
              <a:t> </a:t>
            </a:r>
            <a:r>
              <a:rPr lang="ru-RU" b="1" dirty="0">
                <a:solidFill>
                  <a:srgbClr val="C00000"/>
                </a:solidFill>
              </a:rPr>
              <a:t>Z координату вершины.</a:t>
            </a:r>
            <a:endParaRPr lang="ru-RU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C845F61-854A-40BB-8F68-64402952E786}"/>
              </a:ext>
            </a:extLst>
          </p:cNvPr>
          <p:cNvSpPr txBox="1"/>
          <p:nvPr/>
        </p:nvSpPr>
        <p:spPr>
          <a:xfrm>
            <a:off x="8544272" y="5840209"/>
            <a:ext cx="360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b="1" dirty="0"/>
              <a:t>Время работы обученной модели не зависит от множественности события.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96531748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C2D3538B-558D-BB95-5EDB-561E836DDA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693" y="3100667"/>
            <a:ext cx="4239002" cy="3147775"/>
          </a:xfrm>
          <a:prstGeom prst="rect">
            <a:avLst/>
          </a:prstGeom>
        </p:spPr>
      </p:pic>
      <p:sp>
        <p:nvSpPr>
          <p:cNvPr id="11" name="Title 1">
            <a:extLst>
              <a:ext uri="{FF2B5EF4-FFF2-40B4-BE49-F238E27FC236}">
                <a16:creationId xmlns:a16="http://schemas.microsoft.com/office/drawing/2014/main" id="{DD166770-33A6-45AA-80B8-0629D3A12BFD}"/>
              </a:ext>
            </a:extLst>
          </p:cNvPr>
          <p:cNvSpPr txBox="1">
            <a:spLocks/>
          </p:cNvSpPr>
          <p:nvPr/>
        </p:nvSpPr>
        <p:spPr>
          <a:xfrm>
            <a:off x="1807916" y="1"/>
            <a:ext cx="7886700" cy="58871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685800">
              <a:defRPr/>
            </a:pPr>
            <a:r>
              <a:rPr lang="ru-RU" sz="4000" b="1" dirty="0">
                <a:solidFill>
                  <a:srgbClr val="0033CC"/>
                </a:solidFill>
                <a:latin typeface="Calibri" panose="020F0502020204030204"/>
              </a:rPr>
              <a:t>Эксперимент </a:t>
            </a:r>
            <a:r>
              <a:rPr lang="en-US" sz="4000" b="1" dirty="0">
                <a:solidFill>
                  <a:srgbClr val="0033CC"/>
                </a:solidFill>
                <a:latin typeface="Calibri" panose="020F0502020204030204"/>
              </a:rPr>
              <a:t>SPD</a:t>
            </a:r>
            <a:r>
              <a:rPr lang="ru-RU" sz="4000" b="1" dirty="0">
                <a:solidFill>
                  <a:srgbClr val="0033CC"/>
                </a:solidFill>
                <a:latin typeface="Calibri" panose="020F0502020204030204"/>
              </a:rPr>
              <a:t> </a:t>
            </a:r>
            <a:r>
              <a:rPr lang="en-US" sz="4000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CA</a:t>
            </a:r>
            <a:endParaRPr lang="ru-RU" sz="4000" b="1" dirty="0">
              <a:solidFill>
                <a:srgbClr val="0033CC"/>
              </a:solidFill>
              <a:latin typeface="Calibri" panose="020F0502020204030204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AACDC10-DF9D-9E40-9B38-6192ADAF63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0AB4F290-A7EA-4476-9E4B-1C3ACA3E61E0}" type="slidenum">
              <a:rPr lang="ru-RU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defTabSz="685800">
                <a:defRPr/>
              </a:pPr>
              <a:t>25</a:t>
            </a:fld>
            <a:endParaRPr lang="ru-RU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pic>
        <p:nvPicPr>
          <p:cNvPr id="9" name="Рисунок 10">
            <a:extLst>
              <a:ext uri="{FF2B5EF4-FFF2-40B4-BE49-F238E27FC236}">
                <a16:creationId xmlns:a16="http://schemas.microsoft.com/office/drawing/2014/main" id="{55529033-8B6A-99F4-8F0B-B78AFBA17A7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46763" y="3317381"/>
            <a:ext cx="4087268" cy="2402056"/>
          </a:xfrm>
          <a:prstGeom prst="rect">
            <a:avLst/>
          </a:prstGeom>
        </p:spPr>
      </p:pic>
      <p:pic>
        <p:nvPicPr>
          <p:cNvPr id="10" name="Рисунок 11">
            <a:extLst>
              <a:ext uri="{FF2B5EF4-FFF2-40B4-BE49-F238E27FC236}">
                <a16:creationId xmlns:a16="http://schemas.microsoft.com/office/drawing/2014/main" id="{AB027A5C-5BDB-82AA-604A-A0EDBAFEFCD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2972"/>
          <a:stretch/>
        </p:blipFill>
        <p:spPr>
          <a:xfrm>
            <a:off x="8243807" y="3257199"/>
            <a:ext cx="3792564" cy="2901451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DD91859B-0187-3246-1EC1-9D432AB8EE0E}"/>
              </a:ext>
            </a:extLst>
          </p:cNvPr>
          <p:cNvSpPr/>
          <p:nvPr/>
        </p:nvSpPr>
        <p:spPr>
          <a:xfrm>
            <a:off x="9880817" y="2987792"/>
            <a:ext cx="1975823" cy="3000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685800">
              <a:defRPr/>
            </a:pPr>
            <a:r>
              <a:rPr lang="en-US" sz="135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2 zoom)</a:t>
            </a:r>
            <a:r>
              <a:rPr lang="ru-RU" sz="135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5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out </a:t>
            </a:r>
            <a:r>
              <a:rPr lang="pl-PL" sz="135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ver</a:t>
            </a:r>
            <a:endParaRPr lang="en-BY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53E765F-7C03-AF05-C26C-8340CA5E5C24}"/>
              </a:ext>
            </a:extLst>
          </p:cNvPr>
          <p:cNvSpPr/>
          <p:nvPr/>
        </p:nvSpPr>
        <p:spPr>
          <a:xfrm>
            <a:off x="8493839" y="3071160"/>
            <a:ext cx="1374941" cy="24622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defTabSz="685800">
              <a:defRPr/>
            </a:pPr>
            <a:r>
              <a:rPr lang="en-US" sz="1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yer, </a:t>
            </a:r>
            <a:r>
              <a:rPr lang="ru-RU" sz="1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№</a:t>
            </a:r>
            <a:r>
              <a:rPr lang="pl-PL" sz="1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/ </a:t>
            </a:r>
            <a:r>
              <a:rPr lang="pl-PL" sz="1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bes</a:t>
            </a:r>
            <a:r>
              <a:rPr lang="pl-PL" sz="1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pl-PL" sz="1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cs</a:t>
            </a:r>
            <a:endParaRPr lang="en-BY" sz="1000" b="1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8599197-8A6D-48E4-23E3-2361F49484E3}"/>
              </a:ext>
            </a:extLst>
          </p:cNvPr>
          <p:cNvSpPr/>
          <p:nvPr/>
        </p:nvSpPr>
        <p:spPr>
          <a:xfrm>
            <a:off x="5375920" y="5839189"/>
            <a:ext cx="517577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800">
              <a:defRPr/>
            </a:pPr>
            <a:r>
              <a:rPr lang="ru-RU" sz="1200" b="1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Внешний вид SPD </a:t>
            </a:r>
            <a:r>
              <a:rPr lang="ru-RU" sz="1200" b="1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raw</a:t>
            </a:r>
            <a:r>
              <a:rPr lang="ru-RU" sz="1200" b="1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детектора  (слева) и его модуля в разрезе (справа)</a:t>
            </a:r>
            <a:endParaRPr lang="en-BY" sz="1200" dirty="0">
              <a:solidFill>
                <a:prstClr val="black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52A18EC-2358-ACDC-BAD6-F5BA556A95E6}"/>
              </a:ext>
            </a:extLst>
          </p:cNvPr>
          <p:cNvSpPr txBox="1"/>
          <p:nvPr/>
        </p:nvSpPr>
        <p:spPr>
          <a:xfrm>
            <a:off x="1055440" y="6223450"/>
            <a:ext cx="2364755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>
              <a:defRPr/>
            </a:pPr>
            <a:r>
              <a:rPr lang="ru-RU" sz="1200" b="1" dirty="0">
                <a:solidFill>
                  <a:prstClr val="black"/>
                </a:solidFill>
                <a:latin typeface="Calibri" panose="020F0502020204030204"/>
              </a:rPr>
              <a:t>Общая схема установки </a:t>
            </a:r>
            <a:r>
              <a:rPr lang="en-US" sz="1200" b="1" dirty="0">
                <a:solidFill>
                  <a:prstClr val="black"/>
                </a:solidFill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rPr>
              <a:t>SPD</a:t>
            </a:r>
            <a:r>
              <a:rPr lang="ru-RU" sz="1200" b="1" dirty="0">
                <a:solidFill>
                  <a:prstClr val="black"/>
                </a:solidFill>
                <a:latin typeface="Calibri" panose="020F0502020204030204"/>
              </a:rPr>
              <a:t>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1442086-A896-5280-EA32-B54810B17F13}"/>
              </a:ext>
            </a:extLst>
          </p:cNvPr>
          <p:cNvSpPr txBox="1"/>
          <p:nvPr/>
        </p:nvSpPr>
        <p:spPr>
          <a:xfrm>
            <a:off x="335360" y="543813"/>
            <a:ext cx="11665296" cy="25568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ru-RU" sz="1600" b="1" dirty="0">
                <a:solidFill>
                  <a:prstClr val="black"/>
                </a:solidFill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rPr>
              <a:t>Коллаборация </a:t>
            </a:r>
            <a:r>
              <a:rPr lang="en-US" sz="1600" b="1" dirty="0">
                <a:solidFill>
                  <a:prstClr val="black"/>
                </a:solidFill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rPr>
              <a:t>SPD</a:t>
            </a:r>
            <a:r>
              <a:rPr lang="ru-RU" sz="1600" b="1" dirty="0">
                <a:solidFill>
                  <a:prstClr val="black"/>
                </a:solidFill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rPr>
              <a:t> </a:t>
            </a:r>
            <a:r>
              <a:rPr lang="en-US" sz="16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pin Physics Detector) </a:t>
            </a:r>
            <a:r>
              <a:rPr lang="ru-RU" sz="1600" b="1" dirty="0">
                <a:solidFill>
                  <a:prstClr val="black"/>
                </a:solidFill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rPr>
              <a:t>планирует установить универсальный детектор во второй точке взаимодействия коллайдера </a:t>
            </a:r>
            <a:r>
              <a:rPr lang="en-US" sz="1600" b="1" dirty="0">
                <a:solidFill>
                  <a:prstClr val="black"/>
                </a:solidFill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rPr>
              <a:t>NICA</a:t>
            </a:r>
            <a:r>
              <a:rPr lang="ru-RU" sz="1600" b="1" dirty="0">
                <a:solidFill>
                  <a:prstClr val="black"/>
                </a:solidFill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rPr>
              <a:t> для изучения спиновой структуры протона, дейтрона и других явлений, связанных со спином, с помощью поляризованных пучков протонов и дейтронов при энергии столкновения до 27 ГэВ и светимости до 10</a:t>
            </a:r>
            <a:r>
              <a:rPr lang="ru-RU" sz="1600" b="1" baseline="30000" dirty="0">
                <a:solidFill>
                  <a:prstClr val="black"/>
                </a:solidFill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rPr>
              <a:t>32</a:t>
            </a:r>
            <a:r>
              <a:rPr lang="ru-RU" sz="1600" b="1" dirty="0">
                <a:solidFill>
                  <a:prstClr val="black"/>
                </a:solidFill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rPr>
              <a:t> </a:t>
            </a:r>
            <a:r>
              <a:rPr lang="en-US" sz="1600" b="1" dirty="0">
                <a:solidFill>
                  <a:prstClr val="black"/>
                </a:solidFill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rPr>
              <a:t>cm</a:t>
            </a:r>
            <a:r>
              <a:rPr lang="ru-RU" sz="1600" b="1" baseline="30000" dirty="0">
                <a:solidFill>
                  <a:prstClr val="black"/>
                </a:solidFill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rPr>
              <a:t> −2</a:t>
            </a:r>
            <a:r>
              <a:rPr lang="ru-RU" sz="1600" b="1" dirty="0">
                <a:solidFill>
                  <a:prstClr val="black"/>
                </a:solidFill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rPr>
              <a:t> </a:t>
            </a:r>
            <a:r>
              <a:rPr lang="en-US" sz="1600" b="1" dirty="0">
                <a:solidFill>
                  <a:prstClr val="black"/>
                </a:solidFill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rPr>
              <a:t>s </a:t>
            </a:r>
            <a:r>
              <a:rPr lang="ru-RU" sz="1600" b="1" baseline="30000" dirty="0">
                <a:solidFill>
                  <a:prstClr val="black"/>
                </a:solidFill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rPr>
              <a:t>−1</a:t>
            </a:r>
            <a:r>
              <a:rPr lang="ru-RU" sz="1600" b="1" dirty="0">
                <a:solidFill>
                  <a:prstClr val="black"/>
                </a:solidFill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rPr>
              <a:t>.</a:t>
            </a:r>
          </a:p>
          <a:p>
            <a:pPr defTabSz="685800">
              <a:defRPr/>
            </a:pPr>
            <a:r>
              <a:rPr lang="ru-RU" sz="16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анные о событиях из </a:t>
            </a:r>
            <a:r>
              <a:rPr lang="en-US" sz="1600" b="1" dirty="0">
                <a:solidFill>
                  <a:prstClr val="black"/>
                </a:solidFill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rPr>
              <a:t>SPD</a:t>
            </a:r>
            <a:r>
              <a:rPr lang="ru-RU" sz="16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будут поступать в виде тайм-слайсов в 10 мс, в каждом из которых будет происходить в среднем  40 событий, т.е.  один тайм-слайс будет содержать 200 треков и 1100 хитов на одну станцию (причем 82,26% всех хитов являются фейками).</a:t>
            </a:r>
          </a:p>
          <a:p>
            <a:pPr defTabSz="685800">
              <a:defRPr/>
            </a:pPr>
            <a:endParaRPr lang="ru-RU" sz="5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defTabSz="685800">
              <a:defRPr/>
            </a:pPr>
            <a:r>
              <a:rPr lang="ru-RU" sz="16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еобходимо разработать алгоритм для онлайн фильтра, чтобы обрабатывать не менее 100 тайм-слайсов в секунду</a:t>
            </a:r>
            <a:r>
              <a:rPr lang="ru-RU" sz="135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ru-RU" sz="135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9E87997-9D42-01E8-EEFD-A219A7A50A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9D8425-5B1A-47B3-8040-34D8F12DC56E}" type="datetime1">
              <a:rPr lang="ru-RU" smtClean="0"/>
              <a:t>10.02.2023</a:t>
            </a:fld>
            <a:endParaRPr lang="ru-RU"/>
          </a:p>
        </p:txBody>
      </p:sp>
      <p:sp>
        <p:nvSpPr>
          <p:cNvPr id="12" name="Нижний колонтитул 11">
            <a:extLst>
              <a:ext uri="{FF2B5EF4-FFF2-40B4-BE49-F238E27FC236}">
                <a16:creationId xmlns:a16="http://schemas.microsoft.com/office/drawing/2014/main" id="{8B2FC24A-A9FE-AAD0-453F-EA2B0127DB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</p:spTree>
    <p:extLst>
      <p:ext uri="{BB962C8B-B14F-4D97-AF65-F5344CB8AC3E}">
        <p14:creationId xmlns:p14="http://schemas.microsoft.com/office/powerpoint/2010/main" val="293030977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">
            <a:extLst>
              <a:ext uri="{FF2B5EF4-FFF2-40B4-BE49-F238E27FC236}">
                <a16:creationId xmlns:a16="http://schemas.microsoft.com/office/drawing/2014/main" id="{D96551E4-8BCC-4D8F-8C34-0AD1D304456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42" b="17106"/>
          <a:stretch/>
        </p:blipFill>
        <p:spPr bwMode="auto">
          <a:xfrm>
            <a:off x="7761357" y="855490"/>
            <a:ext cx="2363741" cy="21169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92309854-2566-4C58-B479-8993552250E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3607" y="1566687"/>
            <a:ext cx="3344894" cy="2215136"/>
          </a:xfrm>
          <a:prstGeom prst="rect">
            <a:avLst/>
          </a:prstGeom>
        </p:spPr>
      </p:pic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C3A12156-0F16-4CB5-A651-C0B5FCE3E7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421039" y="6396015"/>
            <a:ext cx="2057400" cy="273844"/>
          </a:xfrm>
        </p:spPr>
        <p:txBody>
          <a:bodyPr/>
          <a:lstStyle/>
          <a:p>
            <a:fld id="{56E0EEBE-4008-47B3-88EE-723C8D466DB6}" type="slidenum">
              <a:rPr lang="ru-RU" smtClean="0"/>
              <a:t>26</a:t>
            </a:fld>
            <a:endParaRPr lang="ru-RU"/>
          </a:p>
        </p:txBody>
      </p:sp>
      <p:cxnSp>
        <p:nvCxnSpPr>
          <p:cNvPr id="34" name="Connector: Elbow 33">
            <a:extLst>
              <a:ext uri="{FF2B5EF4-FFF2-40B4-BE49-F238E27FC236}">
                <a16:creationId xmlns:a16="http://schemas.microsoft.com/office/drawing/2014/main" id="{39F99790-7C3C-4990-8951-9637E4E246E8}"/>
              </a:ext>
            </a:extLst>
          </p:cNvPr>
          <p:cNvCxnSpPr>
            <a:cxnSpLocks/>
          </p:cNvCxnSpPr>
          <p:nvPr/>
        </p:nvCxnSpPr>
        <p:spPr>
          <a:xfrm rot="16200000" flipH="1">
            <a:off x="2684940" y="3844239"/>
            <a:ext cx="670953" cy="224983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2BDFFCF9-4101-444D-9D84-19791AFB4DB7}"/>
              </a:ext>
            </a:extLst>
          </p:cNvPr>
          <p:cNvSpPr txBox="1"/>
          <p:nvPr/>
        </p:nvSpPr>
        <p:spPr>
          <a:xfrm>
            <a:off x="3191900" y="3983011"/>
            <a:ext cx="1773449" cy="5078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350" b="1" dirty="0">
                <a:solidFill>
                  <a:srgbClr val="5E7076"/>
                </a:solidFill>
              </a:rPr>
              <a:t>Sphere predictions</a:t>
            </a:r>
          </a:p>
          <a:p>
            <a:pPr algn="ctr"/>
            <a:r>
              <a:rPr lang="en-US" sz="1350" b="1" dirty="0">
                <a:solidFill>
                  <a:srgbClr val="5E7076"/>
                </a:solidFill>
              </a:rPr>
              <a:t>(x, y, z, r)</a:t>
            </a:r>
            <a:endParaRPr lang="ru-RU" sz="1350" b="1" dirty="0">
              <a:solidFill>
                <a:srgbClr val="5E7076"/>
              </a:solidFill>
            </a:endParaRPr>
          </a:p>
        </p:txBody>
      </p:sp>
      <p:cxnSp>
        <p:nvCxnSpPr>
          <p:cNvPr id="47" name="Connector: Curved 46">
            <a:extLst>
              <a:ext uri="{FF2B5EF4-FFF2-40B4-BE49-F238E27FC236}">
                <a16:creationId xmlns:a16="http://schemas.microsoft.com/office/drawing/2014/main" id="{98AD0603-9401-4180-9F3C-B942D7D4E275}"/>
              </a:ext>
            </a:extLst>
          </p:cNvPr>
          <p:cNvCxnSpPr>
            <a:cxnSpLocks/>
          </p:cNvCxnSpPr>
          <p:nvPr/>
        </p:nvCxnSpPr>
        <p:spPr>
          <a:xfrm flipV="1">
            <a:off x="4524345" y="2386643"/>
            <a:ext cx="3021478" cy="15099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E99F67EE-2FD5-4F26-BC92-942D3D17E21D}"/>
              </a:ext>
            </a:extLst>
          </p:cNvPr>
          <p:cNvSpPr txBox="1"/>
          <p:nvPr/>
        </p:nvSpPr>
        <p:spPr>
          <a:xfrm>
            <a:off x="5484416" y="2008755"/>
            <a:ext cx="1907454" cy="5078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350" b="1" dirty="0">
                <a:solidFill>
                  <a:srgbClr val="5E7076"/>
                </a:solidFill>
              </a:rPr>
              <a:t>Search for the sphere centers (x, y, z)</a:t>
            </a:r>
            <a:endParaRPr lang="ru-RU" sz="1350" b="1" dirty="0">
              <a:solidFill>
                <a:srgbClr val="5E7076"/>
              </a:solidFill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D78B8912-DECB-4FBE-9FA3-989118A50C0F}"/>
              </a:ext>
            </a:extLst>
          </p:cNvPr>
          <p:cNvSpPr txBox="1"/>
          <p:nvPr/>
        </p:nvSpPr>
        <p:spPr>
          <a:xfrm>
            <a:off x="5676356" y="3552408"/>
            <a:ext cx="1932235" cy="5078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350" b="1" dirty="0">
                <a:solidFill>
                  <a:srgbClr val="5E7076"/>
                </a:solidFill>
              </a:rPr>
              <a:t>Check sphere attendance</a:t>
            </a:r>
            <a:endParaRPr lang="ru-RU" sz="1350" b="1" dirty="0">
              <a:solidFill>
                <a:srgbClr val="5E7076"/>
              </a:solidFill>
            </a:endParaRPr>
          </a:p>
        </p:txBody>
      </p: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92DA96EF-1271-4912-A460-DD66CF6EF077}"/>
              </a:ext>
            </a:extLst>
          </p:cNvPr>
          <p:cNvCxnSpPr>
            <a:cxnSpLocks/>
          </p:cNvCxnSpPr>
          <p:nvPr/>
        </p:nvCxnSpPr>
        <p:spPr>
          <a:xfrm>
            <a:off x="7605770" y="2305344"/>
            <a:ext cx="537515" cy="7281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9F725BED-1931-43D2-9692-87F88A5CFB92}"/>
              </a:ext>
            </a:extLst>
          </p:cNvPr>
          <p:cNvCxnSpPr>
            <a:cxnSpLocks/>
          </p:cNvCxnSpPr>
          <p:nvPr/>
        </p:nvCxnSpPr>
        <p:spPr>
          <a:xfrm flipH="1">
            <a:off x="6572511" y="3141609"/>
            <a:ext cx="1045272" cy="3687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8" name="TextBox 57">
            <a:extLst>
              <a:ext uri="{FF2B5EF4-FFF2-40B4-BE49-F238E27FC236}">
                <a16:creationId xmlns:a16="http://schemas.microsoft.com/office/drawing/2014/main" id="{4FCB4D03-B25F-479F-BFA0-55B7D7D02EDE}"/>
              </a:ext>
            </a:extLst>
          </p:cNvPr>
          <p:cNvSpPr txBox="1"/>
          <p:nvPr/>
        </p:nvSpPr>
        <p:spPr>
          <a:xfrm>
            <a:off x="7802528" y="2981011"/>
            <a:ext cx="1539311" cy="7155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350" b="1" dirty="0">
                <a:solidFill>
                  <a:srgbClr val="5E7076"/>
                </a:solidFill>
              </a:rPr>
              <a:t>1 nearest hit with distance to each sphere center</a:t>
            </a:r>
            <a:endParaRPr lang="ru-RU" sz="1350" b="1" dirty="0">
              <a:solidFill>
                <a:srgbClr val="5E7076"/>
              </a:solidFill>
            </a:endParaRPr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4176D5D8-6BA7-4DA9-854D-1D43CBB169E0}"/>
              </a:ext>
            </a:extLst>
          </p:cNvPr>
          <p:cNvSpPr/>
          <p:nvPr/>
        </p:nvSpPr>
        <p:spPr>
          <a:xfrm>
            <a:off x="1924677" y="1325303"/>
            <a:ext cx="227974" cy="224464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350" dirty="0">
                <a:solidFill>
                  <a:schemeClr val="tx1"/>
                </a:solidFill>
              </a:rPr>
              <a:t>1</a:t>
            </a:r>
            <a:endParaRPr lang="ru-RU" sz="1350" dirty="0">
              <a:solidFill>
                <a:schemeClr val="tx1"/>
              </a:solidFill>
            </a:endParaRPr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388858F0-C696-4474-85E7-D302F68536D1}"/>
              </a:ext>
            </a:extLst>
          </p:cNvPr>
          <p:cNvSpPr/>
          <p:nvPr/>
        </p:nvSpPr>
        <p:spPr>
          <a:xfrm>
            <a:off x="3132630" y="3892758"/>
            <a:ext cx="227974" cy="224464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350" dirty="0">
                <a:solidFill>
                  <a:schemeClr val="tx1"/>
                </a:solidFill>
              </a:rPr>
              <a:t>2</a:t>
            </a:r>
            <a:endParaRPr lang="ru-RU" sz="1350" dirty="0">
              <a:solidFill>
                <a:schemeClr val="tx1"/>
              </a:solidFill>
            </a:endParaRPr>
          </a:p>
        </p:txBody>
      </p:sp>
      <p:sp>
        <p:nvSpPr>
          <p:cNvPr id="65" name="Oval 64">
            <a:extLst>
              <a:ext uri="{FF2B5EF4-FFF2-40B4-BE49-F238E27FC236}">
                <a16:creationId xmlns:a16="http://schemas.microsoft.com/office/drawing/2014/main" id="{9866F680-DC19-4A2D-9B76-78E2342C2FD8}"/>
              </a:ext>
            </a:extLst>
          </p:cNvPr>
          <p:cNvSpPr/>
          <p:nvPr/>
        </p:nvSpPr>
        <p:spPr>
          <a:xfrm>
            <a:off x="7377795" y="2000151"/>
            <a:ext cx="227974" cy="224464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350" dirty="0">
                <a:solidFill>
                  <a:schemeClr val="tx1"/>
                </a:solidFill>
              </a:rPr>
              <a:t>3</a:t>
            </a:r>
            <a:endParaRPr lang="ru-RU" sz="1350" dirty="0">
              <a:solidFill>
                <a:schemeClr val="tx1"/>
              </a:solidFill>
            </a:endParaRPr>
          </a:p>
        </p:txBody>
      </p:sp>
      <p:sp>
        <p:nvSpPr>
          <p:cNvPr id="66" name="Oval 65">
            <a:extLst>
              <a:ext uri="{FF2B5EF4-FFF2-40B4-BE49-F238E27FC236}">
                <a16:creationId xmlns:a16="http://schemas.microsoft.com/office/drawing/2014/main" id="{499608ED-00C2-4A58-9C18-368B54DDA4AE}"/>
              </a:ext>
            </a:extLst>
          </p:cNvPr>
          <p:cNvSpPr/>
          <p:nvPr/>
        </p:nvSpPr>
        <p:spPr>
          <a:xfrm>
            <a:off x="5769744" y="3421084"/>
            <a:ext cx="227974" cy="224464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350" dirty="0">
                <a:solidFill>
                  <a:schemeClr val="tx1"/>
                </a:solidFill>
              </a:rPr>
              <a:t>5</a:t>
            </a:r>
            <a:endParaRPr lang="ru-RU" sz="1350" dirty="0">
              <a:solidFill>
                <a:schemeClr val="tx1"/>
              </a:solidFill>
            </a:endParaRP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1B9F74F4-2271-45C0-BBB5-5F76BBBF18DB}"/>
              </a:ext>
            </a:extLst>
          </p:cNvPr>
          <p:cNvSpPr txBox="1"/>
          <p:nvPr/>
        </p:nvSpPr>
        <p:spPr>
          <a:xfrm>
            <a:off x="7824878" y="3805761"/>
            <a:ext cx="2363741" cy="5078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350" b="1" dirty="0">
                <a:solidFill>
                  <a:srgbClr val="5E7076"/>
                </a:solidFill>
              </a:rPr>
              <a:t>Prolong candidates and pass them to the model</a:t>
            </a:r>
            <a:endParaRPr lang="ru-RU" sz="1350" b="1" dirty="0">
              <a:solidFill>
                <a:srgbClr val="5E7076"/>
              </a:solidFill>
            </a:endParaRPr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id="{3169CC7D-2CAA-41AA-B399-A66A3875C39A}"/>
              </a:ext>
            </a:extLst>
          </p:cNvPr>
          <p:cNvSpPr/>
          <p:nvPr/>
        </p:nvSpPr>
        <p:spPr>
          <a:xfrm>
            <a:off x="9809019" y="4007377"/>
            <a:ext cx="227974" cy="224464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350" dirty="0">
                <a:solidFill>
                  <a:schemeClr val="tx1"/>
                </a:solidFill>
              </a:rPr>
              <a:t>6</a:t>
            </a:r>
            <a:endParaRPr lang="ru-RU" sz="1350" dirty="0">
              <a:solidFill>
                <a:schemeClr val="tx1"/>
              </a:solidFill>
            </a:endParaRPr>
          </a:p>
        </p:txBody>
      </p: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14CCDFA6-BFB5-4A61-9F29-E1D43570A5EC}"/>
              </a:ext>
            </a:extLst>
          </p:cNvPr>
          <p:cNvCxnSpPr>
            <a:cxnSpLocks/>
            <a:stCxn id="52" idx="3"/>
          </p:cNvCxnSpPr>
          <p:nvPr/>
        </p:nvCxnSpPr>
        <p:spPr>
          <a:xfrm>
            <a:off x="7608591" y="3806323"/>
            <a:ext cx="781975" cy="604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2" name="Title 1">
            <a:extLst>
              <a:ext uri="{FF2B5EF4-FFF2-40B4-BE49-F238E27FC236}">
                <a16:creationId xmlns:a16="http://schemas.microsoft.com/office/drawing/2014/main" id="{B76D2622-618E-47EF-B6D0-7AE782578943}"/>
              </a:ext>
            </a:extLst>
          </p:cNvPr>
          <p:cNvSpPr txBox="1">
            <a:spLocks/>
          </p:cNvSpPr>
          <p:nvPr/>
        </p:nvSpPr>
        <p:spPr>
          <a:xfrm>
            <a:off x="1687648" y="54764"/>
            <a:ext cx="8694873" cy="326174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b="1" dirty="0">
                <a:solidFill>
                  <a:srgbClr val="0033CC"/>
                </a:solidFill>
                <a:latin typeface="+mn-lt"/>
                <a:ea typeface="+mn-ea"/>
                <a:cs typeface="+mn-cs"/>
              </a:rPr>
              <a:t>SPD Local Tracking with </a:t>
            </a:r>
            <a:r>
              <a:rPr lang="en-US" sz="2800" b="1" dirty="0" err="1">
                <a:solidFill>
                  <a:srgbClr val="0033CC"/>
                </a:solidFill>
                <a:latin typeface="+mn-lt"/>
                <a:ea typeface="+mn-ea"/>
                <a:cs typeface="+mn-cs"/>
              </a:rPr>
              <a:t>TrackNET</a:t>
            </a:r>
            <a:r>
              <a:rPr lang="en-US" sz="2800" b="1" dirty="0">
                <a:solidFill>
                  <a:srgbClr val="0033CC"/>
                </a:solidFill>
                <a:latin typeface="+mn-lt"/>
                <a:ea typeface="+mn-ea"/>
                <a:cs typeface="+mn-cs"/>
              </a:rPr>
              <a:t>. Inference</a:t>
            </a:r>
            <a:r>
              <a:rPr lang="ru-RU" sz="2800" b="1" dirty="0">
                <a:solidFill>
                  <a:srgbClr val="0033CC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+mn-lt"/>
                <a:ea typeface="+mn-ea"/>
                <a:cs typeface="+mn-cs"/>
              </a:rPr>
              <a:t>optimisation</a:t>
            </a:r>
            <a:endParaRPr lang="ru-RU" sz="2800" b="1" dirty="0">
              <a:solidFill>
                <a:srgbClr val="0033CC"/>
              </a:solidFill>
              <a:latin typeface="+mn-lt"/>
              <a:ea typeface="+mn-ea"/>
              <a:cs typeface="+mn-cs"/>
            </a:endParaRPr>
          </a:p>
          <a:p>
            <a:pPr algn="ctr"/>
            <a:r>
              <a:rPr lang="ru-RU" sz="1600" b="1" dirty="0">
                <a:solidFill>
                  <a:srgbClr val="0033CC"/>
                </a:solidFill>
                <a:latin typeface="+mn-lt"/>
                <a:ea typeface="+mn-ea"/>
                <a:cs typeface="+mn-cs"/>
              </a:rPr>
              <a:t>Доложено </a:t>
            </a:r>
            <a:r>
              <a:rPr lang="ru-RU" sz="1600" b="1" dirty="0" err="1">
                <a:solidFill>
                  <a:srgbClr val="0033CC"/>
                </a:solidFill>
                <a:latin typeface="+mn-lt"/>
                <a:ea typeface="+mn-ea"/>
                <a:cs typeface="+mn-cs"/>
              </a:rPr>
              <a:t>Д.Русовым</a:t>
            </a:r>
            <a:r>
              <a:rPr lang="ru-RU" sz="1600" b="1" dirty="0">
                <a:solidFill>
                  <a:srgbClr val="0033CC"/>
                </a:solidFill>
                <a:latin typeface="+mn-lt"/>
                <a:ea typeface="+mn-ea"/>
                <a:cs typeface="+mn-cs"/>
              </a:rPr>
              <a:t> на </a:t>
            </a:r>
            <a:r>
              <a:rPr lang="en-US" sz="1600" b="1" dirty="0">
                <a:solidFill>
                  <a:srgbClr val="0033CC"/>
                </a:solidFill>
                <a:latin typeface="+mn-lt"/>
                <a:ea typeface="+mn-ea"/>
                <a:cs typeface="+mn-cs"/>
              </a:rPr>
              <a:t>SPD </a:t>
            </a:r>
            <a:r>
              <a:rPr lang="ru-RU" sz="1600" b="1" dirty="0">
                <a:solidFill>
                  <a:srgbClr val="0033CC"/>
                </a:solidFill>
                <a:latin typeface="+mn-lt"/>
                <a:ea typeface="+mn-ea"/>
                <a:cs typeface="+mn-cs"/>
              </a:rPr>
              <a:t>митинге</a:t>
            </a:r>
          </a:p>
        </p:txBody>
      </p:sp>
      <p:sp>
        <p:nvSpPr>
          <p:cNvPr id="37" name="Oval 65">
            <a:extLst>
              <a:ext uri="{FF2B5EF4-FFF2-40B4-BE49-F238E27FC236}">
                <a16:creationId xmlns:a16="http://schemas.microsoft.com/office/drawing/2014/main" id="{762A1A58-8B50-4031-8F54-19E808E325F9}"/>
              </a:ext>
            </a:extLst>
          </p:cNvPr>
          <p:cNvSpPr/>
          <p:nvPr/>
        </p:nvSpPr>
        <p:spPr>
          <a:xfrm>
            <a:off x="7730567" y="3022203"/>
            <a:ext cx="227974" cy="224464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350" dirty="0">
                <a:solidFill>
                  <a:schemeClr val="tx1"/>
                </a:solidFill>
              </a:rPr>
              <a:t>4</a:t>
            </a:r>
            <a:endParaRPr lang="ru-RU" sz="1350" dirty="0">
              <a:solidFill>
                <a:schemeClr val="tx1"/>
              </a:solidFill>
            </a:endParaRPr>
          </a:p>
        </p:txBody>
      </p:sp>
      <p:cxnSp>
        <p:nvCxnSpPr>
          <p:cNvPr id="56" name="Straight Arrow Connector 71">
            <a:extLst>
              <a:ext uri="{FF2B5EF4-FFF2-40B4-BE49-F238E27FC236}">
                <a16:creationId xmlns:a16="http://schemas.microsoft.com/office/drawing/2014/main" id="{82225EFB-89B5-4426-9F8E-4DFB39C90AAC}"/>
              </a:ext>
            </a:extLst>
          </p:cNvPr>
          <p:cNvCxnSpPr>
            <a:cxnSpLocks/>
          </p:cNvCxnSpPr>
          <p:nvPr/>
        </p:nvCxnSpPr>
        <p:spPr>
          <a:xfrm rot="10800000">
            <a:off x="5419142" y="1530780"/>
            <a:ext cx="2687303" cy="2589289"/>
          </a:xfrm>
          <a:prstGeom prst="bentConnector3">
            <a:avLst>
              <a:gd name="adj1" fmla="val 92533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7" name="Таблица 26">
            <a:extLst>
              <a:ext uri="{FF2B5EF4-FFF2-40B4-BE49-F238E27FC236}">
                <a16:creationId xmlns:a16="http://schemas.microsoft.com/office/drawing/2014/main" id="{1ADA1D8A-ACC1-CEA6-0EB4-AD8FB35F4FF7}"/>
              </a:ext>
            </a:extLst>
          </p:cNvPr>
          <p:cNvGraphicFramePr>
            <a:graphicFrameLocks noGrp="1"/>
          </p:cNvGraphicFramePr>
          <p:nvPr/>
        </p:nvGraphicFramePr>
        <p:xfrm>
          <a:off x="4489109" y="4775272"/>
          <a:ext cx="6081104" cy="1488758"/>
        </p:xfrm>
        <a:graphic>
          <a:graphicData uri="http://schemas.openxmlformats.org/drawingml/2006/table">
            <a:tbl>
              <a:tblPr firstRow="1" firstCol="1" bandRow="1"/>
              <a:tblGrid>
                <a:gridCol w="2398924">
                  <a:extLst>
                    <a:ext uri="{9D8B030D-6E8A-4147-A177-3AD203B41FA5}">
                      <a16:colId xmlns:a16="http://schemas.microsoft.com/office/drawing/2014/main" val="333675165"/>
                    </a:ext>
                  </a:extLst>
                </a:gridCol>
                <a:gridCol w="1249740">
                  <a:extLst>
                    <a:ext uri="{9D8B030D-6E8A-4147-A177-3AD203B41FA5}">
                      <a16:colId xmlns:a16="http://schemas.microsoft.com/office/drawing/2014/main" val="2707690923"/>
                    </a:ext>
                  </a:extLst>
                </a:gridCol>
                <a:gridCol w="83795">
                  <a:extLst>
                    <a:ext uri="{9D8B030D-6E8A-4147-A177-3AD203B41FA5}">
                      <a16:colId xmlns:a16="http://schemas.microsoft.com/office/drawing/2014/main" val="4061765932"/>
                    </a:ext>
                  </a:extLst>
                </a:gridCol>
                <a:gridCol w="1738142">
                  <a:extLst>
                    <a:ext uri="{9D8B030D-6E8A-4147-A177-3AD203B41FA5}">
                      <a16:colId xmlns:a16="http://schemas.microsoft.com/office/drawing/2014/main" val="2090588915"/>
                    </a:ext>
                  </a:extLst>
                </a:gridCol>
                <a:gridCol w="610503">
                  <a:extLst>
                    <a:ext uri="{9D8B030D-6E8A-4147-A177-3AD203B41FA5}">
                      <a16:colId xmlns:a16="http://schemas.microsoft.com/office/drawing/2014/main" val="2518402375"/>
                    </a:ext>
                  </a:extLst>
                </a:gridCol>
              </a:tblGrid>
              <a:tr h="25889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ru-RU" sz="800" dirty="0"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Результаты для  </a:t>
                      </a:r>
                      <a:r>
                        <a:rPr lang="en-US" sz="800" b="1" dirty="0">
                          <a:latin typeface="+mn-lt"/>
                          <a:ea typeface="+mn-ea"/>
                          <a:cs typeface="+mn-cs"/>
                        </a:rPr>
                        <a:t>SPD</a:t>
                      </a:r>
                      <a:endParaRPr lang="ru-RU" sz="8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ingle events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marR="617220" indent="630555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ime slices of 40 events</a:t>
                      </a:r>
                      <a:endParaRPr lang="ru-RU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22210557"/>
                  </a:ext>
                </a:extLst>
              </a:tr>
              <a:tr h="28222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100" b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rack efficiency (recall) (%)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0F0F0"/>
                    </a:solidFill>
                  </a:tcPr>
                </a:tc>
                <a:tc gridSpan="2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200" b="1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9,62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0F0F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617220" indent="630555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200" b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6,78</a:t>
                      </a:r>
                      <a:endParaRPr lang="ru-RU" sz="12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64732975"/>
                  </a:ext>
                </a:extLst>
              </a:tr>
              <a:tr h="28222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rack purity (precision) (%)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9,52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617220" indent="630555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2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8,02</a:t>
                      </a:r>
                      <a:endParaRPr lang="ru-RU" sz="12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38348629"/>
                  </a:ext>
                </a:extLst>
              </a:tr>
              <a:tr h="477917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100" b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ime slices / sec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0F0"/>
                    </a:solidFill>
                  </a:tcPr>
                </a:tc>
                <a:tc gridSpan="2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200" b="1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0,36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0F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617220" indent="630555"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200" b="1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7,63 (*40 = 1105,2)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58615364"/>
                  </a:ext>
                </a:extLst>
              </a:tr>
            </a:tbl>
          </a:graphicData>
        </a:graphic>
      </p:graphicFrame>
      <p:pic>
        <p:nvPicPr>
          <p:cNvPr id="33" name="Рисунок 32">
            <a:extLst>
              <a:ext uri="{FF2B5EF4-FFF2-40B4-BE49-F238E27FC236}">
                <a16:creationId xmlns:a16="http://schemas.microsoft.com/office/drawing/2014/main" id="{FC13A7AE-8C3C-7F89-D12B-BF67FA24853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76481" y="629510"/>
            <a:ext cx="3342659" cy="8804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684708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A7C44DE5-DB54-42FC-A07D-C216FE6DAC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A0ECBEA-E084-4270-8EA0-1AF3C544785A}" type="datetime1">
              <a:rPr lang="ru-RU" altLang="ru-RU" smtClean="0">
                <a:solidFill>
                  <a:srgbClr val="000000"/>
                </a:solidFill>
                <a:latin typeface="Calibri"/>
              </a:rPr>
              <a:t>10.02.2023</a:t>
            </a:fld>
            <a:endParaRPr lang="ru-RU" altLang="ru-RU" dirty="0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0BC67C8E-EF67-4425-A22B-D357565240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817797" y="6490495"/>
            <a:ext cx="3239729" cy="212100"/>
          </a:xfrm>
        </p:spPr>
        <p:txBody>
          <a:bodyPr/>
          <a:lstStyle/>
          <a:p>
            <a:pPr>
              <a:defRPr/>
            </a:pPr>
            <a:r>
              <a:rPr lang="ru-RU" altLang="ru-RU">
                <a:solidFill>
                  <a:srgbClr val="000000"/>
                </a:solidFill>
                <a:latin typeface="Calibri"/>
              </a:rPr>
              <a:t>Г.А.Ососков Машинное обучение лекция 6</a:t>
            </a:r>
            <a:endParaRPr lang="ru-RU" altLang="ru-RU" dirty="0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9477E7B-7F05-4C80-AAAA-CC48685A1E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78442F-AA51-453E-A45D-AEAE194BB88B}" type="slidenum">
              <a:rPr lang="ru-RU" altLang="ru-RU">
                <a:solidFill>
                  <a:srgbClr val="000000"/>
                </a:solidFill>
                <a:latin typeface="Calibri"/>
              </a:rPr>
              <a:pPr>
                <a:defRPr/>
              </a:pPr>
              <a:t>27</a:t>
            </a:fld>
            <a:endParaRPr lang="ru-RU" altLang="ru-RU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639DB32-B84A-4CAF-AE6F-0B8C0DE3054F}"/>
              </a:ext>
            </a:extLst>
          </p:cNvPr>
          <p:cNvSpPr txBox="1"/>
          <p:nvPr/>
        </p:nvSpPr>
        <p:spPr>
          <a:xfrm>
            <a:off x="216377" y="-35295"/>
            <a:ext cx="119159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ru-RU" sz="4000" b="1" dirty="0">
                <a:solidFill>
                  <a:srgbClr val="0000FF"/>
                </a:solidFill>
                <a:latin typeface="Calibri"/>
              </a:rPr>
              <a:t>Машинное обучение требует суперкомпьютер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6B8AEF9-BB6C-47EE-9963-D79A7743835F}"/>
              </a:ext>
            </a:extLst>
          </p:cNvPr>
          <p:cNvSpPr txBox="1"/>
          <p:nvPr/>
        </p:nvSpPr>
        <p:spPr>
          <a:xfrm>
            <a:off x="0" y="4459458"/>
            <a:ext cx="1180931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ru-RU" sz="2000" b="1" dirty="0">
                <a:solidFill>
                  <a:srgbClr val="0000FF"/>
                </a:solidFill>
                <a:latin typeface="Calibri"/>
              </a:rPr>
              <a:t>Есть еще один важный резерв по скорости обработки обученной нейросетью – переход с интерпретируемого языка программирования </a:t>
            </a:r>
            <a:r>
              <a:rPr lang="en-US" sz="2000" b="1" dirty="0">
                <a:solidFill>
                  <a:srgbClr val="0000FF"/>
                </a:solidFill>
                <a:latin typeface="Calibri"/>
              </a:rPr>
              <a:t>Python </a:t>
            </a:r>
            <a:r>
              <a:rPr lang="ru-RU" sz="2000" b="1" dirty="0">
                <a:solidFill>
                  <a:srgbClr val="0000FF"/>
                </a:solidFill>
                <a:latin typeface="Calibri"/>
              </a:rPr>
              <a:t>на принятый в физике язык С++. Как показал опыт работы с данными </a:t>
            </a:r>
            <a:r>
              <a:rPr lang="en-US" sz="2000" b="1" dirty="0">
                <a:solidFill>
                  <a:srgbClr val="0000FF"/>
                </a:solidFill>
                <a:latin typeface="Calibri"/>
              </a:rPr>
              <a:t>BES-III, </a:t>
            </a:r>
            <a:r>
              <a:rPr lang="ru-RU" sz="2000" b="1" dirty="0">
                <a:solidFill>
                  <a:srgbClr val="0000FF"/>
                </a:solidFill>
                <a:latin typeface="Calibri"/>
              </a:rPr>
              <a:t>э</a:t>
            </a:r>
            <a:r>
              <a:rPr lang="ru-RU" sz="2000" b="1" u="sng" dirty="0">
                <a:solidFill>
                  <a:srgbClr val="0000FF"/>
                </a:solidFill>
                <a:latin typeface="Calibri"/>
              </a:rPr>
              <a:t>то может ускорить работу программ трекинга на два порядка! </a:t>
            </a:r>
          </a:p>
          <a:p>
            <a:pPr>
              <a:defRPr/>
            </a:pPr>
            <a:r>
              <a:rPr lang="ru-RU" sz="2000" dirty="0">
                <a:latin typeface="Calibri"/>
              </a:rPr>
              <a:t>Причем этот резерв может быть использован прямо при работе на </a:t>
            </a:r>
            <a:r>
              <a:rPr lang="en-US" sz="2000" dirty="0">
                <a:latin typeface="Calibri"/>
              </a:rPr>
              <a:t>Python</a:t>
            </a:r>
            <a:r>
              <a:rPr lang="ru-RU" sz="2000" dirty="0">
                <a:latin typeface="Calibri"/>
              </a:rPr>
              <a:t> в терминах библиотеки </a:t>
            </a:r>
            <a:r>
              <a:rPr lang="ru-RU" sz="2000" b="1" dirty="0" err="1">
                <a:solidFill>
                  <a:srgbClr val="C00000"/>
                </a:solidFill>
                <a:latin typeface="Calibri"/>
              </a:rPr>
              <a:t>torchscript</a:t>
            </a:r>
            <a:r>
              <a:rPr lang="ru-RU" sz="2000" dirty="0">
                <a:latin typeface="Calibri"/>
              </a:rPr>
              <a:t>. В ней коды получаются настолько хорошо оптимизированными по скорости, что  их потом можно будет просто </a:t>
            </a:r>
            <a:r>
              <a:rPr lang="ru-RU" sz="2000" dirty="0"/>
              <a:t>вызывать из С++ </a:t>
            </a:r>
          </a:p>
          <a:p>
            <a:pPr>
              <a:defRPr/>
            </a:pPr>
            <a:endParaRPr lang="ru-RU" sz="2000" b="1" dirty="0">
              <a:solidFill>
                <a:srgbClr val="0000FF"/>
              </a:solidFill>
              <a:latin typeface="Calibri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19C255E-C61F-406A-912F-1B5FC0F0A07A}"/>
              </a:ext>
            </a:extLst>
          </p:cNvPr>
          <p:cNvSpPr txBox="1"/>
          <p:nvPr/>
        </p:nvSpPr>
        <p:spPr>
          <a:xfrm>
            <a:off x="0" y="542170"/>
            <a:ext cx="12072664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ru-RU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Тестовые запуски программ глубокого трекинга на суперкомпьютере GOVORUN и кластере </a:t>
            </a:r>
            <a:r>
              <a:rPr lang="en-US" dirty="0" err="1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ybriLIT</a:t>
            </a:r>
            <a:r>
              <a:rPr lang="en-US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позволяют оценить выигрыш в вычислительной мощности специальной </a:t>
            </a:r>
            <a:r>
              <a:rPr lang="en-US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PU </a:t>
            </a:r>
            <a:r>
              <a:rPr lang="ru-RU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с тензор ядрами по сравнению с обычным </a:t>
            </a:r>
            <a:r>
              <a:rPr lang="en-US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PU</a:t>
            </a:r>
            <a:r>
              <a:rPr lang="ru-RU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и оптимизировать совместное использование ресурсов между обучающей и </a:t>
            </a:r>
            <a:r>
              <a:rPr lang="ru-RU" dirty="0" err="1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валидационными</a:t>
            </a:r>
            <a:r>
              <a:rPr lang="ru-RU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частями программы трекинга. </a:t>
            </a:r>
            <a:r>
              <a:rPr lang="ru-RU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Обучающая часть работы любой глубокой нейронной сети занимает значительно больше времени, чем ее тестирование, поэтому обычно  обучение проводится на графических процессорах </a:t>
            </a:r>
            <a:r>
              <a:rPr lang="en-US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PU</a:t>
            </a:r>
            <a:r>
              <a:rPr lang="ru-RU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а обученную сеть тестируют на многоядерных </a:t>
            </a:r>
            <a:r>
              <a:rPr lang="en-US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PU</a:t>
            </a:r>
          </a:p>
          <a:p>
            <a:pPr>
              <a:defRPr/>
            </a:pPr>
            <a:endParaRPr lang="ru-RU" sz="800" b="1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14313" indent="-214313">
              <a:buFont typeface="Arial" panose="020B0604020202020204" pitchFamily="34" charset="0"/>
              <a:buChar char="•"/>
              <a:defRPr/>
            </a:pPr>
            <a:r>
              <a:rPr lang="en-US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ackNETv2 </a:t>
            </a:r>
            <a:r>
              <a:rPr lang="ru-RU" b="1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RU" dirty="0"/>
              <a:t>Run6 BM@N</a:t>
            </a:r>
            <a:r>
              <a:rPr lang="ru-RU" dirty="0"/>
              <a:t>, </a:t>
            </a:r>
            <a:r>
              <a:rPr lang="ru-RU" b="1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~2</a:t>
            </a:r>
            <a:r>
              <a:rPr lang="ru-RU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5 млн. треков</a:t>
            </a:r>
            <a:r>
              <a:rPr lang="en-US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</a:t>
            </a:r>
            <a:r>
              <a:rPr lang="ru-RU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сек на </a:t>
            </a:r>
            <a:r>
              <a:rPr lang="en-US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esla V100</a:t>
            </a:r>
            <a:r>
              <a:rPr lang="ru-RU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s ~71 </a:t>
            </a:r>
            <a:r>
              <a:rPr lang="ru-RU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тыс. треков</a:t>
            </a:r>
            <a:r>
              <a:rPr lang="en-US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</a:t>
            </a:r>
            <a:r>
              <a:rPr lang="ru-RU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сек на </a:t>
            </a:r>
            <a:r>
              <a:rPr lang="en-US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PU</a:t>
            </a:r>
            <a:r>
              <a:rPr lang="ru-RU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- </a:t>
            </a:r>
            <a:r>
              <a:rPr lang="ru-RU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у</a:t>
            </a:r>
            <a:r>
              <a:rPr lang="ru-RU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скорение</a:t>
            </a:r>
            <a:r>
              <a:rPr lang="en-US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r>
              <a:rPr lang="ru-RU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в 34 раза</a:t>
            </a:r>
          </a:p>
          <a:p>
            <a:pPr>
              <a:defRPr/>
            </a:pPr>
            <a:endParaRPr lang="en-US" sz="800" b="1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14313" indent="-214313">
              <a:buFont typeface="Arial" panose="020B0604020202020204" pitchFamily="34" charset="0"/>
              <a:buChar char="•"/>
              <a:defRPr/>
            </a:pPr>
            <a:r>
              <a:rPr lang="en-US" b="1" dirty="0" err="1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raphNet</a:t>
            </a:r>
            <a:r>
              <a:rPr lang="ru-RU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RU" dirty="0"/>
              <a:t>Run6 BM@N</a:t>
            </a:r>
            <a:r>
              <a:rPr lang="ru-RU" dirty="0"/>
              <a:t>,</a:t>
            </a:r>
            <a:r>
              <a:rPr lang="ru-RU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~980 событий/сек на Tesla V100 </a:t>
            </a:r>
            <a:r>
              <a:rPr lang="ru-RU" dirty="0" err="1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s</a:t>
            </a:r>
            <a:r>
              <a:rPr lang="ru-RU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~31 событий/сек на CPU - </a:t>
            </a:r>
            <a:r>
              <a:rPr lang="ru-RU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Ускорение</a:t>
            </a:r>
            <a:r>
              <a:rPr lang="en-US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ru-RU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в 30 раз</a:t>
            </a:r>
          </a:p>
          <a:p>
            <a:pPr>
              <a:defRPr/>
            </a:pPr>
            <a:endParaRPr lang="ru-RU" sz="600" b="1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ru-RU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Запуск сети на тензор ядрах </a:t>
            </a:r>
            <a:r>
              <a:rPr lang="en-US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PU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в режиме половинной точности </a:t>
            </a:r>
            <a:r>
              <a:rPr lang="en-US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P16 </a:t>
            </a:r>
            <a:r>
              <a:rPr lang="ru-RU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позволяет значительно увеличить производительность</a:t>
            </a:r>
            <a:r>
              <a:rPr lang="en-US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(1.5x – 3.5x)</a:t>
            </a:r>
            <a:r>
              <a:rPr lang="ru-RU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! </a:t>
            </a:r>
          </a:p>
          <a:p>
            <a:endParaRPr lang="ru-RU" sz="400" b="1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ru-RU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Впечатляющие результаты удалось показать </a:t>
            </a:r>
            <a:r>
              <a:rPr lang="ru-RU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Д.Русову</a:t>
            </a:r>
            <a:r>
              <a:rPr lang="ru-RU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при прогоне 25 000 модельных событий SPD, представляющих 625 тайм-слайсов с 40 событиями в каждом, на суперкомпьютере ГОВОРУН (Xeon(R) Gold 6148 CPU @ 2.40GHz, Single Nvidia V100 32Gb GPU). </a:t>
            </a:r>
            <a:r>
              <a:rPr lang="ru-RU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Была достигнута скорость обработки </a:t>
            </a:r>
            <a:r>
              <a:rPr lang="en-US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~</a:t>
            </a:r>
            <a:r>
              <a:rPr lang="ru-RU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1800 событий в секунду</a:t>
            </a:r>
            <a:endParaRPr lang="en-US" b="1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49616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F35D304A-8FFC-4E4D-8D27-C118B1D0B6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2018AB-68A1-46D2-B8D5-A7D3794E19B4}" type="datetime1">
              <a:rPr lang="ru-RU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0.02.2023</a:t>
            </a:fld>
            <a:endParaRPr lang="ru-RU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57C59759-1BB3-4EF6-99FE-74193974D9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 err="1">
                <a:solidFill>
                  <a:prstClr val="black">
                    <a:tint val="75000"/>
                  </a:prstClr>
                </a:solidFill>
                <a:latin typeface="Calibri"/>
              </a:rPr>
              <a:t>Г.А.Ососков</a:t>
            </a:r>
            <a:r>
              <a:rPr lang="ru-RU" dirty="0">
                <a:solidFill>
                  <a:prstClr val="black">
                    <a:tint val="75000"/>
                  </a:prstClr>
                </a:solidFill>
                <a:latin typeface="Calibri"/>
              </a:rPr>
              <a:t> Машинное обучение лекция 6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B88D3B29-2A3B-4390-B648-713C67D048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3F53D8-0467-4BC7-83BB-6F68418DED5E}" type="slidenum">
              <a:rPr lang="ru-RU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8</a:t>
            </a:fld>
            <a:endParaRPr lang="ru-RU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93682C8-07F9-4D01-B3DF-A19F1827916D}"/>
              </a:ext>
            </a:extLst>
          </p:cNvPr>
          <p:cNvSpPr txBox="1"/>
          <p:nvPr/>
        </p:nvSpPr>
        <p:spPr>
          <a:xfrm>
            <a:off x="1524001" y="0"/>
            <a:ext cx="912528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>
                <a:solidFill>
                  <a:srgbClr val="0033CC"/>
                </a:solidFill>
                <a:latin typeface="Calibri"/>
              </a:rPr>
              <a:t>Многообразие экспериментов, задач, </a:t>
            </a:r>
          </a:p>
          <a:p>
            <a:pPr algn="ctr"/>
            <a:r>
              <a:rPr lang="ru-RU" sz="3200" b="1" dirty="0">
                <a:solidFill>
                  <a:srgbClr val="0033CC"/>
                </a:solidFill>
                <a:latin typeface="Calibri"/>
              </a:rPr>
              <a:t>глубоких нейронный сетей, исполнителей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54D433A-2E63-4DCB-9851-7A524015B064}"/>
              </a:ext>
            </a:extLst>
          </p:cNvPr>
          <p:cNvSpPr txBox="1"/>
          <p:nvPr/>
        </p:nvSpPr>
        <p:spPr>
          <a:xfrm>
            <a:off x="263352" y="1124744"/>
            <a:ext cx="11649727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0033CC"/>
                </a:solidFill>
                <a:latin typeface="Calibri"/>
              </a:rPr>
              <a:t>BM@N, </a:t>
            </a:r>
            <a:endParaRPr lang="en-US" sz="1400" b="1" dirty="0">
              <a:solidFill>
                <a:srgbClr val="0033CC"/>
              </a:solidFill>
              <a:latin typeface="Calibri"/>
            </a:endParaRPr>
          </a:p>
          <a:p>
            <a:r>
              <a:rPr lang="en-US" sz="4000" b="1" dirty="0">
                <a:solidFill>
                  <a:srgbClr val="0033CC"/>
                </a:solidFill>
                <a:latin typeface="Calibri"/>
              </a:rPr>
              <a:t>                 </a:t>
            </a:r>
            <a:r>
              <a:rPr lang="ru-RU" sz="4000" b="1" dirty="0">
                <a:solidFill>
                  <a:srgbClr val="0033CC"/>
                </a:solidFill>
                <a:latin typeface="Calibri"/>
              </a:rPr>
              <a:t>        </a:t>
            </a:r>
            <a:r>
              <a:rPr lang="en-US" sz="4000" b="1" dirty="0">
                <a:solidFill>
                  <a:srgbClr val="0033CC"/>
                </a:solidFill>
                <a:latin typeface="Calibri"/>
              </a:rPr>
              <a:t>BES-III,</a:t>
            </a:r>
          </a:p>
          <a:p>
            <a:r>
              <a:rPr lang="en-US" sz="4000" b="1" dirty="0">
                <a:solidFill>
                  <a:srgbClr val="0033CC"/>
                </a:solidFill>
                <a:latin typeface="Calibri"/>
              </a:rPr>
              <a:t>                                     </a:t>
            </a:r>
            <a:r>
              <a:rPr lang="ru-RU" sz="4000" b="1" dirty="0">
                <a:solidFill>
                  <a:srgbClr val="0033CC"/>
                </a:solidFill>
                <a:latin typeface="Calibri"/>
              </a:rPr>
              <a:t>        </a:t>
            </a:r>
            <a:r>
              <a:rPr lang="en-US" sz="4000" b="1" dirty="0">
                <a:solidFill>
                  <a:srgbClr val="0033CC"/>
                </a:solidFill>
                <a:latin typeface="Calibri"/>
              </a:rPr>
              <a:t>SPD</a:t>
            </a:r>
            <a:r>
              <a:rPr lang="ru-RU" sz="4000" b="1" dirty="0">
                <a:solidFill>
                  <a:srgbClr val="0033CC"/>
                </a:solidFill>
                <a:latin typeface="Calibri"/>
              </a:rPr>
              <a:t>,</a:t>
            </a:r>
            <a:endParaRPr lang="en-US" sz="4000" b="1" dirty="0">
              <a:solidFill>
                <a:srgbClr val="0033CC"/>
              </a:solidFill>
              <a:latin typeface="Calibri"/>
            </a:endParaRPr>
          </a:p>
          <a:p>
            <a:r>
              <a:rPr lang="en-US" sz="4000" b="1" dirty="0">
                <a:solidFill>
                  <a:srgbClr val="0033CC"/>
                </a:solidFill>
                <a:latin typeface="Calibri"/>
              </a:rPr>
              <a:t>                                                 </a:t>
            </a:r>
            <a:r>
              <a:rPr lang="ru-RU" sz="4000" b="1" dirty="0">
                <a:solidFill>
                  <a:srgbClr val="0033CC"/>
                </a:solidFill>
                <a:latin typeface="Calibri"/>
              </a:rPr>
              <a:t>             </a:t>
            </a:r>
            <a:r>
              <a:rPr lang="en-US" sz="4000" b="1" dirty="0">
                <a:solidFill>
                  <a:srgbClr val="0033CC"/>
                </a:solidFill>
                <a:latin typeface="Calibri"/>
              </a:rPr>
              <a:t>  MPD?</a:t>
            </a:r>
          </a:p>
          <a:p>
            <a:r>
              <a:rPr lang="en-US" sz="4000" b="1" dirty="0">
                <a:solidFill>
                  <a:srgbClr val="0033CC"/>
                </a:solidFill>
                <a:latin typeface="Calibri"/>
              </a:rPr>
              <a:t>TrackNetv1-3, </a:t>
            </a:r>
          </a:p>
          <a:p>
            <a:r>
              <a:rPr lang="en-US" sz="4000" b="1" dirty="0">
                <a:solidFill>
                  <a:srgbClr val="0033CC"/>
                </a:solidFill>
                <a:latin typeface="Calibri"/>
              </a:rPr>
              <a:t>                   </a:t>
            </a:r>
            <a:r>
              <a:rPr lang="en-US" sz="4000" b="1" dirty="0" err="1">
                <a:solidFill>
                  <a:srgbClr val="0033CC"/>
                </a:solidFill>
                <a:latin typeface="Calibri"/>
              </a:rPr>
              <a:t>GraphNet-RdgGraphNet</a:t>
            </a:r>
            <a:r>
              <a:rPr lang="en-US" sz="4000" b="1" dirty="0">
                <a:solidFill>
                  <a:srgbClr val="0033CC"/>
                </a:solidFill>
                <a:latin typeface="Calibri"/>
              </a:rPr>
              <a:t>, </a:t>
            </a:r>
            <a:endParaRPr lang="ru-RU" sz="4000" b="1" dirty="0">
              <a:solidFill>
                <a:srgbClr val="0033CC"/>
              </a:solidFill>
              <a:latin typeface="Calibri"/>
            </a:endParaRPr>
          </a:p>
          <a:p>
            <a:r>
              <a:rPr lang="ru-RU" sz="4000" b="1" dirty="0">
                <a:solidFill>
                  <a:srgbClr val="0033CC"/>
                </a:solidFill>
                <a:latin typeface="Calibri"/>
              </a:rPr>
              <a:t>                               </a:t>
            </a:r>
            <a:r>
              <a:rPr lang="en-US" sz="4000" b="1" dirty="0">
                <a:solidFill>
                  <a:srgbClr val="0033CC"/>
                </a:solidFill>
                <a:latin typeface="Calibri"/>
              </a:rPr>
              <a:t>U-LOOT-Tracking- U-LOOT-Vertexing</a:t>
            </a:r>
            <a:endParaRPr lang="ru-RU" sz="4000" b="1" dirty="0">
              <a:solidFill>
                <a:srgbClr val="0033CC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4927484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206381AD-4C2B-4745-99B1-0BBCE6131A71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689761" y="219252"/>
            <a:ext cx="8679898" cy="543185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sz="4400" b="1" dirty="0">
                <a:solidFill>
                  <a:srgbClr val="0033CC"/>
                </a:solidFill>
                <a:latin typeface="Arial" panose="020B0604020202020204" pitchFamily="34" charset="0"/>
              </a:rPr>
              <a:t>Dream team</a:t>
            </a:r>
            <a:r>
              <a:rPr lang="ru-RU" sz="4400" b="1" dirty="0">
                <a:solidFill>
                  <a:srgbClr val="0033CC"/>
                </a:solidFill>
                <a:latin typeface="Arial" panose="020B0604020202020204" pitchFamily="34" charset="0"/>
              </a:rPr>
              <a:t> </a:t>
            </a:r>
            <a:r>
              <a:rPr lang="en-US" sz="4400" b="1" dirty="0">
                <a:solidFill>
                  <a:srgbClr val="0033CC"/>
                </a:solidFill>
                <a:latin typeface="Arial" panose="020B0604020202020204" pitchFamily="34" charset="0"/>
              </a:rPr>
              <a:t>of tracking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E8652F7-9045-4AF6-BCEB-4DE00E157CC3}"/>
              </a:ext>
            </a:extLst>
          </p:cNvPr>
          <p:cNvSpPr txBox="1"/>
          <p:nvPr/>
        </p:nvSpPr>
        <p:spPr>
          <a:xfrm>
            <a:off x="11225430" y="6606283"/>
            <a:ext cx="487193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ru-RU" sz="1500" dirty="0">
                <a:solidFill>
                  <a:prstClr val="black"/>
                </a:solidFill>
                <a:latin typeface="Calibri" panose="020F0502020204030204"/>
              </a:rPr>
              <a:t>28</a:t>
            </a:r>
          </a:p>
        </p:txBody>
      </p:sp>
      <p:sp>
        <p:nvSpPr>
          <p:cNvPr id="26" name="Date Placeholder 5">
            <a:extLst>
              <a:ext uri="{FF2B5EF4-FFF2-40B4-BE49-F238E27FC236}">
                <a16:creationId xmlns:a16="http://schemas.microsoft.com/office/drawing/2014/main" id="{E3B9876F-B3E8-42E5-964D-4DB494A14E6A}"/>
              </a:ext>
            </a:extLst>
          </p:cNvPr>
          <p:cNvSpPr txBox="1">
            <a:spLocks/>
          </p:cNvSpPr>
          <p:nvPr/>
        </p:nvSpPr>
        <p:spPr>
          <a:xfrm>
            <a:off x="1489064" y="6469361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5400" b="0" kern="1200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Arial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685800">
              <a:spcBef>
                <a:spcPts val="750"/>
              </a:spcBef>
            </a:pPr>
            <a:fld id="{5635F9A3-438A-48F4-932A-A8A9463FFFF2}" type="datetime1">
              <a:rPr lang="ru-RU" sz="1050">
                <a:solidFill>
                  <a:prstClr val="black"/>
                </a:solidFill>
                <a:latin typeface="Calibri" panose="020F0502020204030204"/>
              </a:rPr>
              <a:pPr defTabSz="685800">
                <a:spcBef>
                  <a:spcPts val="750"/>
                </a:spcBef>
              </a:pPr>
              <a:t>10.02.2023</a:t>
            </a:fld>
            <a:endParaRPr lang="ru-RU" sz="10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7" name="Footer Placeholder 6">
            <a:extLst>
              <a:ext uri="{FF2B5EF4-FFF2-40B4-BE49-F238E27FC236}">
                <a16:creationId xmlns:a16="http://schemas.microsoft.com/office/drawing/2014/main" id="{59D0EED4-19F9-4B25-93A4-16FE7E1C3206}"/>
              </a:ext>
            </a:extLst>
          </p:cNvPr>
          <p:cNvSpPr txBox="1">
            <a:spLocks/>
          </p:cNvSpPr>
          <p:nvPr/>
        </p:nvSpPr>
        <p:spPr>
          <a:xfrm>
            <a:off x="4493866" y="6642744"/>
            <a:ext cx="3086100" cy="2738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1100" dirty="0" err="1">
                <a:solidFill>
                  <a:schemeClr val="bg1"/>
                </a:solidFill>
                <a:latin typeface="Calibri"/>
              </a:rPr>
              <a:t>Г.А.Ососков</a:t>
            </a:r>
            <a:r>
              <a:rPr lang="ru-RU" sz="1100" dirty="0">
                <a:solidFill>
                  <a:schemeClr val="bg1"/>
                </a:solidFill>
                <a:latin typeface="Calibri"/>
              </a:rPr>
              <a:t> Машинное обучение лекция 6</a:t>
            </a: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E315D74E-8C1A-41E7-890F-ABC4E8C3A949}"/>
              </a:ext>
            </a:extLst>
          </p:cNvPr>
          <p:cNvGrpSpPr/>
          <p:nvPr/>
        </p:nvGrpSpPr>
        <p:grpSpPr>
          <a:xfrm>
            <a:off x="639698" y="917917"/>
            <a:ext cx="4439394" cy="1066078"/>
            <a:chOff x="1935042" y="4134208"/>
            <a:chExt cx="1820074" cy="1024216"/>
          </a:xfrm>
        </p:grpSpPr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C4E92053-5298-45DF-BA33-16AF6845873A}"/>
                </a:ext>
              </a:extLst>
            </p:cNvPr>
            <p:cNvSpPr txBox="1"/>
            <p:nvPr/>
          </p:nvSpPr>
          <p:spPr>
            <a:xfrm>
              <a:off x="2073031" y="4537473"/>
              <a:ext cx="1682085" cy="6209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14313" indent="-214313" defTabSz="685800">
                <a:buFont typeface="Arial" panose="020B0604020202020204" pitchFamily="34" charset="0"/>
                <a:buChar char="•"/>
              </a:pPr>
              <a:r>
                <a:rPr lang="en-US" b="1" dirty="0">
                  <a:solidFill>
                    <a:srgbClr val="0033CC"/>
                  </a:solidFill>
                  <a:latin typeface="Arial" panose="020B0604020202020204" pitchFamily="34" charset="0"/>
                  <a:ea typeface="Anonymous Pro" panose="02060609030202000504" pitchFamily="49" charset="0"/>
                  <a:cs typeface="Arial" panose="020B0604020202020204" pitchFamily="34" charset="0"/>
                </a:rPr>
                <a:t>Gennady </a:t>
              </a:r>
              <a:r>
                <a:rPr lang="en-US" b="1" dirty="0" err="1">
                  <a:solidFill>
                    <a:srgbClr val="0033CC"/>
                  </a:solidFill>
                  <a:latin typeface="Arial" panose="020B0604020202020204" pitchFamily="34" charset="0"/>
                  <a:ea typeface="Anonymous Pro" panose="02060609030202000504" pitchFamily="49" charset="0"/>
                  <a:cs typeface="Arial" panose="020B0604020202020204" pitchFamily="34" charset="0"/>
                </a:rPr>
                <a:t>Ososkov</a:t>
              </a:r>
              <a:endParaRPr lang="en-US" b="1" dirty="0">
                <a:solidFill>
                  <a:srgbClr val="0033CC"/>
                </a:solidFill>
                <a:latin typeface="Arial" panose="020B0604020202020204" pitchFamily="34" charset="0"/>
                <a:ea typeface="Anonymous Pro" panose="02060609030202000504" pitchFamily="49" charset="0"/>
                <a:cs typeface="Arial" panose="020B0604020202020204" pitchFamily="34" charset="0"/>
              </a:endParaRPr>
            </a:p>
            <a:p>
              <a:pPr marL="214313" indent="-214313" defTabSz="685800">
                <a:buFont typeface="Arial" panose="020B0604020202020204" pitchFamily="34" charset="0"/>
                <a:buChar char="•"/>
              </a:pPr>
              <a:r>
                <a:rPr lang="en-US" altLang="ko-KR" b="1" dirty="0">
                  <a:solidFill>
                    <a:srgbClr val="0033CC"/>
                  </a:solidFill>
                  <a:latin typeface="Arial" panose="020B0604020202020204" pitchFamily="34" charset="0"/>
                  <a:ea typeface="Anonymous Pro" panose="02060609030202000504" pitchFamily="49" charset="0"/>
                  <a:cs typeface="Arial" panose="020B0604020202020204" pitchFamily="34" charset="0"/>
                </a:rPr>
                <a:t>Pavel Goncharov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B9E1EFD7-C70F-4F1D-81C4-E09FB554A166}"/>
                </a:ext>
              </a:extLst>
            </p:cNvPr>
            <p:cNvSpPr txBox="1"/>
            <p:nvPr/>
          </p:nvSpPr>
          <p:spPr>
            <a:xfrm>
              <a:off x="1935042" y="4134208"/>
              <a:ext cx="1741068" cy="3548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800"/>
              <a:r>
                <a:rPr lang="en-US" altLang="ko-KR" b="1" kern="2200" dirty="0">
                  <a:solidFill>
                    <a:prstClr val="black"/>
                  </a:solidFill>
                  <a:latin typeface="Arial" panose="020B0604020202020204" pitchFamily="34" charset="0"/>
                  <a:ea typeface="맑은 고딕" panose="020B0503020000020004" pitchFamily="34" charset="-127"/>
                  <a:cs typeface="Arial" panose="020B0604020202020204" pitchFamily="34" charset="0"/>
                </a:rPr>
                <a:t>Data Science team</a:t>
              </a:r>
              <a:endParaRPr lang="ko-KR" altLang="en-US" b="1" kern="2200" dirty="0">
                <a:solidFill>
                  <a:prstClr val="black"/>
                </a:solidFill>
                <a:latin typeface="Arial" panose="020B0604020202020204" pitchFamily="34" charset="0"/>
                <a:ea typeface="맑은 고딕" panose="020B0503020000020004" pitchFamily="34" charset="-127"/>
                <a:cs typeface="Arial" panose="020B0604020202020204" pitchFamily="34" charset="0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545F7B3A-EF79-4D3A-BDA7-AE64C375D2BA}"/>
              </a:ext>
            </a:extLst>
          </p:cNvPr>
          <p:cNvGrpSpPr/>
          <p:nvPr/>
        </p:nvGrpSpPr>
        <p:grpSpPr>
          <a:xfrm>
            <a:off x="377264" y="3519341"/>
            <a:ext cx="4373276" cy="1850294"/>
            <a:chOff x="2440823" y="4310788"/>
            <a:chExt cx="1792967" cy="1777636"/>
          </a:xfrm>
        </p:grpSpPr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6F0136A5-B20B-4D67-AABF-E7B455FDCF48}"/>
                </a:ext>
              </a:extLst>
            </p:cNvPr>
            <p:cNvSpPr txBox="1"/>
            <p:nvPr/>
          </p:nvSpPr>
          <p:spPr>
            <a:xfrm>
              <a:off x="2440823" y="4735639"/>
              <a:ext cx="1682085" cy="13527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14313" indent="-214313" defTabSz="685800">
                <a:buFont typeface="Arial" panose="020B0604020202020204" pitchFamily="34" charset="0"/>
                <a:buChar char="•"/>
              </a:pPr>
              <a:r>
                <a:rPr lang="en-US" altLang="ko-KR" b="1" dirty="0">
                  <a:solidFill>
                    <a:srgbClr val="0033CC"/>
                  </a:solidFill>
                  <a:latin typeface="Arial" panose="020B0604020202020204" pitchFamily="34" charset="0"/>
                  <a:ea typeface="맑은 고딕" panose="020B0503020000020004" pitchFamily="34" charset="-127"/>
                  <a:cs typeface="Arial" panose="020B0604020202020204" pitchFamily="34" charset="0"/>
                </a:rPr>
                <a:t>Dmitry Baranov</a:t>
              </a:r>
            </a:p>
            <a:p>
              <a:pPr marL="214313" indent="-214313" defTabSz="685800">
                <a:buFont typeface="Arial" panose="020B0604020202020204" pitchFamily="34" charset="0"/>
                <a:buChar char="•"/>
              </a:pPr>
              <a:r>
                <a:rPr lang="en-US" b="1" dirty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leksey </a:t>
              </a:r>
              <a:r>
                <a:rPr lang="en-US" b="1" dirty="0" err="1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Zhemchugov</a:t>
              </a:r>
              <a:endParaRPr lang="en-US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214313" indent="-214313" defTabSz="685800">
                <a:buFont typeface="Arial" panose="020B0604020202020204" pitchFamily="34" charset="0"/>
                <a:buChar char="•"/>
              </a:pPr>
              <a:r>
                <a:rPr lang="en-US" altLang="ko-KR" b="1" dirty="0">
                  <a:solidFill>
                    <a:srgbClr val="0033CC"/>
                  </a:solidFill>
                  <a:latin typeface="Arial" panose="020B0604020202020204" pitchFamily="34" charset="0"/>
                  <a:ea typeface="맑은 고딕" panose="020B0503020000020004" pitchFamily="34" charset="-127"/>
                  <a:cs typeface="Arial" panose="020B0604020202020204" pitchFamily="34" charset="0"/>
                </a:rPr>
                <a:t>Igor Denisenko</a:t>
              </a:r>
            </a:p>
            <a:p>
              <a:pPr marL="214313" indent="-214313" defTabSz="685800">
                <a:buFont typeface="Arial" panose="020B0604020202020204" pitchFamily="34" charset="0"/>
                <a:buChar char="•"/>
              </a:pPr>
              <a:r>
                <a:rPr lang="en-US" altLang="ko-KR" b="1" dirty="0">
                  <a:solidFill>
                    <a:srgbClr val="0033CC"/>
                  </a:solidFill>
                  <a:latin typeface="Arial" panose="020B0604020202020204" pitchFamily="34" charset="0"/>
                  <a:ea typeface="맑은 고딕" panose="020B0503020000020004" pitchFamily="34" charset="-127"/>
                  <a:cs typeface="Arial" panose="020B0604020202020204" pitchFamily="34" charset="0"/>
                </a:rPr>
                <a:t>Yuri </a:t>
              </a:r>
              <a:r>
                <a:rPr lang="en-US" altLang="ko-KR" b="1" dirty="0" err="1">
                  <a:solidFill>
                    <a:srgbClr val="0033CC"/>
                  </a:solidFill>
                  <a:latin typeface="Arial" panose="020B0604020202020204" pitchFamily="34" charset="0"/>
                  <a:ea typeface="맑은 고딕" panose="020B0503020000020004" pitchFamily="34" charset="-127"/>
                  <a:cs typeface="Arial" panose="020B0604020202020204" pitchFamily="34" charset="0"/>
                </a:rPr>
                <a:t>Nefedov</a:t>
              </a:r>
              <a:endParaRPr lang="ru-RU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214313" indent="-214313" defTabSz="685800">
                <a:buFont typeface="Arial" panose="020B0604020202020204" pitchFamily="34" charset="0"/>
                <a:buChar char="•"/>
              </a:pPr>
              <a:endParaRPr lang="en-US" sz="1350" dirty="0">
                <a:solidFill>
                  <a:prstClr val="black"/>
                </a:solidFill>
                <a:latin typeface="Bebas Neue Regular" panose="00000500000000000000" pitchFamily="2" charset="-52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34FB1A16-C980-4993-85FC-1EEB0F2C92CB}"/>
                </a:ext>
              </a:extLst>
            </p:cNvPr>
            <p:cNvSpPr txBox="1"/>
            <p:nvPr/>
          </p:nvSpPr>
          <p:spPr>
            <a:xfrm>
              <a:off x="2492722" y="4310788"/>
              <a:ext cx="1741068" cy="3548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800"/>
              <a:r>
                <a:rPr lang="en-US" altLang="ko-KR" b="1" kern="2200" dirty="0">
                  <a:solidFill>
                    <a:prstClr val="black"/>
                  </a:solidFill>
                  <a:latin typeface="Arial" panose="020B0604020202020204" pitchFamily="34" charset="0"/>
                  <a:ea typeface="맑은 고딕" panose="020B0503020000020004" pitchFamily="34" charset="-127"/>
                  <a:cs typeface="Arial" panose="020B0604020202020204" pitchFamily="34" charset="0"/>
                </a:rPr>
                <a:t>Physicists kernel</a:t>
              </a:r>
              <a:endParaRPr lang="ko-KR" altLang="en-US" b="1" kern="2200" dirty="0">
                <a:solidFill>
                  <a:prstClr val="black"/>
                </a:solidFill>
                <a:latin typeface="Arial" panose="020B0604020202020204" pitchFamily="34" charset="0"/>
                <a:ea typeface="맑은 고딕" panose="020B0503020000020004" pitchFamily="34" charset="-127"/>
                <a:cs typeface="Arial" panose="020B0604020202020204" pitchFamily="34" charset="0"/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AF538E5B-52FE-4AA4-B02C-5BB28029173D}"/>
              </a:ext>
            </a:extLst>
          </p:cNvPr>
          <p:cNvGrpSpPr/>
          <p:nvPr/>
        </p:nvGrpSpPr>
        <p:grpSpPr>
          <a:xfrm>
            <a:off x="398653" y="5395849"/>
            <a:ext cx="2999039" cy="660774"/>
            <a:chOff x="2492722" y="4310788"/>
            <a:chExt cx="1741068" cy="634825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96C6FC4D-709F-4C2C-A5CD-7A419BD843F2}"/>
                </a:ext>
              </a:extLst>
            </p:cNvPr>
            <p:cNvSpPr txBox="1"/>
            <p:nvPr/>
          </p:nvSpPr>
          <p:spPr>
            <a:xfrm>
              <a:off x="2551705" y="4590785"/>
              <a:ext cx="1682085" cy="3548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14313" indent="-214313" defTabSz="685800">
                <a:buFont typeface="Arial" panose="020B0604020202020204" pitchFamily="34" charset="0"/>
                <a:buChar char="•"/>
              </a:pPr>
              <a:r>
                <a:rPr lang="en-US" b="1" dirty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ndrey </a:t>
              </a:r>
              <a:r>
                <a:rPr lang="en-US" b="1" dirty="0" err="1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echaevskiy</a:t>
              </a:r>
              <a:endParaRPr lang="ko-KR" altLang="en-US" b="1" dirty="0">
                <a:solidFill>
                  <a:srgbClr val="0033CC"/>
                </a:solidFill>
                <a:latin typeface="Arial" panose="020B0604020202020204" pitchFamily="34" charset="0"/>
                <a:ea typeface="맑은 고딕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D9D7F4F6-9D73-43B8-8E3B-082451722DBE}"/>
                </a:ext>
              </a:extLst>
            </p:cNvPr>
            <p:cNvSpPr txBox="1"/>
            <p:nvPr/>
          </p:nvSpPr>
          <p:spPr>
            <a:xfrm>
              <a:off x="2492722" y="4310788"/>
              <a:ext cx="1741068" cy="3548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800"/>
              <a:r>
                <a:rPr lang="en-US" altLang="ko-KR" b="1" kern="2200" dirty="0">
                  <a:solidFill>
                    <a:prstClr val="black"/>
                  </a:solidFill>
                  <a:latin typeface="Arial" panose="020B0604020202020204" pitchFamily="34" charset="0"/>
                  <a:ea typeface="맑은 고딕" panose="020B0503020000020004" pitchFamily="34" charset="-127"/>
                  <a:cs typeface="Arial" panose="020B0604020202020204" pitchFamily="34" charset="0"/>
                </a:rPr>
                <a:t>Grants management</a:t>
              </a:r>
              <a:endParaRPr lang="ko-KR" altLang="en-US" b="1" kern="2200" dirty="0">
                <a:solidFill>
                  <a:prstClr val="black"/>
                </a:solidFill>
                <a:latin typeface="Arial" panose="020B0604020202020204" pitchFamily="34" charset="0"/>
                <a:ea typeface="맑은 고딕" panose="020B0503020000020004" pitchFamily="34" charset="-127"/>
                <a:cs typeface="Arial" panose="020B0604020202020204" pitchFamily="34" charset="0"/>
              </a:endParaRPr>
            </a:p>
          </p:txBody>
        </p:sp>
      </p:grpSp>
      <p:sp>
        <p:nvSpPr>
          <p:cNvPr id="8" name="Arrow: Notched Right 7">
            <a:extLst>
              <a:ext uri="{FF2B5EF4-FFF2-40B4-BE49-F238E27FC236}">
                <a16:creationId xmlns:a16="http://schemas.microsoft.com/office/drawing/2014/main" id="{AF1645E6-3354-45D7-A37C-B804B76B322A}"/>
              </a:ext>
            </a:extLst>
          </p:cNvPr>
          <p:cNvSpPr/>
          <p:nvPr/>
        </p:nvSpPr>
        <p:spPr>
          <a:xfrm>
            <a:off x="3840425" y="1320182"/>
            <a:ext cx="2189285" cy="281726"/>
          </a:xfrm>
          <a:prstGeom prst="notchedRightArrow">
            <a:avLst/>
          </a:prstGeom>
          <a:solidFill>
            <a:srgbClr val="C00000">
              <a:alpha val="38000"/>
            </a:srgbClr>
          </a:solidFill>
          <a:ln>
            <a:solidFill>
              <a:srgbClr val="41574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ru-RU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4820D80D-2D63-449A-A6AE-CF3B5926E416}"/>
              </a:ext>
            </a:extLst>
          </p:cNvPr>
          <p:cNvSpPr txBox="1"/>
          <p:nvPr/>
        </p:nvSpPr>
        <p:spPr>
          <a:xfrm>
            <a:off x="6330861" y="1152518"/>
            <a:ext cx="365357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/>
            <a:r>
              <a:rPr lang="en-US" altLang="ko-KR" sz="2800" b="1" kern="2200" dirty="0">
                <a:solidFill>
                  <a:srgbClr val="C00000"/>
                </a:solidFill>
                <a:latin typeface="Arial" panose="020B0604020202020204" pitchFamily="34" charset="0"/>
                <a:ea typeface="맑은 고딕" panose="020B0503020000020004" pitchFamily="34" charset="-127"/>
                <a:cs typeface="Arial" panose="020B0604020202020204" pitchFamily="34" charset="0"/>
              </a:rPr>
              <a:t>Team is growing!</a:t>
            </a:r>
            <a:endParaRPr lang="ko-KR" altLang="en-US" sz="2800" b="1" kern="2200" dirty="0">
              <a:solidFill>
                <a:srgbClr val="C00000"/>
              </a:solidFill>
              <a:latin typeface="Arial" panose="020B0604020202020204" pitchFamily="34" charset="0"/>
              <a:ea typeface="맑은 고딕" panose="020B0503020000020004" pitchFamily="34" charset="-127"/>
              <a:cs typeface="Arial" panose="020B0604020202020204" pitchFamily="34" charset="0"/>
            </a:endParaRPr>
          </a:p>
        </p:txBody>
      </p:sp>
      <p:graphicFrame>
        <p:nvGraphicFramePr>
          <p:cNvPr id="3" name="Diagram 2">
            <a:extLst>
              <a:ext uri="{FF2B5EF4-FFF2-40B4-BE49-F238E27FC236}">
                <a16:creationId xmlns:a16="http://schemas.microsoft.com/office/drawing/2014/main" id="{43CC4EAE-EADC-4D96-95F8-5ABBA3C8945D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187397021"/>
              </p:ext>
            </p:extLst>
          </p:nvPr>
        </p:nvGraphicFramePr>
        <p:xfrm>
          <a:off x="4223792" y="1904152"/>
          <a:ext cx="7056784" cy="467566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6" name="Lightning Bolt 5">
            <a:extLst>
              <a:ext uri="{FF2B5EF4-FFF2-40B4-BE49-F238E27FC236}">
                <a16:creationId xmlns:a16="http://schemas.microsoft.com/office/drawing/2014/main" id="{7FE2C6DF-4134-46A7-B98C-6C73B7BE02F2}"/>
              </a:ext>
            </a:extLst>
          </p:cNvPr>
          <p:cNvSpPr/>
          <p:nvPr/>
        </p:nvSpPr>
        <p:spPr>
          <a:xfrm rot="2052535">
            <a:off x="4581906" y="5376502"/>
            <a:ext cx="272951" cy="196156"/>
          </a:xfrm>
          <a:prstGeom prst="lightningBolt">
            <a:avLst/>
          </a:prstGeom>
          <a:solidFill>
            <a:srgbClr val="FFFF3B"/>
          </a:solidFill>
          <a:ln>
            <a:solidFill>
              <a:srgbClr val="D0777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ru-RU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" name="Lightning Bolt 6">
            <a:extLst>
              <a:ext uri="{FF2B5EF4-FFF2-40B4-BE49-F238E27FC236}">
                <a16:creationId xmlns:a16="http://schemas.microsoft.com/office/drawing/2014/main" id="{6397E958-E9B3-4FD6-A0FC-C14651C7265D}"/>
              </a:ext>
            </a:extLst>
          </p:cNvPr>
          <p:cNvSpPr/>
          <p:nvPr/>
        </p:nvSpPr>
        <p:spPr>
          <a:xfrm rot="1957753">
            <a:off x="6400015" y="4093916"/>
            <a:ext cx="272951" cy="196156"/>
          </a:xfrm>
          <a:prstGeom prst="lightningBolt">
            <a:avLst/>
          </a:prstGeom>
          <a:solidFill>
            <a:srgbClr val="FFFF3B"/>
          </a:solidFill>
          <a:ln>
            <a:solidFill>
              <a:srgbClr val="D0777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ru-RU" sz="135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6AE151F3-7A4A-4681-8B31-12787BB042C7}"/>
              </a:ext>
            </a:extLst>
          </p:cNvPr>
          <p:cNvGrpSpPr/>
          <p:nvPr/>
        </p:nvGrpSpPr>
        <p:grpSpPr>
          <a:xfrm>
            <a:off x="7775914" y="2744743"/>
            <a:ext cx="4139649" cy="1186504"/>
            <a:chOff x="3061462" y="-441702"/>
            <a:chExt cx="3493666" cy="1582006"/>
          </a:xfrm>
        </p:grpSpPr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E814E833-7140-444A-A813-CE737B378F58}"/>
                </a:ext>
              </a:extLst>
            </p:cNvPr>
            <p:cNvSpPr/>
            <p:nvPr/>
          </p:nvSpPr>
          <p:spPr>
            <a:xfrm>
              <a:off x="3061462" y="837290"/>
              <a:ext cx="1071798" cy="303014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6DF4505B-866C-4908-9BC4-F155FBF46324}"/>
                </a:ext>
              </a:extLst>
            </p:cNvPr>
            <p:cNvSpPr txBox="1"/>
            <p:nvPr/>
          </p:nvSpPr>
          <p:spPr>
            <a:xfrm>
              <a:off x="5483330" y="-441702"/>
              <a:ext cx="1071798" cy="303015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07478" tIns="0" rIns="0" bIns="0" numCol="1" spcCol="1270" anchor="t" anchorCtr="0">
              <a:noAutofit/>
            </a:bodyPr>
            <a:lstStyle/>
            <a:p>
              <a:pPr defTabSz="600075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100" b="1" dirty="0">
                  <a:solidFill>
                    <a:srgbClr val="C00000"/>
                  </a:solidFill>
                  <a:latin typeface="Calibri" panose="020F0502020204030204"/>
                </a:rPr>
                <a:t>Nowadays</a:t>
              </a:r>
              <a:endParaRPr lang="ru-RU" sz="2100" b="1" dirty="0">
                <a:solidFill>
                  <a:srgbClr val="C00000"/>
                </a:solidFill>
                <a:latin typeface="Bebas Neue Regular" panose="00000500000000000000"/>
              </a:endParaRPr>
            </a:p>
          </p:txBody>
        </p:sp>
      </p:grpSp>
      <p:sp>
        <p:nvSpPr>
          <p:cNvPr id="42" name="TextBox 41">
            <a:extLst>
              <a:ext uri="{FF2B5EF4-FFF2-40B4-BE49-F238E27FC236}">
                <a16:creationId xmlns:a16="http://schemas.microsoft.com/office/drawing/2014/main" id="{9AFD16AC-62C7-4782-9987-6D54535D3835}"/>
              </a:ext>
            </a:extLst>
          </p:cNvPr>
          <p:cNvSpPr txBox="1"/>
          <p:nvPr/>
        </p:nvSpPr>
        <p:spPr>
          <a:xfrm>
            <a:off x="976271" y="1904152"/>
            <a:ext cx="2940004" cy="14080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14313" indent="-214313" defTabSz="685800">
              <a:buFont typeface="Arial" panose="020B0604020202020204" pitchFamily="34" charset="0"/>
              <a:buChar char="•"/>
            </a:pPr>
            <a:r>
              <a:rPr lang="en-US" altLang="ko-KR" b="1" dirty="0" err="1">
                <a:solidFill>
                  <a:srgbClr val="0033CC"/>
                </a:solidFill>
                <a:latin typeface="Arial" panose="020B0604020202020204" pitchFamily="34" charset="0"/>
                <a:ea typeface="Anonymous Pro" panose="02060609030202000504" pitchFamily="49" charset="0"/>
                <a:cs typeface="Arial" panose="020B0604020202020204" pitchFamily="34" charset="0"/>
              </a:rPr>
              <a:t>Egor</a:t>
            </a:r>
            <a:r>
              <a:rPr lang="en-US" altLang="ko-KR" b="1" dirty="0">
                <a:solidFill>
                  <a:srgbClr val="0033CC"/>
                </a:solidFill>
                <a:latin typeface="Arial" panose="020B0604020202020204" pitchFamily="34" charset="0"/>
                <a:ea typeface="Anonymous Pro" panose="02060609030202000504" pitchFamily="49" charset="0"/>
                <a:cs typeface="Arial" panose="020B0604020202020204" pitchFamily="34" charset="0"/>
              </a:rPr>
              <a:t> </a:t>
            </a:r>
            <a:r>
              <a:rPr lang="en-US" altLang="ko-KR" b="1" dirty="0" err="1">
                <a:solidFill>
                  <a:srgbClr val="0033CC"/>
                </a:solidFill>
                <a:latin typeface="Arial" panose="020B0604020202020204" pitchFamily="34" charset="0"/>
                <a:ea typeface="Anonymous Pro" panose="02060609030202000504" pitchFamily="49" charset="0"/>
                <a:cs typeface="Arial" panose="020B0604020202020204" pitchFamily="34" charset="0"/>
              </a:rPr>
              <a:t>Schavelev</a:t>
            </a:r>
            <a:endParaRPr lang="en-US" altLang="ko-KR" b="1" dirty="0">
              <a:solidFill>
                <a:srgbClr val="0033CC"/>
              </a:solidFill>
              <a:latin typeface="Arial" panose="020B0604020202020204" pitchFamily="34" charset="0"/>
              <a:ea typeface="Anonymous Pro" panose="02060609030202000504" pitchFamily="49" charset="0"/>
              <a:cs typeface="Arial" panose="020B0604020202020204" pitchFamily="34" charset="0"/>
            </a:endParaRPr>
          </a:p>
          <a:p>
            <a:pPr marL="214313" indent="-214313" defTabSz="685800">
              <a:buFont typeface="Arial" panose="020B0604020202020204" pitchFamily="34" charset="0"/>
              <a:buChar char="•"/>
            </a:pPr>
            <a:r>
              <a:rPr lang="en-US" altLang="ko-KR" b="1" dirty="0">
                <a:solidFill>
                  <a:srgbClr val="0033CC"/>
                </a:solidFill>
                <a:latin typeface="Arial" panose="020B0604020202020204" pitchFamily="34" charset="0"/>
                <a:ea typeface="Anonymous Pro" panose="02060609030202000504" pitchFamily="49" charset="0"/>
                <a:cs typeface="Arial" panose="020B0604020202020204" pitchFamily="34" charset="0"/>
              </a:rPr>
              <a:t>Anastasia </a:t>
            </a:r>
            <a:r>
              <a:rPr lang="en-US" altLang="ko-KR" b="1" dirty="0" err="1">
                <a:solidFill>
                  <a:srgbClr val="0033CC"/>
                </a:solidFill>
                <a:latin typeface="Arial" panose="020B0604020202020204" pitchFamily="34" charset="0"/>
                <a:ea typeface="Anonymous Pro" panose="02060609030202000504" pitchFamily="49" charset="0"/>
                <a:cs typeface="Arial" panose="020B0604020202020204" pitchFamily="34" charset="0"/>
              </a:rPr>
              <a:t>Nikolskaya</a:t>
            </a:r>
            <a:endParaRPr lang="en-US" altLang="ko-KR" b="1" dirty="0">
              <a:solidFill>
                <a:srgbClr val="0033CC"/>
              </a:solidFill>
              <a:latin typeface="Arial" panose="020B0604020202020204" pitchFamily="34" charset="0"/>
              <a:ea typeface="Anonymous Pro" panose="02060609030202000504" pitchFamily="49" charset="0"/>
              <a:cs typeface="Arial" panose="020B0604020202020204" pitchFamily="34" charset="0"/>
            </a:endParaRPr>
          </a:p>
          <a:p>
            <a:pPr marL="214313" indent="-214313" defTabSz="685800">
              <a:buFont typeface="Arial" panose="020B0604020202020204" pitchFamily="34" charset="0"/>
              <a:buChar char="•"/>
            </a:pPr>
            <a:r>
              <a:rPr lang="en-US" altLang="ko-KR" b="1" dirty="0">
                <a:solidFill>
                  <a:srgbClr val="0033CC"/>
                </a:solidFill>
                <a:latin typeface="Arial" panose="020B0604020202020204" pitchFamily="34" charset="0"/>
                <a:ea typeface="Anonymous Pro" panose="02060609030202000504" pitchFamily="49" charset="0"/>
                <a:cs typeface="Arial" panose="020B0604020202020204" pitchFamily="34" charset="0"/>
              </a:rPr>
              <a:t>Ekaterina </a:t>
            </a:r>
            <a:r>
              <a:rPr lang="en-US" altLang="ko-KR" b="1" dirty="0" err="1">
                <a:solidFill>
                  <a:srgbClr val="0033CC"/>
                </a:solidFill>
                <a:latin typeface="Arial" panose="020B0604020202020204" pitchFamily="34" charset="0"/>
                <a:ea typeface="Anonymous Pro" panose="02060609030202000504" pitchFamily="49" charset="0"/>
                <a:cs typeface="Arial" panose="020B0604020202020204" pitchFamily="34" charset="0"/>
              </a:rPr>
              <a:t>Rezvaya</a:t>
            </a:r>
            <a:endParaRPr lang="en-US" altLang="ko-KR" b="1" dirty="0">
              <a:solidFill>
                <a:srgbClr val="0033CC"/>
              </a:solidFill>
              <a:latin typeface="Arial" panose="020B0604020202020204" pitchFamily="34" charset="0"/>
              <a:ea typeface="Anonymous Pro" panose="02060609030202000504" pitchFamily="49" charset="0"/>
              <a:cs typeface="Arial" panose="020B0604020202020204" pitchFamily="34" charset="0"/>
            </a:endParaRPr>
          </a:p>
          <a:p>
            <a:pPr marL="214313" indent="-214313" defTabSz="68580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0033CC"/>
                </a:solidFill>
                <a:latin typeface="Arial" panose="020B0604020202020204" pitchFamily="34" charset="0"/>
                <a:ea typeface="Anonymous Pro" panose="02060609030202000504" pitchFamily="49" charset="0"/>
                <a:cs typeface="Arial" panose="020B0604020202020204" pitchFamily="34" charset="0"/>
              </a:rPr>
              <a:t>Daniil </a:t>
            </a:r>
            <a:r>
              <a:rPr lang="en-US" b="1" dirty="0" err="1">
                <a:solidFill>
                  <a:srgbClr val="0033CC"/>
                </a:solidFill>
                <a:latin typeface="Arial" panose="020B0604020202020204" pitchFamily="34" charset="0"/>
                <a:ea typeface="Anonymous Pro" panose="02060609030202000504" pitchFamily="49" charset="0"/>
                <a:cs typeface="Arial" panose="020B0604020202020204" pitchFamily="34" charset="0"/>
              </a:rPr>
              <a:t>Rusov</a:t>
            </a:r>
            <a:endParaRPr lang="ru-RU" b="1" dirty="0">
              <a:solidFill>
                <a:srgbClr val="0033CC"/>
              </a:solidFill>
              <a:latin typeface="Arial" panose="020B0604020202020204" pitchFamily="34" charset="0"/>
              <a:ea typeface="Anonymous Pro" panose="02060609030202000504" pitchFamily="49" charset="0"/>
              <a:cs typeface="Arial" panose="020B0604020202020204" pitchFamily="34" charset="0"/>
            </a:endParaRPr>
          </a:p>
          <a:p>
            <a:pPr marL="214313" indent="-214313" defTabSz="685800">
              <a:buFont typeface="Arial" panose="020B0604020202020204" pitchFamily="34" charset="0"/>
              <a:buChar char="•"/>
            </a:pPr>
            <a:endParaRPr lang="en-US" altLang="ko-KR" sz="1350" dirty="0">
              <a:solidFill>
                <a:prstClr val="black"/>
              </a:solidFill>
              <a:latin typeface="Bebas Neue Regular" panose="00000500000000000000" pitchFamily="2" charset="-52"/>
              <a:ea typeface="맑은 고딕" panose="020B0503020000020004" pitchFamily="34" charset="-127"/>
              <a:cs typeface="Arial" pitchFamily="34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FE13CF59-0B60-46F2-A54A-52CD8031DD2E}"/>
              </a:ext>
            </a:extLst>
          </p:cNvPr>
          <p:cNvSpPr txBox="1"/>
          <p:nvPr/>
        </p:nvSpPr>
        <p:spPr>
          <a:xfrm>
            <a:off x="5441926" y="4873703"/>
            <a:ext cx="1005035" cy="3000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/>
            <a:r>
              <a:rPr lang="en-US" sz="1350" b="1" dirty="0">
                <a:solidFill>
                  <a:srgbClr val="0033CC"/>
                </a:solidFill>
                <a:latin typeface="Calibri" panose="020F0502020204030204"/>
              </a:rPr>
              <a:t>CHEP-2018</a:t>
            </a:r>
            <a:endParaRPr lang="ru-RU" sz="1350" b="1" dirty="0">
              <a:solidFill>
                <a:srgbClr val="0033CC"/>
              </a:solidFill>
              <a:latin typeface="Calibri" panose="020F0502020204030204"/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A953D6D7-2208-4EC1-9ADE-21E9F663994F}"/>
              </a:ext>
            </a:extLst>
          </p:cNvPr>
          <p:cNvSpPr txBox="1"/>
          <p:nvPr/>
        </p:nvSpPr>
        <p:spPr>
          <a:xfrm>
            <a:off x="5881621" y="4582621"/>
            <a:ext cx="95864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/>
            <a:r>
              <a:rPr lang="en-US" sz="1400" b="1" dirty="0">
                <a:solidFill>
                  <a:srgbClr val="0033CC"/>
                </a:solidFill>
                <a:latin typeface="Calibri" panose="020F0502020204030204"/>
              </a:rPr>
              <a:t>NEC-2019</a:t>
            </a:r>
            <a:endParaRPr lang="ru-RU" sz="1400" b="1" dirty="0">
              <a:solidFill>
                <a:srgbClr val="0033CC"/>
              </a:solidFill>
              <a:latin typeface="Calibri" panose="020F0502020204030204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028A4794-F6C2-48C7-AFF4-7EFDFD3D795F}"/>
              </a:ext>
            </a:extLst>
          </p:cNvPr>
          <p:cNvSpPr txBox="1"/>
          <p:nvPr/>
        </p:nvSpPr>
        <p:spPr>
          <a:xfrm>
            <a:off x="6981007" y="3477281"/>
            <a:ext cx="8739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/>
            <a:r>
              <a:rPr lang="en-US" b="1" dirty="0">
                <a:solidFill>
                  <a:srgbClr val="C00000"/>
                </a:solidFill>
                <a:latin typeface="Calibri" panose="020F0502020204030204"/>
              </a:rPr>
              <a:t>BES-III</a:t>
            </a:r>
            <a:endParaRPr lang="ru-RU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3" name="Овал 42">
            <a:extLst>
              <a:ext uri="{FF2B5EF4-FFF2-40B4-BE49-F238E27FC236}">
                <a16:creationId xmlns:a16="http://schemas.microsoft.com/office/drawing/2014/main" id="{A007A617-AD8A-49DB-86D0-45ADBAE61A9F}"/>
              </a:ext>
            </a:extLst>
          </p:cNvPr>
          <p:cNvSpPr/>
          <p:nvPr/>
        </p:nvSpPr>
        <p:spPr>
          <a:xfrm>
            <a:off x="9016249" y="3093596"/>
            <a:ext cx="439495" cy="410961"/>
          </a:xfrm>
          <a:prstGeom prst="ellipse">
            <a:avLst/>
          </a:prstGeom>
          <a:solidFill>
            <a:srgbClr val="C00000"/>
          </a:solidFill>
          <a:scene3d>
            <a:camera prst="orthographicFront"/>
            <a:lightRig rig="chilly" dir="t"/>
          </a:scene3d>
          <a:sp3d prstMaterial="translucentPowder">
            <a:bevelT w="127000" h="25400" prst="softRound"/>
          </a:sp3d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0C79E27-D617-4A81-B145-364EE862B126}"/>
              </a:ext>
            </a:extLst>
          </p:cNvPr>
          <p:cNvSpPr txBox="1"/>
          <p:nvPr/>
        </p:nvSpPr>
        <p:spPr>
          <a:xfrm>
            <a:off x="8440184" y="2984111"/>
            <a:ext cx="6431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Calibri" panose="020F0502020204030204"/>
              </a:rPr>
              <a:t>SPD</a:t>
            </a:r>
            <a:endParaRPr lang="ru-RU" b="1" dirty="0">
              <a:solidFill>
                <a:srgbClr val="C00000"/>
              </a:solidFill>
              <a:latin typeface="Calibri" panose="020F0502020204030204"/>
            </a:endParaRPr>
          </a:p>
        </p:txBody>
      </p:sp>
      <p:sp>
        <p:nvSpPr>
          <p:cNvPr id="48" name="Lightning Bolt 6">
            <a:extLst>
              <a:ext uri="{FF2B5EF4-FFF2-40B4-BE49-F238E27FC236}">
                <a16:creationId xmlns:a16="http://schemas.microsoft.com/office/drawing/2014/main" id="{AF33BDA2-55A4-49CF-8618-C65670E93557}"/>
              </a:ext>
            </a:extLst>
          </p:cNvPr>
          <p:cNvSpPr/>
          <p:nvPr/>
        </p:nvSpPr>
        <p:spPr>
          <a:xfrm rot="1957753">
            <a:off x="7443491" y="3823402"/>
            <a:ext cx="272951" cy="196156"/>
          </a:xfrm>
          <a:prstGeom prst="lightningBolt">
            <a:avLst/>
          </a:prstGeom>
          <a:solidFill>
            <a:srgbClr val="FFFF3B"/>
          </a:solidFill>
          <a:ln>
            <a:solidFill>
              <a:srgbClr val="D0777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ru-RU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35270C8-B42A-4B8D-A5F2-F9B4F716997D}"/>
              </a:ext>
            </a:extLst>
          </p:cNvPr>
          <p:cNvSpPr txBox="1"/>
          <p:nvPr/>
        </p:nvSpPr>
        <p:spPr>
          <a:xfrm>
            <a:off x="7450377" y="4059530"/>
            <a:ext cx="10050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0033CC"/>
                </a:solidFill>
                <a:latin typeface="Calibri" panose="020F0502020204030204"/>
              </a:rPr>
              <a:t>GRID-2021</a:t>
            </a:r>
            <a:endParaRPr lang="ru-RU" sz="1400" b="1" dirty="0">
              <a:solidFill>
                <a:srgbClr val="0033CC"/>
              </a:solidFill>
              <a:latin typeface="Calibri" panose="020F0502020204030204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FE92F54-2D31-242B-5B54-3759B8A1A7BA}"/>
              </a:ext>
            </a:extLst>
          </p:cNvPr>
          <p:cNvSpPr txBox="1"/>
          <p:nvPr/>
        </p:nvSpPr>
        <p:spPr>
          <a:xfrm>
            <a:off x="8286076" y="3809321"/>
            <a:ext cx="106439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33CC"/>
                </a:solidFill>
                <a:latin typeface="Calibri" panose="020F0502020204030204"/>
              </a:rPr>
              <a:t>DLCP_2022</a:t>
            </a:r>
            <a:endParaRPr lang="ru-RU" sz="1400" b="1" dirty="0">
              <a:solidFill>
                <a:srgbClr val="0033CC"/>
              </a:solidFill>
              <a:latin typeface="Calibri" panose="020F0502020204030204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FC8417B-0F0F-BFED-CD94-79017C89AAB7}"/>
              </a:ext>
            </a:extLst>
          </p:cNvPr>
          <p:cNvSpPr txBox="1"/>
          <p:nvPr/>
        </p:nvSpPr>
        <p:spPr>
          <a:xfrm>
            <a:off x="9283764" y="3632114"/>
            <a:ext cx="1018273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33CC"/>
                </a:solidFill>
                <a:latin typeface="Calibri" panose="020F0502020204030204"/>
              </a:rPr>
              <a:t>AYSS-2022</a:t>
            </a:r>
            <a:endParaRPr lang="ru-RU" sz="1400" b="1" dirty="0">
              <a:solidFill>
                <a:srgbClr val="0033CC"/>
              </a:solidFill>
              <a:latin typeface="Calibri" panose="020F0502020204030204"/>
            </a:endParaRPr>
          </a:p>
        </p:txBody>
      </p:sp>
      <p:sp>
        <p:nvSpPr>
          <p:cNvPr id="17" name="Lightning Bolt 6">
            <a:extLst>
              <a:ext uri="{FF2B5EF4-FFF2-40B4-BE49-F238E27FC236}">
                <a16:creationId xmlns:a16="http://schemas.microsoft.com/office/drawing/2014/main" id="{2A92A4CF-2028-EE9C-E8B9-FE04DC3FF868}"/>
              </a:ext>
            </a:extLst>
          </p:cNvPr>
          <p:cNvSpPr/>
          <p:nvPr/>
        </p:nvSpPr>
        <p:spPr>
          <a:xfrm rot="1957753">
            <a:off x="8404436" y="3479924"/>
            <a:ext cx="272951" cy="196156"/>
          </a:xfrm>
          <a:prstGeom prst="lightningBolt">
            <a:avLst/>
          </a:prstGeom>
          <a:solidFill>
            <a:srgbClr val="FFFF3B"/>
          </a:solidFill>
          <a:ln>
            <a:solidFill>
              <a:srgbClr val="D0777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ru-RU" sz="135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7A8F589E-6BE3-1533-EC66-084813F125D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50478" y="4687288"/>
            <a:ext cx="182896" cy="335309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B3EEA5F8-03C5-2B12-3603-EF0C33A5CC0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81133" y="4382883"/>
            <a:ext cx="182896" cy="335309"/>
          </a:xfrm>
          <a:prstGeom prst="rect">
            <a:avLst/>
          </a:prstGeom>
        </p:spPr>
      </p:pic>
      <p:sp>
        <p:nvSpPr>
          <p:cNvPr id="51" name="Rectangle 31">
            <a:extLst>
              <a:ext uri="{FF2B5EF4-FFF2-40B4-BE49-F238E27FC236}">
                <a16:creationId xmlns:a16="http://schemas.microsoft.com/office/drawing/2014/main" id="{A51D7198-4BDB-E5C8-2B54-C7A746EB05BE}"/>
              </a:ext>
            </a:extLst>
          </p:cNvPr>
          <p:cNvSpPr/>
          <p:nvPr/>
        </p:nvSpPr>
        <p:spPr>
          <a:xfrm>
            <a:off x="6609434" y="3333275"/>
            <a:ext cx="1016645" cy="249766"/>
          </a:xfrm>
          <a:prstGeom prst="rect">
            <a:avLst/>
          </a:prstGeom>
        </p:spPr>
        <p:style>
          <a:lnRef idx="0">
            <a:schemeClr val="dk1">
              <a:alpha val="0"/>
              <a:hueOff val="0"/>
              <a:satOff val="0"/>
              <a:lumOff val="0"/>
              <a:alphaOff val="0"/>
            </a:schemeClr>
          </a:lnRef>
          <a:fillRef idx="0">
            <a:schemeClr val="lt1">
              <a:alpha val="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0"/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B8DA96F9-76E5-E3BA-096B-526FA756D983}"/>
              </a:ext>
            </a:extLst>
          </p:cNvPr>
          <p:cNvSpPr txBox="1"/>
          <p:nvPr/>
        </p:nvSpPr>
        <p:spPr>
          <a:xfrm>
            <a:off x="4476770" y="4635870"/>
            <a:ext cx="84708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1" kern="0" dirty="0">
                <a:solidFill>
                  <a:srgbClr val="C00000"/>
                </a:solidFill>
                <a:latin typeface="Calibri" panose="020F0502020204030204"/>
              </a:rPr>
              <a:t>BM@N</a:t>
            </a:r>
            <a:r>
              <a:rPr lang="en-US" b="1" kern="0" dirty="0">
                <a:solidFill>
                  <a:srgbClr val="0033CC"/>
                </a:solidFill>
                <a:latin typeface="Calibri" panose="020F0502020204030204"/>
              </a:rPr>
              <a:t> </a:t>
            </a:r>
          </a:p>
        </p:txBody>
      </p:sp>
      <p:sp>
        <p:nvSpPr>
          <p:cNvPr id="10" name="Lightning Bolt 6">
            <a:extLst>
              <a:ext uri="{FF2B5EF4-FFF2-40B4-BE49-F238E27FC236}">
                <a16:creationId xmlns:a16="http://schemas.microsoft.com/office/drawing/2014/main" id="{8A8064A7-B8C0-9F80-78BD-E38F83DE10D9}"/>
              </a:ext>
            </a:extLst>
          </p:cNvPr>
          <p:cNvSpPr/>
          <p:nvPr/>
        </p:nvSpPr>
        <p:spPr>
          <a:xfrm rot="1957753">
            <a:off x="9480878" y="3419087"/>
            <a:ext cx="272951" cy="196156"/>
          </a:xfrm>
          <a:prstGeom prst="lightningBolt">
            <a:avLst/>
          </a:prstGeom>
          <a:solidFill>
            <a:srgbClr val="FFFF3B"/>
          </a:solidFill>
          <a:ln>
            <a:solidFill>
              <a:srgbClr val="D0777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ru-RU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5" name="Lightning Bolt 6">
            <a:extLst>
              <a:ext uri="{FF2B5EF4-FFF2-40B4-BE49-F238E27FC236}">
                <a16:creationId xmlns:a16="http://schemas.microsoft.com/office/drawing/2014/main" id="{121B6998-8D74-31AB-D707-0253DA483097}"/>
              </a:ext>
            </a:extLst>
          </p:cNvPr>
          <p:cNvSpPr/>
          <p:nvPr/>
        </p:nvSpPr>
        <p:spPr>
          <a:xfrm rot="1957753">
            <a:off x="10652866" y="3643837"/>
            <a:ext cx="272951" cy="196156"/>
          </a:xfrm>
          <a:prstGeom prst="lightningBolt">
            <a:avLst/>
          </a:prstGeom>
          <a:solidFill>
            <a:srgbClr val="FFFF3B"/>
          </a:solidFill>
          <a:ln>
            <a:solidFill>
              <a:srgbClr val="D0777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ru-RU" sz="135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B245CD52-F654-10A8-E016-6B69C0F2CB2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151537" y="3793879"/>
            <a:ext cx="2182557" cy="377985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5976FF53-71D1-5AA6-91E0-86C5A3572E27}"/>
              </a:ext>
            </a:extLst>
          </p:cNvPr>
          <p:cNvSpPr txBox="1"/>
          <p:nvPr/>
        </p:nvSpPr>
        <p:spPr>
          <a:xfrm>
            <a:off x="6240016" y="5192664"/>
            <a:ext cx="595198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solidFill>
                  <a:srgbClr val="C00000"/>
                </a:solidFill>
              </a:rPr>
              <a:t>Возникло насущное требование, - все упорядочить, для чего создать специальную </a:t>
            </a:r>
            <a:r>
              <a:rPr lang="ru-RU" sz="2000" b="1" dirty="0" err="1">
                <a:solidFill>
                  <a:srgbClr val="C00000"/>
                </a:solidFill>
              </a:rPr>
              <a:t>PyTorch</a:t>
            </a:r>
            <a:r>
              <a:rPr lang="ru-RU" sz="2000" b="1" dirty="0">
                <a:solidFill>
                  <a:srgbClr val="C00000"/>
                </a:solidFill>
              </a:rPr>
              <a:t> библиотеку для реконструкции треков частиц с помощью глубокого обучения</a:t>
            </a:r>
          </a:p>
        </p:txBody>
      </p:sp>
    </p:spTree>
    <p:extLst>
      <p:ext uri="{BB962C8B-B14F-4D97-AF65-F5344CB8AC3E}">
        <p14:creationId xmlns:p14="http://schemas.microsoft.com/office/powerpoint/2010/main" val="349319864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1492465" y="6528854"/>
            <a:ext cx="852098" cy="273844"/>
          </a:xfrm>
        </p:spPr>
        <p:txBody>
          <a:bodyPr/>
          <a:lstStyle/>
          <a:p>
            <a:pPr defTabSz="685800">
              <a:defRPr/>
            </a:pPr>
            <a:fld id="{42D939EE-E711-49ED-9A55-36A2A35B65E1}" type="datetime1">
              <a:rPr lang="ru-RU" altLang="ru-RU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t>10.02.2023</a:t>
            </a:fld>
            <a:endParaRPr lang="ru-RU" altLang="ru-RU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414323" y="6512976"/>
            <a:ext cx="3086100" cy="273844"/>
          </a:xfrm>
        </p:spPr>
        <p:txBody>
          <a:bodyPr/>
          <a:lstStyle/>
          <a:p>
            <a:pPr defTabSz="685800">
              <a:defRPr/>
            </a:pPr>
            <a:r>
              <a:rPr lang="ru-RU" altLang="ru-RU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t>Г.А.Ососков Машинное обучение лекция 6</a:t>
            </a:r>
            <a:endParaRPr lang="ru-RU" altLang="ru-RU" dirty="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10102943" y="6581824"/>
            <a:ext cx="486966" cy="273844"/>
          </a:xfrm>
        </p:spPr>
        <p:txBody>
          <a:bodyPr/>
          <a:lstStyle/>
          <a:p>
            <a:pPr defTabSz="685800">
              <a:defRPr/>
            </a:pPr>
            <a:fld id="{669FE549-AA89-4745-8A65-D3468331572A}" type="slidenum">
              <a:rPr lang="ru-RU" altLang="ru-RU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defTabSz="685800">
                <a:defRPr/>
              </a:pPr>
              <a:t>3</a:t>
            </a:fld>
            <a:endParaRPr lang="ru-RU" altLang="ru-RU" dirty="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16000"/>
                    </a14:imgEffect>
                    <a14:imgEffect>
                      <a14:saturation sat="261000"/>
                    </a14:imgEffect>
                    <a14:imgEffect>
                      <a14:brightnessContrast bright="99000" contrast="-2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063" y="1176349"/>
            <a:ext cx="2792851" cy="2697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Прямоугольник 7"/>
          <p:cNvSpPr/>
          <p:nvPr/>
        </p:nvSpPr>
        <p:spPr>
          <a:xfrm>
            <a:off x="478036" y="3607048"/>
            <a:ext cx="2113087" cy="290374"/>
          </a:xfrm>
          <a:prstGeom prst="rect">
            <a:avLst/>
          </a:prstGeom>
        </p:spPr>
        <p:txBody>
          <a:bodyPr wrap="none" lIns="78776" tIns="39389" rIns="78776" bIns="39389">
            <a:spAutoFit/>
          </a:bodyPr>
          <a:lstStyle/>
          <a:p>
            <a:pPr defTabSz="685800">
              <a:defRPr/>
            </a:pPr>
            <a:r>
              <a:rPr lang="en-US" sz="1370" b="1" dirty="0">
                <a:solidFill>
                  <a:srgbClr val="00FFFF"/>
                </a:solidFill>
                <a:latin typeface="Calibri" panose="020F0502020204030204"/>
              </a:rPr>
              <a:t>XY view of LHC run 2 event</a:t>
            </a:r>
            <a:endParaRPr lang="ru-RU" sz="1370" b="1" dirty="0">
              <a:solidFill>
                <a:srgbClr val="00FFFF"/>
              </a:solidFill>
              <a:latin typeface="Calibri" panose="020F0502020204030204"/>
            </a:endParaRPr>
          </a:p>
        </p:txBody>
      </p:sp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330000"/>
                    </a14:imgEffect>
                    <a14:imgEffect>
                      <a14:brightnessContrast bright="6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3712" y="2261097"/>
            <a:ext cx="2584472" cy="24415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Прямоугольник 10"/>
          <p:cNvSpPr/>
          <p:nvPr/>
        </p:nvSpPr>
        <p:spPr>
          <a:xfrm>
            <a:off x="3688942" y="4411900"/>
            <a:ext cx="2214012" cy="325769"/>
          </a:xfrm>
          <a:prstGeom prst="rect">
            <a:avLst/>
          </a:prstGeom>
        </p:spPr>
        <p:txBody>
          <a:bodyPr wrap="none" lIns="78776" tIns="39389" rIns="78776" bIns="39389">
            <a:spAutoFit/>
          </a:bodyPr>
          <a:lstStyle/>
          <a:p>
            <a:pPr defTabSz="685800">
              <a:defRPr/>
            </a:pPr>
            <a:r>
              <a:rPr lang="en-GB" sz="1600" b="1" dirty="0">
                <a:solidFill>
                  <a:srgbClr val="00FFFF"/>
                </a:solidFill>
                <a:latin typeface="Calibri" panose="020F0502020204030204"/>
              </a:rPr>
              <a:t>This event after tracking</a:t>
            </a:r>
          </a:p>
        </p:txBody>
      </p:sp>
      <p:sp>
        <p:nvSpPr>
          <p:cNvPr id="12" name="Стрелка углом 11"/>
          <p:cNvSpPr/>
          <p:nvPr/>
        </p:nvSpPr>
        <p:spPr>
          <a:xfrm flipV="1">
            <a:off x="1388962" y="3877112"/>
            <a:ext cx="2113087" cy="534787"/>
          </a:xfrm>
          <a:prstGeom prst="bentArrow">
            <a:avLst>
              <a:gd name="adj1" fmla="val 25000"/>
              <a:gd name="adj2" fmla="val 25892"/>
              <a:gd name="adj3" fmla="val 25000"/>
              <a:gd name="adj4" fmla="val 43750"/>
            </a:avLst>
          </a:prstGeom>
          <a:solidFill>
            <a:srgbClr val="00FFFF">
              <a:alpha val="3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8776" tIns="39389" rIns="78776" bIns="39389" rtlCol="0" anchor="ctr"/>
          <a:lstStyle/>
          <a:p>
            <a:pPr algn="ctr" defTabSz="685800">
              <a:defRPr/>
            </a:pPr>
            <a:endParaRPr lang="ru-RU" sz="1298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4BBC44C-C06B-4218-A7F4-AD83B2A46D1C}"/>
              </a:ext>
            </a:extLst>
          </p:cNvPr>
          <p:cNvSpPr txBox="1"/>
          <p:nvPr/>
        </p:nvSpPr>
        <p:spPr>
          <a:xfrm>
            <a:off x="3058945" y="1082887"/>
            <a:ext cx="913305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defRPr/>
            </a:pPr>
            <a:r>
              <a:rPr lang="ru-RU" b="1" dirty="0">
                <a:solidFill>
                  <a:prstClr val="black"/>
                </a:solidFill>
                <a:latin typeface="Arial" charset="0"/>
              </a:rPr>
              <a:t>Трекинг или распознавание треков - это процесс восстановления траекторий частиц в детекторе ФВЭ путем прослеживания и соединения точек- хитов</a:t>
            </a:r>
            <a:r>
              <a:rPr lang="en-US" b="1" dirty="0">
                <a:solidFill>
                  <a:prstClr val="black"/>
                </a:solidFill>
                <a:latin typeface="Arial" charset="0"/>
              </a:rPr>
              <a:t> </a:t>
            </a:r>
            <a:r>
              <a:rPr lang="ru-RU" b="1" dirty="0">
                <a:solidFill>
                  <a:prstClr val="black"/>
                </a:solidFill>
                <a:latin typeface="Arial" charset="0"/>
              </a:rPr>
              <a:t>(</a:t>
            </a:r>
            <a:r>
              <a:rPr lang="ru-RU" b="1" i="1" dirty="0">
                <a:solidFill>
                  <a:srgbClr val="C00000"/>
                </a:solidFill>
                <a:latin typeface="Arial" charset="0"/>
              </a:rPr>
              <a:t>хит</a:t>
            </a:r>
            <a:r>
              <a:rPr lang="ru-RU" b="1" dirty="0">
                <a:solidFill>
                  <a:srgbClr val="C00000"/>
                </a:solidFill>
                <a:latin typeface="Arial" charset="0"/>
              </a:rPr>
              <a:t> – это реконструированный отклик детектора</a:t>
            </a:r>
            <a:r>
              <a:rPr lang="ru-RU" b="1" dirty="0">
                <a:solidFill>
                  <a:prstClr val="black"/>
                </a:solidFill>
                <a:latin typeface="Arial" charset="0"/>
              </a:rPr>
              <a:t>), которые каждая частица оставляет, проходя через координатные плоскости детектора </a:t>
            </a:r>
            <a:r>
              <a:rPr lang="ru-RU" b="1">
                <a:solidFill>
                  <a:prstClr val="black"/>
                </a:solidFill>
                <a:latin typeface="Arial" charset="0"/>
              </a:rPr>
              <a:t>(станции).</a:t>
            </a:r>
            <a:endParaRPr lang="ru-RU" dirty="0">
              <a:solidFill>
                <a:prstClr val="black"/>
              </a:solidFill>
              <a:latin typeface="Calibri" panose="020F0502020204030204"/>
            </a:endParaRPr>
          </a:p>
        </p:txBody>
      </p:sp>
      <p:pic>
        <p:nvPicPr>
          <p:cNvPr id="13" name="Picture 11">
            <a:extLst>
              <a:ext uri="{FF2B5EF4-FFF2-40B4-BE49-F238E27FC236}">
                <a16:creationId xmlns:a16="http://schemas.microsoft.com/office/drawing/2014/main" id="{C41BE9BF-D15D-4A09-8ADC-4CCBA11BE79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2065" y="2369539"/>
            <a:ext cx="4094637" cy="261727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FDE0551-42B8-4BDF-B836-178CB1F6C288}"/>
              </a:ext>
            </a:extLst>
          </p:cNvPr>
          <p:cNvSpPr txBox="1"/>
          <p:nvPr/>
        </p:nvSpPr>
        <p:spPr>
          <a:xfrm>
            <a:off x="47328" y="4998269"/>
            <a:ext cx="120253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defTabSz="685800">
              <a:buAutoNum type="arabicParenBoth"/>
              <a:defRPr/>
            </a:pPr>
            <a:r>
              <a:rPr lang="ru-RU" b="1" dirty="0">
                <a:solidFill>
                  <a:prstClr val="black"/>
                </a:solidFill>
                <a:latin typeface="Arial" charset="0"/>
              </a:rPr>
              <a:t>получения хитов (</a:t>
            </a:r>
            <a:r>
              <a:rPr lang="en-US" b="1" dirty="0">
                <a:solidFill>
                  <a:prstClr val="black"/>
                </a:solidFill>
                <a:latin typeface="Arial" charset="0"/>
              </a:rPr>
              <a:t>hit clustering)</a:t>
            </a:r>
            <a:r>
              <a:rPr lang="ru-RU" b="1" dirty="0">
                <a:solidFill>
                  <a:prstClr val="black"/>
                </a:solidFill>
                <a:latin typeface="Arial" charset="0"/>
              </a:rPr>
              <a:t>,  (2) построения треков-кандидатов - наборов хитов с вычисленными параметрами (</a:t>
            </a:r>
            <a:r>
              <a:rPr lang="ru-RU" b="1" i="1" dirty="0">
                <a:solidFill>
                  <a:prstClr val="black"/>
                </a:solidFill>
                <a:latin typeface="Arial" charset="0"/>
              </a:rPr>
              <a:t>англ. </a:t>
            </a:r>
            <a:r>
              <a:rPr lang="ru-RU" b="1" i="1" dirty="0" err="1">
                <a:solidFill>
                  <a:prstClr val="black"/>
                </a:solidFill>
                <a:latin typeface="Arial" charset="0"/>
              </a:rPr>
              <a:t>seeds</a:t>
            </a:r>
            <a:r>
              <a:rPr lang="ru-RU" b="1" dirty="0">
                <a:solidFill>
                  <a:prstClr val="black"/>
                </a:solidFill>
                <a:latin typeface="Arial" charset="0"/>
              </a:rPr>
              <a:t>), (3) прослеживания треков и </a:t>
            </a:r>
          </a:p>
          <a:p>
            <a:pPr defTabSz="685800">
              <a:defRPr/>
            </a:pPr>
            <a:r>
              <a:rPr lang="ru-RU" b="1" dirty="0">
                <a:solidFill>
                  <a:prstClr val="black"/>
                </a:solidFill>
                <a:latin typeface="Arial" charset="0"/>
              </a:rPr>
              <a:t>(4) их подгонки уравнением движения частицы в магнитном поле.</a:t>
            </a:r>
            <a:endParaRPr lang="ru-RU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E495F7C-3A2C-433F-A682-E6672ED78384}"/>
              </a:ext>
            </a:extLst>
          </p:cNvPr>
          <p:cNvSpPr txBox="1"/>
          <p:nvPr/>
        </p:nvSpPr>
        <p:spPr>
          <a:xfrm>
            <a:off x="1703513" y="-12086"/>
            <a:ext cx="906318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685800">
              <a:defRPr/>
            </a:pPr>
            <a:r>
              <a:rPr lang="ru-RU" sz="40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Что такое трекинг?</a:t>
            </a:r>
            <a:endParaRPr lang="ru-RU" sz="40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30C333F-5AD6-445D-8A20-20AD1008A036}"/>
              </a:ext>
            </a:extLst>
          </p:cNvPr>
          <p:cNvSpPr txBox="1"/>
          <p:nvPr/>
        </p:nvSpPr>
        <p:spPr>
          <a:xfrm>
            <a:off x="47328" y="493081"/>
            <a:ext cx="121446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defRPr/>
            </a:pPr>
            <a:r>
              <a:rPr lang="ru-RU" altLang="ru-RU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еконструкция должна для каждого события определять параметры вершин (координаты) и  траекторий частиц (импульсы, заряды, углы вылета).   </a:t>
            </a:r>
            <a:endParaRPr lang="ru-RU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16616E3-B85B-0E13-ACE0-EFFC6201B43A}"/>
              </a:ext>
            </a:extLst>
          </p:cNvPr>
          <p:cNvSpPr txBox="1"/>
          <p:nvPr/>
        </p:nvSpPr>
        <p:spPr>
          <a:xfrm>
            <a:off x="50586" y="5852574"/>
            <a:ext cx="120253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>
                <a:solidFill>
                  <a:srgbClr val="C00000"/>
                </a:solidFill>
                <a:latin typeface="Arial" charset="0"/>
              </a:rPr>
              <a:t>Главная проблема современного трекинга- высокая светимость пучков ускорителей, т.е. мегагерцовый темп поступления данных и </a:t>
            </a:r>
            <a:r>
              <a:rPr lang="ru-RU" b="1" dirty="0" err="1">
                <a:solidFill>
                  <a:srgbClr val="C00000"/>
                </a:solidFill>
                <a:latin typeface="Arial" charset="0"/>
              </a:rPr>
              <a:t>банчевая</a:t>
            </a:r>
            <a:r>
              <a:rPr lang="ru-RU" b="1" dirty="0">
                <a:solidFill>
                  <a:srgbClr val="C00000"/>
                </a:solidFill>
                <a:latin typeface="Arial" charset="0"/>
              </a:rPr>
              <a:t> структура пучка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A449E86-0C30-C86C-FED9-09ECBB4EACBF}"/>
              </a:ext>
            </a:extLst>
          </p:cNvPr>
          <p:cNvSpPr txBox="1"/>
          <p:nvPr/>
        </p:nvSpPr>
        <p:spPr>
          <a:xfrm>
            <a:off x="82003" y="4716739"/>
            <a:ext cx="628536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000" b="1" dirty="0">
                <a:solidFill>
                  <a:prstClr val="black"/>
                </a:solidFill>
                <a:latin typeface="Arial" charset="0"/>
              </a:rPr>
              <a:t>Процедура трекинга включает в себя фазы: 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365566012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92AE03F-15FA-47E2-AD8B-6F65DFBE69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64352" y="85854"/>
            <a:ext cx="2378438" cy="1922059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9336" y="121978"/>
            <a:ext cx="9066288" cy="1695192"/>
          </a:xfrm>
          <a:solidFill>
            <a:srgbClr val="3F7180">
              <a:alpha val="70000"/>
            </a:srgbClr>
          </a:solidFill>
          <a:effectLst>
            <a:softEdge rad="31750"/>
          </a:effectLst>
        </p:spPr>
        <p:txBody>
          <a:bodyPr>
            <a:noAutofit/>
          </a:bodyPr>
          <a:lstStyle/>
          <a:p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ebas Neue Regular" panose="00000500000000000000" pitchFamily="2" charset="-52"/>
                <a:cs typeface="Arial" panose="020B0604020202020204" pitchFamily="34" charset="0"/>
              </a:rPr>
              <a:t>Ariadne: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ebas Neue Regular" panose="00000500000000000000" pitchFamily="2" charset="-52"/>
                <a:cs typeface="Arial" panose="020B0604020202020204" pitchFamily="34" charset="0"/>
              </a:rPr>
              <a:t>PyTorch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ebas Neue Regular" panose="00000500000000000000" pitchFamily="2" charset="-52"/>
                <a:cs typeface="Arial" panose="020B0604020202020204" pitchFamily="34" charset="0"/>
              </a:rPr>
              <a:t> Library for Particle Track Reconstruction</a:t>
            </a:r>
            <a:b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ebas Neue Regular" panose="00000500000000000000" pitchFamily="2" charset="-52"/>
                <a:cs typeface="Arial" panose="020B0604020202020204" pitchFamily="34" charset="0"/>
              </a:rPr>
            </a:b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ebas Neue Regular" panose="00000500000000000000" pitchFamily="2" charset="-52"/>
                <a:cs typeface="Arial" panose="020B0604020202020204" pitchFamily="34" charset="0"/>
              </a:rPr>
              <a:t> Using Deep Learning</a:t>
            </a:r>
            <a:b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ebas Neue Regular" panose="00000500000000000000" pitchFamily="2" charset="-52"/>
                <a:cs typeface="Arial" panose="020B0604020202020204" pitchFamily="34" charset="0"/>
              </a:rPr>
            </a:br>
            <a:br>
              <a:rPr lang="ru-RU" sz="2800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ebas Neue Regular" panose="00000500000000000000" pitchFamily="2" charset="-52"/>
                <a:cs typeface="Arial" panose="020B0604020202020204" pitchFamily="34" charset="0"/>
              </a:rPr>
            </a:br>
            <a:br>
              <a:rPr lang="ru-RU" sz="1500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ebas Neue Regular" panose="00000500000000000000" pitchFamily="2" charset="-52"/>
                <a:cs typeface="Arial" panose="020B0604020202020204" pitchFamily="34" charset="0"/>
              </a:rPr>
            </a:br>
            <a:endParaRPr lang="ru-RU" sz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ebas Neue Regular" panose="00000500000000000000" pitchFamily="2" charset="-52"/>
              <a:cs typeface="Arial" panose="020B0604020202020204" pitchFamily="34" charset="0"/>
            </a:endParaRP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12764C8B-C21D-4107-A94C-D9C8454AECC0}"/>
              </a:ext>
            </a:extLst>
          </p:cNvPr>
          <p:cNvGrpSpPr/>
          <p:nvPr/>
        </p:nvGrpSpPr>
        <p:grpSpPr>
          <a:xfrm>
            <a:off x="10704512" y="291144"/>
            <a:ext cx="1129276" cy="1049624"/>
            <a:chOff x="8131079" y="822450"/>
            <a:chExt cx="1453977" cy="1337027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C7C7B499-B8D0-46FF-9CCB-670D912A961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713"/>
            <a:stretch/>
          </p:blipFill>
          <p:spPr>
            <a:xfrm>
              <a:off x="8131079" y="822450"/>
              <a:ext cx="1319256" cy="1337027"/>
            </a:xfrm>
            <a:prstGeom prst="rect">
              <a:avLst/>
            </a:prstGeom>
          </p:spPr>
        </p:pic>
        <p:sp>
          <p:nvSpPr>
            <p:cNvPr id="15" name="Flowchart: Connector 14">
              <a:extLst>
                <a:ext uri="{FF2B5EF4-FFF2-40B4-BE49-F238E27FC236}">
                  <a16:creationId xmlns:a16="http://schemas.microsoft.com/office/drawing/2014/main" id="{576F8E96-CDA1-429B-AB8C-8FAF65F9F34B}"/>
                </a:ext>
              </a:extLst>
            </p:cNvPr>
            <p:cNvSpPr/>
            <p:nvPr/>
          </p:nvSpPr>
          <p:spPr>
            <a:xfrm>
              <a:off x="8154793" y="840581"/>
              <a:ext cx="1295541" cy="1273969"/>
            </a:xfrm>
            <a:prstGeom prst="flowChartConnector">
              <a:avLst/>
            </a:prstGeom>
            <a:solidFill>
              <a:schemeClr val="tx1">
                <a:alpha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ru-RU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41AF8511-82B2-4F34-AAF7-C05E34E52D06}"/>
                </a:ext>
              </a:extLst>
            </p:cNvPr>
            <p:cNvSpPr txBox="1"/>
            <p:nvPr/>
          </p:nvSpPr>
          <p:spPr>
            <a:xfrm>
              <a:off x="8131079" y="1275521"/>
              <a:ext cx="1453977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defTabSz="685800"/>
              <a:r>
                <a:rPr lang="en-US" sz="1500" b="1" dirty="0">
                  <a:solidFill>
                    <a:prstClr val="black">
                      <a:lumMod val="75000"/>
                      <a:lumOff val="25000"/>
                    </a:prst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aiandra GD" panose="020E0502030308020204" pitchFamily="34" charset="0"/>
                  <a:cs typeface="Arial" panose="020B0604020202020204" pitchFamily="34" charset="0"/>
                </a:rPr>
                <a:t>ARIADNE</a:t>
              </a:r>
              <a:endParaRPr lang="ru-RU" sz="1500" b="1" dirty="0">
                <a:solidFill>
                  <a:prstClr val="black">
                    <a:lumMod val="75000"/>
                    <a:lumOff val="25000"/>
                  </a:prstClr>
                </a:solidFill>
                <a:latin typeface="Calibri" panose="020F0502020204030204"/>
              </a:endParaRPr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6BE23C18-4F97-469B-A2B4-8BD03EDAEF56}"/>
              </a:ext>
            </a:extLst>
          </p:cNvPr>
          <p:cNvSpPr txBox="1"/>
          <p:nvPr/>
        </p:nvSpPr>
        <p:spPr>
          <a:xfrm>
            <a:off x="358212" y="1046884"/>
            <a:ext cx="879687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685800"/>
            <a:r>
              <a:rPr lang="en-US" b="1" u="sng" dirty="0">
                <a:solidFill>
                  <a:srgbClr val="FFFF3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avel Goncharov</a:t>
            </a:r>
            <a:r>
              <a:rPr lang="en-US" sz="1500" b="1" dirty="0">
                <a:solidFill>
                  <a:prstClr val="white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500" b="1" dirty="0" err="1">
                <a:solidFill>
                  <a:prstClr val="white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gor</a:t>
            </a:r>
            <a:r>
              <a:rPr lang="en-US" sz="1500" b="1" dirty="0">
                <a:solidFill>
                  <a:prstClr val="white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500" b="1" dirty="0" err="1">
                <a:solidFill>
                  <a:prstClr val="white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chavelev</a:t>
            </a:r>
            <a:r>
              <a:rPr lang="en-US" sz="1500" b="1" dirty="0">
                <a:solidFill>
                  <a:prstClr val="white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, Anastasia </a:t>
            </a:r>
            <a:r>
              <a:rPr lang="en-US" sz="1500" b="1" dirty="0" err="1">
                <a:solidFill>
                  <a:prstClr val="white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ikolskaya</a:t>
            </a:r>
            <a:r>
              <a:rPr lang="en-US" sz="1500" b="1" dirty="0">
                <a:solidFill>
                  <a:prstClr val="white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, Daniil</a:t>
            </a:r>
            <a:r>
              <a:rPr lang="ru-RU" sz="1500" b="1" dirty="0">
                <a:solidFill>
                  <a:prstClr val="white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500" b="1" dirty="0" err="1">
                <a:solidFill>
                  <a:prstClr val="white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Rusov</a:t>
            </a:r>
            <a:r>
              <a:rPr lang="en-US" sz="1500" b="1" dirty="0">
                <a:solidFill>
                  <a:prstClr val="white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, Gennady Ososkov</a:t>
            </a:r>
          </a:p>
          <a:p>
            <a:pPr algn="ctr" defTabSz="685800"/>
            <a:br>
              <a:rPr lang="ru-RU" sz="1500" b="1" dirty="0">
                <a:solidFill>
                  <a:prstClr val="white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500" b="1" dirty="0">
                <a:solidFill>
                  <a:prstClr val="white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Joint Institute for Nuclear Research</a:t>
            </a:r>
            <a:r>
              <a:rPr lang="ru-RU" sz="1500" b="1" dirty="0">
                <a:solidFill>
                  <a:prstClr val="white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500" b="1" dirty="0">
                <a:solidFill>
                  <a:prstClr val="white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aint Petersburg State University, Dubna</a:t>
            </a:r>
            <a:r>
              <a:rPr lang="ru-RU" sz="1500" b="1" dirty="0">
                <a:solidFill>
                  <a:prstClr val="white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500" b="1" dirty="0">
                <a:solidFill>
                  <a:prstClr val="white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tate University</a:t>
            </a:r>
            <a:endParaRPr lang="ru-RU" sz="15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85838E9-0A73-4C7F-822E-8BCE29774FD3}"/>
              </a:ext>
            </a:extLst>
          </p:cNvPr>
          <p:cNvSpPr txBox="1"/>
          <p:nvPr/>
        </p:nvSpPr>
        <p:spPr>
          <a:xfrm>
            <a:off x="119336" y="1830427"/>
            <a:ext cx="11809312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solidFill>
                  <a:srgbClr val="0033CC"/>
                </a:solidFill>
                <a:latin typeface="Calibri" panose="020F0502020204030204"/>
              </a:rPr>
              <a:t>Наша цель - создать первую библиотеку с открытым исходным кодом для </a:t>
            </a:r>
            <a:endParaRPr lang="en-US" sz="2000" b="1" dirty="0">
              <a:solidFill>
                <a:srgbClr val="0033CC"/>
              </a:solidFill>
              <a:latin typeface="Calibri" panose="020F0502020204030204"/>
            </a:endParaRPr>
          </a:p>
          <a:p>
            <a:r>
              <a:rPr lang="ru-RU" sz="2000" b="1" dirty="0">
                <a:solidFill>
                  <a:srgbClr val="0033CC"/>
                </a:solidFill>
                <a:latin typeface="Calibri" panose="020F0502020204030204"/>
              </a:rPr>
              <a:t>реконструкции  событий на основе методов глубокого обучения</a:t>
            </a:r>
            <a:r>
              <a:rPr lang="ru-RU" sz="2000" dirty="0">
                <a:solidFill>
                  <a:prstClr val="black"/>
                </a:solidFill>
                <a:latin typeface="Calibri" panose="020F0502020204030204"/>
              </a:rPr>
              <a:t>.</a:t>
            </a:r>
          </a:p>
          <a:p>
            <a:r>
              <a:rPr lang="ru-RU" dirty="0">
                <a:solidFill>
                  <a:prstClr val="black"/>
                </a:solidFill>
                <a:latin typeface="Calibri" panose="020F0502020204030204"/>
              </a:rPr>
              <a:t>Мы назвали её </a:t>
            </a:r>
            <a:r>
              <a:rPr lang="ru-RU" b="1" dirty="0">
                <a:solidFill>
                  <a:srgbClr val="0033CC"/>
                </a:solidFill>
                <a:latin typeface="Calibri" panose="020F0502020204030204"/>
              </a:rPr>
              <a:t>Ариадной</a:t>
            </a:r>
            <a:r>
              <a:rPr lang="ru-RU" dirty="0">
                <a:solidFill>
                  <a:prstClr val="black"/>
                </a:solidFill>
                <a:latin typeface="Calibri" panose="020F0502020204030204"/>
              </a:rPr>
              <a:t> в честь нити Ариадны, что означает путь, ведущий к цели в сложных условиях, как в процессе реконструкции.</a:t>
            </a:r>
          </a:p>
          <a:p>
            <a:r>
              <a:rPr lang="ru-RU" b="1" u="sng" dirty="0">
                <a:solidFill>
                  <a:srgbClr val="0033CC"/>
                </a:solidFill>
                <a:latin typeface="Calibri" panose="020F0502020204030204"/>
              </a:rPr>
              <a:t>Библиотека должна</a:t>
            </a:r>
          </a:p>
          <a:p>
            <a:r>
              <a:rPr lang="ru-RU" dirty="0">
                <a:solidFill>
                  <a:prstClr val="black"/>
                </a:solidFill>
                <a:latin typeface="Calibri" panose="020F0502020204030204"/>
              </a:rPr>
              <a:t>1. предоставить простой интерфейс, который позволяет подготовить свои данные</a:t>
            </a:r>
          </a:p>
          <a:p>
            <a:r>
              <a:rPr lang="ru-RU" dirty="0">
                <a:solidFill>
                  <a:prstClr val="black"/>
                </a:solidFill>
                <a:latin typeface="Calibri" panose="020F0502020204030204"/>
              </a:rPr>
              <a:t>реализовать все наши лучшие модели с возможностью их обучения на произвольной задаче отслеживания</a:t>
            </a:r>
          </a:p>
          <a:p>
            <a:r>
              <a:rPr lang="ru-RU" dirty="0">
                <a:solidFill>
                  <a:prstClr val="black"/>
                </a:solidFill>
                <a:latin typeface="Calibri" panose="020F0502020204030204"/>
              </a:rPr>
              <a:t>2. иметь модульную структуру и абстрактные классы, упрощающие процесс разработки пользовательской модели и конвейера обработки данных</a:t>
            </a:r>
          </a:p>
          <a:p>
            <a:r>
              <a:rPr lang="ru-RU" dirty="0">
                <a:solidFill>
                  <a:prstClr val="black"/>
                </a:solidFill>
                <a:latin typeface="Calibri" panose="020F0502020204030204"/>
              </a:rPr>
              <a:t>3. включить систему конфигурационных файлов для быстрого воспроизведения экспериментов со 100% воспроизводимостью</a:t>
            </a:r>
          </a:p>
          <a:p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4</a:t>
            </a:r>
            <a:r>
              <a:rPr lang="ru-RU" dirty="0">
                <a:solidFill>
                  <a:prstClr val="black"/>
                </a:solidFill>
                <a:latin typeface="Calibri" panose="020F0502020204030204"/>
              </a:rPr>
              <a:t>. иметь открытый исходный код для облегчения академических исследований в области отслеживания частиц на основе глубокого обучения</a:t>
            </a:r>
          </a:p>
          <a:p>
            <a:endParaRPr lang="ru-RU" sz="800" dirty="0">
              <a:solidFill>
                <a:prstClr val="black"/>
              </a:solidFill>
              <a:latin typeface="Calibri" panose="020F0502020204030204"/>
            </a:endParaRPr>
          </a:p>
          <a:p>
            <a:r>
              <a:rPr lang="ru-RU" b="1" dirty="0">
                <a:solidFill>
                  <a:prstClr val="black"/>
                </a:solidFill>
                <a:latin typeface="Calibri" panose="020F0502020204030204"/>
              </a:rPr>
              <a:t>Также наш список желаний включает в себя множество других мелких моментов:</a:t>
            </a: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ru-RU" b="1" dirty="0">
                <a:solidFill>
                  <a:prstClr val="black"/>
                </a:solidFill>
                <a:latin typeface="Calibri" panose="020F0502020204030204"/>
              </a:rPr>
              <a:t>обучение на нескольких GPU</a:t>
            </a: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, </a:t>
            </a:r>
            <a:r>
              <a:rPr lang="ru-RU" b="1" dirty="0">
                <a:solidFill>
                  <a:prstClr val="black"/>
                </a:solidFill>
                <a:latin typeface="Calibri" panose="020F0502020204030204"/>
              </a:rPr>
              <a:t>оптимизация </a:t>
            </a:r>
            <a:r>
              <a:rPr lang="ru-RU" b="1" dirty="0" err="1">
                <a:solidFill>
                  <a:prstClr val="black"/>
                </a:solidFill>
                <a:latin typeface="Calibri" panose="020F0502020204030204"/>
              </a:rPr>
              <a:t>гиперпараметров</a:t>
            </a: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, </a:t>
            </a:r>
            <a:r>
              <a:rPr lang="ru-RU" b="1" dirty="0">
                <a:solidFill>
                  <a:prstClr val="black"/>
                </a:solidFill>
                <a:latin typeface="Calibri" panose="020F0502020204030204"/>
              </a:rPr>
              <a:t>ведение журнала метрик</a:t>
            </a: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, </a:t>
            </a:r>
            <a:r>
              <a:rPr lang="ru-RU" b="1" dirty="0">
                <a:solidFill>
                  <a:prstClr val="black"/>
                </a:solidFill>
                <a:latin typeface="Calibri" panose="020F0502020204030204"/>
              </a:rPr>
              <a:t>многопроцессорность для подготовки данных</a:t>
            </a: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ru-RU" b="1" dirty="0">
                <a:solidFill>
                  <a:prstClr val="black"/>
                </a:solidFill>
                <a:latin typeface="Calibri" panose="020F0502020204030204"/>
              </a:rPr>
              <a:t>и т.п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0BF408F-77CB-2F55-FDCB-8E4472DC94E0}"/>
              </a:ext>
            </a:extLst>
          </p:cNvPr>
          <p:cNvSpPr txBox="1"/>
          <p:nvPr/>
        </p:nvSpPr>
        <p:spPr>
          <a:xfrm>
            <a:off x="4511824" y="6597352"/>
            <a:ext cx="3240360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Г.А.Ососков</a:t>
            </a:r>
            <a:r>
              <a:rPr kumimoji="0" lang="ru-RU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Машинное обучение лекция 6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53F6A90-E4C4-84CD-695C-4E08CAE0BA0D}"/>
              </a:ext>
            </a:extLst>
          </p:cNvPr>
          <p:cNvSpPr txBox="1"/>
          <p:nvPr/>
        </p:nvSpPr>
        <p:spPr>
          <a:xfrm>
            <a:off x="11281491" y="6488668"/>
            <a:ext cx="4676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30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1896514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/>
          <p:cNvSpPr txBox="1">
            <a:spLocks noGrp="1"/>
          </p:cNvSpPr>
          <p:nvPr/>
        </p:nvSpPr>
        <p:spPr bwMode="auto">
          <a:xfrm>
            <a:off x="10134600" y="5806548"/>
            <a:ext cx="533400" cy="3657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84032" tIns="42017" rIns="84032" bIns="42017" anchor="b"/>
          <a:lstStyle/>
          <a:p>
            <a:pPr algn="r">
              <a:defRPr/>
            </a:pPr>
            <a:endParaRPr lang="en-US" altLang="en-US" sz="1308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1443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056970" y="4407234"/>
            <a:ext cx="8229600" cy="1152180"/>
          </a:xfrm>
        </p:spPr>
        <p:txBody>
          <a:bodyPr>
            <a:normAutofit fontScale="47500" lnSpcReduction="20000"/>
          </a:bodyPr>
          <a:lstStyle/>
          <a:p>
            <a:pPr>
              <a:buFontTx/>
              <a:buNone/>
            </a:pPr>
            <a:endParaRPr lang="en-US" altLang="ru-RU" dirty="0"/>
          </a:p>
          <a:p>
            <a:pPr>
              <a:buFontTx/>
              <a:buNone/>
            </a:pPr>
            <a:endParaRPr lang="en-US" altLang="ru-RU" dirty="0"/>
          </a:p>
          <a:p>
            <a:pPr algn="ctr">
              <a:buFontTx/>
              <a:buNone/>
            </a:pPr>
            <a:r>
              <a:rPr lang="en-US" altLang="ru-RU" sz="77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anks for your attention!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>
          <a:xfrm>
            <a:off x="9408369" y="5806570"/>
            <a:ext cx="1159768" cy="292113"/>
          </a:xfrm>
        </p:spPr>
        <p:txBody>
          <a:bodyPr/>
          <a:lstStyle/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31</a:t>
            </a:fld>
            <a:endParaRPr lang="ru-RU" dirty="0">
              <a:solidFill>
                <a:srgbClr val="000000"/>
              </a:solidFill>
            </a:endParaRPr>
          </a:p>
        </p:txBody>
      </p:sp>
      <p:pic>
        <p:nvPicPr>
          <p:cNvPr id="8" name="Picture 2" descr="http://kairiai.siauliai.lm.lt/mokykla/downnew.php?id=19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7768" y="810388"/>
            <a:ext cx="3888419" cy="4071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 dirty="0" err="1"/>
              <a:t>Г.А.Ососков</a:t>
            </a:r>
            <a:r>
              <a:rPr lang="ru-RU" altLang="ru-RU" dirty="0"/>
              <a:t> Машинное обучение лекция 6</a:t>
            </a:r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36BBC42-8E73-4E07-8870-04915B53EC63}" type="datetime1">
              <a:rPr lang="ru-RU" altLang="ru-RU" smtClean="0"/>
              <a:t>10.02.2023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232967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2.70833E-6 3.7037E-7 L -0.00404 -0.05972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-2986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132565" y="5167318"/>
            <a:ext cx="1185939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Таким образом, реконструкция треков частиц в плотных средах, таких как детекторы БАК высокой светимости (HL-LHC) и NICA, представляет собой сложную проблему распознавания образов для решения которой необходимо развитие новых алгоритмов глубокого трекинга и их распараллеливание на суперкомпьютерах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95400" y="3932725"/>
            <a:ext cx="35638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Модельное события в HL-LHC</a:t>
            </a: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426" y="125076"/>
            <a:ext cx="5400600" cy="3818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3ECE760-E740-4264-8F1A-16836E7D4732}"/>
              </a:ext>
            </a:extLst>
          </p:cNvPr>
          <p:cNvSpPr txBox="1"/>
          <p:nvPr/>
        </p:nvSpPr>
        <p:spPr>
          <a:xfrm>
            <a:off x="5461565" y="34722"/>
            <a:ext cx="66336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Кризис трекинга</a:t>
            </a: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87BBEFDF-B7FB-396B-1693-D83963136E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62262" y="908720"/>
            <a:ext cx="5400600" cy="2933092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B4B4ADA9-5D76-12DF-5CCA-A54593C69F7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19014" y="706459"/>
            <a:ext cx="5543848" cy="20591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693B7FFC-A6EF-B929-682E-1F6A94407B5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22098" y="530735"/>
            <a:ext cx="737680" cy="377985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D680B23-3E9F-45EE-E086-6127F8CA8E0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19048" y="3804017"/>
            <a:ext cx="4718713" cy="432854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84ED316-10F1-2E82-88A5-EE13F422C358}"/>
              </a:ext>
            </a:extLst>
          </p:cNvPr>
          <p:cNvSpPr txBox="1"/>
          <p:nvPr/>
        </p:nvSpPr>
        <p:spPr>
          <a:xfrm>
            <a:off x="0" y="4187508"/>
            <a:ext cx="121920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Для достижения большой светимости частицы ускоряются не по отдельности, 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группами - </a:t>
            </a:r>
            <a:r>
              <a:rPr kumimoji="0" lang="ru-RU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банчами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англ.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unch) 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из-за чего моменты столкновений происходят так близко, что треки событий сильно перекрываются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Текущая ситуация: 20 паразитных столкновений, High </a:t>
            </a:r>
            <a:r>
              <a:rPr kumimoji="0" lang="ru-RU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umi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LHC: 200 паразитных столкновений.</a:t>
            </a:r>
            <a:endParaRPr kumimoji="0" lang="ru-RU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2832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Рисунок 5">
            <a:extLst>
              <a:ext uri="{FF2B5EF4-FFF2-40B4-BE49-F238E27FC236}">
                <a16:creationId xmlns:a16="http://schemas.microsoft.com/office/drawing/2014/main" id="{A8CD0060-0382-CF4A-9332-3F0610875D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34466" y="917068"/>
            <a:ext cx="3399392" cy="233885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548680"/>
          </a:xfrm>
        </p:spPr>
        <p:txBody>
          <a:bodyPr/>
          <a:lstStyle/>
          <a:p>
            <a:r>
              <a:rPr lang="ru-RU" sz="2600" b="1" dirty="0">
                <a:solidFill>
                  <a:srgbClr val="1A0AEC"/>
                </a:solidFill>
              </a:rPr>
              <a:t>Проблемы трекинга для </a:t>
            </a:r>
            <a:r>
              <a:rPr lang="en-US" sz="2600" b="1" dirty="0">
                <a:solidFill>
                  <a:srgbClr val="1A0AEC"/>
                </a:solidFill>
              </a:rPr>
              <a:t>GEM </a:t>
            </a:r>
            <a:r>
              <a:rPr lang="ru-RU" sz="2600" b="1" dirty="0">
                <a:solidFill>
                  <a:srgbClr val="1A0AEC"/>
                </a:solidFill>
              </a:rPr>
              <a:t>детекторов со </a:t>
            </a:r>
            <a:r>
              <a:rPr lang="ru-RU" sz="2600" b="1" dirty="0" err="1">
                <a:solidFill>
                  <a:srgbClr val="1A0AEC"/>
                </a:solidFill>
              </a:rPr>
              <a:t>стриповым</a:t>
            </a:r>
            <a:r>
              <a:rPr lang="ru-RU" sz="2600" b="1" dirty="0">
                <a:solidFill>
                  <a:srgbClr val="1A0AEC"/>
                </a:solidFill>
              </a:rPr>
              <a:t> съемом данных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1981200" y="6525356"/>
            <a:ext cx="2133600" cy="196131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ABEAFF-B673-4A64-9777-7F32C06716B7}" type="datetime1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0.02.2023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648200" y="6453348"/>
            <a:ext cx="3536032" cy="268139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Г.А.Ососков Машинное обучение лекция 6</a:t>
            </a:r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9552384" y="6453348"/>
            <a:ext cx="658416" cy="268139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D13492E-593C-44B2-A8F0-51CE709223F9}" type="slidenum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12170" y="486444"/>
                <a:ext cx="11721688" cy="6840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ru-RU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Главная трудность, вызванная спецификой </a:t>
                </a: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GEM</a:t>
                </a:r>
                <a:r>
                  <a:rPr kumimoji="0" lang="ru-RU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д</a:t>
                </a:r>
                <a:r>
                  <a:rPr kumimoji="0" lang="ru-RU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етектора</a:t>
                </a:r>
                <a:r>
                  <a:rPr kumimoji="0" lang="ru-RU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– появление ложных отсчетов из-за лишних пересечений стрипов. </a:t>
                </a:r>
                <a:r>
                  <a:rPr kumimoji="0" lang="ru-RU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Для </a:t>
                </a: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n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ru-RU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истинных хитов имеем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kumimoji="0" lang="en-US" sz="20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Arial"/>
                            <a:ea typeface="+mn-ea"/>
                            <a:cs typeface="+mn-cs"/>
                          </a:rPr>
                          <m:t>n</m:t>
                        </m:r>
                      </m:e>
                      <m:sup>
                        <m:r>
                          <a:rPr kumimoji="0" lang="en-US" sz="2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- n</a:t>
                </a:r>
                <a:r>
                  <a:rPr kumimoji="0" lang="ru-RU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фейков</a:t>
                </a: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!</a:t>
                </a:r>
                <a:endParaRPr kumimoji="0" lang="ru-RU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170" y="486444"/>
                <a:ext cx="11721688" cy="684098"/>
              </a:xfrm>
              <a:prstGeom prst="rect">
                <a:avLst/>
              </a:prstGeom>
              <a:blipFill>
                <a:blip r:embed="rId3"/>
                <a:stretch>
                  <a:fillRect l="-416" t="-5357" b="-1607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2" descr="E:\Reports\pics\pics_w\strip_angle_moving\cut\s_90.png"/>
          <p:cNvPicPr>
            <a:picLocks noChangeAspect="1" noChangeArrowheads="1"/>
          </p:cNvPicPr>
          <p:nvPr/>
        </p:nvPicPr>
        <p:blipFill>
          <a:blip r:embed="rId4"/>
          <a:srcRect l="23267" t="28196" r="24726" b="29511"/>
          <a:stretch>
            <a:fillRect/>
          </a:stretch>
        </p:blipFill>
        <p:spPr bwMode="auto">
          <a:xfrm>
            <a:off x="-57340" y="1326591"/>
            <a:ext cx="2496018" cy="2059580"/>
          </a:xfrm>
          <a:prstGeom prst="rect">
            <a:avLst/>
          </a:prstGeom>
          <a:noFill/>
        </p:spPr>
      </p:pic>
      <p:pic>
        <p:nvPicPr>
          <p:cNvPr id="18" name="Picture 3" descr="E:\Reports\pics\pics_w\strip_angle_moving\cut\s_15.png"/>
          <p:cNvPicPr>
            <a:picLocks noChangeAspect="1" noChangeArrowheads="1"/>
          </p:cNvPicPr>
          <p:nvPr/>
        </p:nvPicPr>
        <p:blipFill>
          <a:blip r:embed="rId5"/>
          <a:srcRect l="24635" t="26692" r="24726" b="14098"/>
          <a:stretch>
            <a:fillRect/>
          </a:stretch>
        </p:blipFill>
        <p:spPr bwMode="auto">
          <a:xfrm>
            <a:off x="5366845" y="1451967"/>
            <a:ext cx="3012876" cy="2968171"/>
          </a:xfrm>
          <a:prstGeom prst="rect">
            <a:avLst/>
          </a:prstGeom>
          <a:noFill/>
        </p:spPr>
      </p:pic>
      <p:sp>
        <p:nvSpPr>
          <p:cNvPr id="21" name="TextBox 20"/>
          <p:cNvSpPr txBox="1"/>
          <p:nvPr/>
        </p:nvSpPr>
        <p:spPr>
          <a:xfrm>
            <a:off x="3299953" y="4234202"/>
            <a:ext cx="495348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Наклон 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5</a:t>
            </a:r>
            <a:r>
              <a:rPr kumimoji="0" lang="ru-RU" sz="20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о 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избавляет нас от трети фейков, но большая их часть остаётся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6006" y="3246109"/>
            <a:ext cx="3256312" cy="2059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Стрелка вправо 21"/>
          <p:cNvSpPr/>
          <p:nvPr/>
        </p:nvSpPr>
        <p:spPr>
          <a:xfrm>
            <a:off x="4720451" y="5000593"/>
            <a:ext cx="2924008" cy="175474"/>
          </a:xfrm>
          <a:prstGeom prst="rightArrow">
            <a:avLst/>
          </a:prstGeom>
          <a:solidFill>
            <a:srgbClr val="00B050"/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23" name="Picture 4" descr="E:\HitsFakesFinderAlgorithm\Pictures\AuAu_90deg_0station.png"/>
          <p:cNvPicPr>
            <a:picLocks noChangeAspect="1" noChangeArrowheads="1"/>
          </p:cNvPicPr>
          <p:nvPr/>
        </p:nvPicPr>
        <p:blipFill>
          <a:blip r:embed="rId7"/>
          <a:srcRect l="11066" t="9344" r="6556" b="9344"/>
          <a:stretch>
            <a:fillRect/>
          </a:stretch>
        </p:blipFill>
        <p:spPr bwMode="auto">
          <a:xfrm>
            <a:off x="232969" y="3290202"/>
            <a:ext cx="3066984" cy="2059348"/>
          </a:xfrm>
          <a:prstGeom prst="rect">
            <a:avLst/>
          </a:prstGeom>
          <a:noFill/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D9E09D9-CE4F-C076-0E9A-4DA7217F531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64963" y="1539829"/>
            <a:ext cx="2811197" cy="174670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BEEBDEBA-32C6-DBA5-0111-DF521FF73C88}"/>
              </a:ext>
            </a:extLst>
          </p:cNvPr>
          <p:cNvSpPr txBox="1"/>
          <p:nvPr/>
        </p:nvSpPr>
        <p:spPr>
          <a:xfrm>
            <a:off x="134952" y="5361049"/>
            <a:ext cx="118657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Эти две проблемы, - наличие фейковых засорений данных и, главное, сверхвысокий темп их поступления из-за высокой светимости неизбежно требуют разработки новых методов трекинга с использованием глубоких нейронных сетей</a:t>
            </a:r>
          </a:p>
        </p:txBody>
      </p:sp>
    </p:spTree>
    <p:extLst>
      <p:ext uri="{BB962C8B-B14F-4D97-AF65-F5344CB8AC3E}">
        <p14:creationId xmlns:p14="http://schemas.microsoft.com/office/powerpoint/2010/main" val="122797086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D989748-1B0A-4842-9CA6-B8EE571ED9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" y="137397"/>
            <a:ext cx="12191999" cy="364454"/>
          </a:xfrm>
        </p:spPr>
        <p:txBody>
          <a:bodyPr>
            <a:noAutofit/>
          </a:bodyPr>
          <a:lstStyle/>
          <a:p>
            <a:r>
              <a:rPr lang="ru-RU" sz="4000" b="1" dirty="0">
                <a:solidFill>
                  <a:srgbClr val="0000FF"/>
                </a:solidFill>
              </a:rPr>
              <a:t>Эволюция методов трекинга. Пузырьковые камеры 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5CD94A4-28F1-41E1-A4A2-815AA33210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0836" y="543132"/>
            <a:ext cx="12010193" cy="5777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1800" b="1" dirty="0"/>
              <a:t>Началось еще в эпоху </a:t>
            </a:r>
            <a:r>
              <a:rPr lang="ru-RU" sz="1800" b="1" dirty="0">
                <a:solidFill>
                  <a:srgbClr val="0000FF"/>
                </a:solidFill>
              </a:rPr>
              <a:t>пузырьковых камер</a:t>
            </a:r>
            <a:r>
              <a:rPr lang="ru-RU" sz="1800" b="1" dirty="0"/>
              <a:t>, когда события регистрировались на стереофотографиях и вводились в компьютер вручную, полуавтоматами или с помощью сканирующих устройств типа «Спиральный измеритель», в котором оператор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DBD77BE-68EE-4548-92C6-E9EB1DB9529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8066" y="6493760"/>
            <a:ext cx="1391534" cy="364240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6D0E51-46F2-4087-A7D5-7AEAC0A53157}" type="datetime1"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0.02.2023</a:t>
            </a:fld>
            <a:endParaRPr kumimoji="0" lang="ru-RU" altLang="ru-RU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0AB0CA9-DA87-4934-86D9-135CF6CEB9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85533" y="6449255"/>
            <a:ext cx="3860800" cy="365125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Г.А.Ососков</a:t>
            </a:r>
            <a:r>
              <a:rPr kumimoji="0" lang="ru-RU" alt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Машинное обучение лекция 6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54B85693-C05C-49C8-BBFF-C52686E350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12624" y="6487977"/>
            <a:ext cx="245692" cy="244868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D13492E-593C-44B2-A8F0-51CE709223F9}" type="slidenum"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ru-RU" altLang="ru-RU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3E3C0AB-575B-495C-B67A-84830EBDF9E3}"/>
              </a:ext>
            </a:extLst>
          </p:cNvPr>
          <p:cNvPicPr/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92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9330188" y="1268525"/>
            <a:ext cx="2762549" cy="14887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9FE6E41E-5239-465C-B81A-B8A5482080D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20000" contrast="94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258232" y="1180947"/>
            <a:ext cx="2605420" cy="1559702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56151D8B-28D8-4F5C-B214-2219AE187EF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-18000" contrast="84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328350" y="1205120"/>
            <a:ext cx="2702541" cy="1552116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AE9B7137-1ECA-46BB-8448-4BED29E2F951}"/>
              </a:ext>
            </a:extLst>
          </p:cNvPr>
          <p:cNvSpPr txBox="1"/>
          <p:nvPr/>
        </p:nvSpPr>
        <p:spPr>
          <a:xfrm>
            <a:off x="24506" y="4675958"/>
            <a:ext cx="11816562" cy="19466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Калибровочные измерения 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выполнялись путем сканирования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эталонной пластины со специально расположенными крестами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 Для распознавания крестов на отсканированном оцифрованном изображении использовался метод распознавания образов. Их центры вычислялись и сравнивались с идеальными положениями для построения 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карты остатков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, с помощью которой было построено калибровочное преобразование для устранения оптических искажений при измерениях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05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60CDA74-835F-40E5-B995-F49DA99D5F38}"/>
              </a:ext>
            </a:extLst>
          </p:cNvPr>
          <p:cNvSpPr txBox="1"/>
          <p:nvPr/>
        </p:nvSpPr>
        <p:spPr>
          <a:xfrm>
            <a:off x="3999929" y="2837399"/>
            <a:ext cx="809280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Снимок события.             Его оцифровка в полярных </a:t>
            </a:r>
            <a:r>
              <a:rPr kumimoji="0" lang="ru-RU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коорд</a:t>
            </a: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      Поворотные гистограммы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BD0A5A9-4E2C-4E29-B97C-396CFE61AADE}"/>
              </a:ext>
            </a:extLst>
          </p:cNvPr>
          <p:cNvSpPr txBox="1"/>
          <p:nvPr/>
        </p:nvSpPr>
        <p:spPr>
          <a:xfrm>
            <a:off x="99263" y="1393474"/>
            <a:ext cx="321135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ставил точку в вершину события, откуда шло сканирование снимка по спирали световым пятном в виде тонкой узкой щели 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701BF5F-1C1F-4C0F-A205-A62062F34A9E}"/>
              </a:ext>
            </a:extLst>
          </p:cNvPr>
          <p:cNvSpPr txBox="1"/>
          <p:nvPr/>
        </p:nvSpPr>
        <p:spPr>
          <a:xfrm>
            <a:off x="3961530" y="3362063"/>
            <a:ext cx="546260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800" b="1" dirty="0">
                <a:latin typeface="Arial"/>
              </a:rPr>
              <a:t>Все подобные  сканеры используют световое пятно для сканирования с неизбежными оптическими искажениями. Поэтому была </a:t>
            </a:r>
            <a:r>
              <a:rPr lang="ru-RU" sz="1800" b="1" dirty="0">
                <a:solidFill>
                  <a:srgbClr val="C00000"/>
                </a:solidFill>
                <a:latin typeface="Arial"/>
              </a:rPr>
              <a:t>необходима процедура калибровки</a:t>
            </a:r>
            <a:endParaRPr kumimoji="0" lang="ru-RU" sz="1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F168ACCE-93C7-9631-FA99-7009CF92080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243" y="3022571"/>
            <a:ext cx="3864287" cy="1361911"/>
          </a:xfrm>
          <a:prstGeom prst="rect">
            <a:avLst/>
          </a:prstGeom>
        </p:spPr>
      </p:pic>
      <p:pic>
        <p:nvPicPr>
          <p:cNvPr id="24" name="Рисунок 23">
            <a:extLst>
              <a:ext uri="{FF2B5EF4-FFF2-40B4-BE49-F238E27FC236}">
                <a16:creationId xmlns:a16="http://schemas.microsoft.com/office/drawing/2014/main" id="{2A731CD8-286B-C31C-9B8A-9D7D9272EDF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474267" y="3108585"/>
            <a:ext cx="2668606" cy="1658864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2776EFDA-B061-6A1D-4156-D747AA5DED47}"/>
              </a:ext>
            </a:extLst>
          </p:cNvPr>
          <p:cNvSpPr txBox="1"/>
          <p:nvPr/>
        </p:nvSpPr>
        <p:spPr>
          <a:xfrm>
            <a:off x="474708" y="4356905"/>
            <a:ext cx="283742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1" dirty="0">
                <a:solidFill>
                  <a:srgbClr val="0033CC"/>
                </a:solidFill>
              </a:rPr>
              <a:t>Калибровочная пластина</a:t>
            </a:r>
            <a:endParaRPr lang="en-US" b="1" dirty="0">
              <a:solidFill>
                <a:srgbClr val="0033CC"/>
              </a:solidFill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E49A3407-09B4-A418-187A-8AFB7B221813}"/>
              </a:ext>
            </a:extLst>
          </p:cNvPr>
          <p:cNvSpPr txBox="1"/>
          <p:nvPr/>
        </p:nvSpPr>
        <p:spPr>
          <a:xfrm>
            <a:off x="9860797" y="4598172"/>
            <a:ext cx="189554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карта поправок</a:t>
            </a:r>
            <a:endParaRPr lang="ru-RU" sz="1600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812553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B5F1B53D-E1A2-476E-A1FA-8680E8E4FA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9370" y="1317481"/>
            <a:ext cx="3987521" cy="2329636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D989748-1B0A-4842-9CA6-B8EE571ED9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3194" y="29794"/>
            <a:ext cx="11933885" cy="486507"/>
          </a:xfrm>
        </p:spPr>
        <p:txBody>
          <a:bodyPr>
            <a:noAutofit/>
          </a:bodyPr>
          <a:lstStyle/>
          <a:p>
            <a:r>
              <a:rPr lang="ru-RU" sz="3600" b="1" dirty="0">
                <a:solidFill>
                  <a:srgbClr val="0000FF"/>
                </a:solidFill>
              </a:rPr>
              <a:t>Электронные эксперименты. Фильтр Калмана. </a:t>
            </a:r>
            <a:r>
              <a:rPr lang="ru-RU" sz="3600" b="1" dirty="0" err="1">
                <a:solidFill>
                  <a:srgbClr val="0000FF"/>
                </a:solidFill>
              </a:rPr>
              <a:t>Алайнмент</a:t>
            </a:r>
            <a:endParaRPr lang="ru-RU" sz="3600" b="1" dirty="0">
              <a:solidFill>
                <a:srgbClr val="0000FF"/>
              </a:solidFill>
            </a:endParaRP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DBD77BE-68EE-4548-92C6-E9EB1DB9529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8066" y="6493760"/>
            <a:ext cx="1391534" cy="364240"/>
          </a:xfrm>
        </p:spPr>
        <p:txBody>
          <a:bodyPr/>
          <a:lstStyle/>
          <a:p>
            <a:fld id="{76ABC87E-194F-4648-86FE-61BA48FC3366}" type="datetime1">
              <a:rPr lang="ru-RU" altLang="ru-RU" smtClean="0">
                <a:solidFill>
                  <a:srgbClr val="000000"/>
                </a:solidFill>
              </a:rPr>
              <a:t>10.02.2023</a:t>
            </a:fld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0AB0CA9-DA87-4934-86D9-135CF6CEB9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85533" y="6449255"/>
            <a:ext cx="3860800" cy="365125"/>
          </a:xfrm>
        </p:spPr>
        <p:txBody>
          <a:bodyPr/>
          <a:lstStyle/>
          <a:p>
            <a:r>
              <a:rPr lang="ru-RU" altLang="ru-RU" dirty="0" err="1">
                <a:solidFill>
                  <a:srgbClr val="000000"/>
                </a:solidFill>
              </a:rPr>
              <a:t>Г.А.Ососков</a:t>
            </a:r>
            <a:r>
              <a:rPr lang="ru-RU" altLang="ru-RU" dirty="0">
                <a:solidFill>
                  <a:srgbClr val="000000"/>
                </a:solidFill>
              </a:rPr>
              <a:t> Машинное обучение лекция 6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54B85693-C05C-49C8-BBFF-C52686E350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12624" y="6487977"/>
            <a:ext cx="245692" cy="244868"/>
          </a:xfrm>
        </p:spPr>
        <p:txBody>
          <a:bodyPr/>
          <a:lstStyle/>
          <a:p>
            <a:fld id="{6D13492E-593C-44B2-A8F0-51CE709223F9}" type="slidenum">
              <a:rPr lang="ru-RU" altLang="ru-RU" smtClean="0">
                <a:solidFill>
                  <a:srgbClr val="000000"/>
                </a:solidFill>
              </a:rPr>
              <a:pPr/>
              <a:t>7</a:t>
            </a:fld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A328B61-30B6-4EA0-B7BC-8EE1B4416AE0}"/>
              </a:ext>
            </a:extLst>
          </p:cNvPr>
          <p:cNvSpPr txBox="1"/>
          <p:nvPr/>
        </p:nvSpPr>
        <p:spPr>
          <a:xfrm>
            <a:off x="50211" y="1281970"/>
            <a:ext cx="5383775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1" dirty="0">
                <a:solidFill>
                  <a:srgbClr val="C00000"/>
                </a:solidFill>
              </a:rPr>
              <a:t>Фильтр Калмана (ФК) </a:t>
            </a:r>
            <a:r>
              <a:rPr lang="ru-RU" dirty="0"/>
              <a:t>– это эффективный рекурсивный фильтр, оценивающий состояние </a:t>
            </a:r>
            <a:r>
              <a:rPr lang="ru-RU" b="1" dirty="0">
                <a:solidFill>
                  <a:srgbClr val="C00000"/>
                </a:solidFill>
              </a:rPr>
              <a:t>линейной динамической системы</a:t>
            </a:r>
            <a:r>
              <a:rPr lang="ru-RU" dirty="0"/>
              <a:t>, используя ряд неточных измерений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E9B7137-1ECA-46BB-8448-4BED29E2F951}"/>
              </a:ext>
            </a:extLst>
          </p:cNvPr>
          <p:cNvSpPr txBox="1"/>
          <p:nvPr/>
        </p:nvSpPr>
        <p:spPr>
          <a:xfrm>
            <a:off x="39097" y="2486965"/>
            <a:ext cx="5406005" cy="13619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Вектор состояния </a:t>
            </a:r>
            <a:r>
              <a:rPr lang="ru-RU" dirty="0"/>
              <a:t>итеративно оценивается для                                              предсказания позиции трека на след. координатной плоскости с учетом изменения ковариационной матрицы и коридоров ошибок. </a:t>
            </a:r>
          </a:p>
          <a:p>
            <a:endParaRPr lang="ru-RU" sz="1050" b="1" dirty="0"/>
          </a:p>
        </p:txBody>
      </p:sp>
      <p:graphicFrame>
        <p:nvGraphicFramePr>
          <p:cNvPr id="17" name="Object 134">
            <a:extLst>
              <a:ext uri="{FF2B5EF4-FFF2-40B4-BE49-F238E27FC236}">
                <a16:creationId xmlns:a16="http://schemas.microsoft.com/office/drawing/2014/main" id="{6750C353-925F-4963-A4EF-A9C333D9B5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349691"/>
              </p:ext>
            </p:extLst>
          </p:nvPr>
        </p:nvGraphicFramePr>
        <p:xfrm>
          <a:off x="2448941" y="2115152"/>
          <a:ext cx="3008688" cy="374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07532" imgH="304668" progId="Equation.DSMT4">
                  <p:embed/>
                </p:oleObj>
              </mc:Choice>
              <mc:Fallback>
                <p:oleObj name="Equation" r:id="rId3" imgW="1307532" imgH="304668" progId="Equation.DSMT4">
                  <p:embed/>
                  <p:pic>
                    <p:nvPicPr>
                      <p:cNvPr id="17" name="Object 134">
                        <a:extLst>
                          <a:ext uri="{FF2B5EF4-FFF2-40B4-BE49-F238E27FC236}">
                            <a16:creationId xmlns:a16="http://schemas.microsoft.com/office/drawing/2014/main" id="{6750C353-925F-4963-A4EF-A9C333D9B5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941" y="2115152"/>
                        <a:ext cx="3008688" cy="3748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701BF5F-1C1F-4C0F-A205-A62062F34A9E}"/>
              </a:ext>
            </a:extLst>
          </p:cNvPr>
          <p:cNvSpPr txBox="1"/>
          <p:nvPr/>
        </p:nvSpPr>
        <p:spPr>
          <a:xfrm>
            <a:off x="0" y="406969"/>
            <a:ext cx="121919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latin typeface="Arial" panose="020B0604020202020204" pitchFamily="34" charset="0"/>
                <a:cs typeface="Arial" panose="020B0604020202020204" pitchFamily="34" charset="0"/>
              </a:rPr>
              <a:t>Среди многих методов трекинга, самым эффективным оказался метод, использующий </a:t>
            </a:r>
            <a:r>
              <a:rPr lang="ru-RU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ильтр Калмана</a:t>
            </a:r>
            <a:r>
              <a:rPr lang="ru-RU" b="1" dirty="0">
                <a:latin typeface="Arial" panose="020B0604020202020204" pitchFamily="34" charset="0"/>
                <a:cs typeface="Arial" panose="020B0604020202020204" pitchFamily="34" charset="0"/>
              </a:rPr>
              <a:t>, поскольку он позволяет легко учитывать неоднородность магнитного поля, многократное кулоновское рассеяние и потери энергии частицы при ее движении в детектор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AB27348-0F76-4E79-8CDC-2FECA8985159}"/>
                  </a:ext>
                </a:extLst>
              </p:cNvPr>
              <p:cNvSpPr txBox="1"/>
              <p:nvPr/>
            </p:nvSpPr>
            <p:spPr>
              <a:xfrm>
                <a:off x="9153248" y="1267379"/>
                <a:ext cx="2999655" cy="23419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b="1" dirty="0">
                    <a:solidFill>
                      <a:srgbClr val="C00000"/>
                    </a:solidFill>
                  </a:rPr>
                  <a:t>Главный недостаток ФК – необходимость знать начальное значение  вектора состояния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𝑿</m:t>
                        </m:r>
                      </m:e>
                    </m:acc>
                  </m:oMath>
                </a14:m>
                <a:r>
                  <a:rPr lang="ru-RU" dirty="0"/>
                  <a:t> </a:t>
                </a:r>
              </a:p>
              <a:p>
                <a:r>
                  <a:rPr lang="ru-RU" b="1" dirty="0">
                    <a:solidFill>
                      <a:srgbClr val="C00000"/>
                    </a:solidFill>
                  </a:rPr>
                  <a:t>(</a:t>
                </a:r>
                <a:r>
                  <a:rPr lang="en-US" b="1" dirty="0">
                    <a:solidFill>
                      <a:srgbClr val="C00000"/>
                    </a:solidFill>
                  </a:rPr>
                  <a:t>seed),  </a:t>
                </a:r>
                <a:r>
                  <a:rPr lang="ru-RU" b="1" dirty="0">
                    <a:solidFill>
                      <a:srgbClr val="C00000"/>
                    </a:solidFill>
                  </a:rPr>
                  <a:t>что требует  большого  и медленного комбинаторного перебора, называемого «</a:t>
                </a:r>
                <a:r>
                  <a:rPr lang="ru-RU" b="1" dirty="0" err="1">
                    <a:solidFill>
                      <a:srgbClr val="C00000"/>
                    </a:solidFill>
                  </a:rPr>
                  <a:t>сидинг</a:t>
                </a:r>
                <a:r>
                  <a:rPr lang="ru-RU" b="1" dirty="0">
                    <a:solidFill>
                      <a:srgbClr val="C00000"/>
                    </a:solidFill>
                  </a:rPr>
                  <a:t>»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AB27348-0F76-4E79-8CDC-2FECA89851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3248" y="1267379"/>
                <a:ext cx="2999655" cy="2341923"/>
              </a:xfrm>
              <a:prstGeom prst="rect">
                <a:avLst/>
              </a:prstGeom>
              <a:blipFill>
                <a:blip r:embed="rId5"/>
                <a:stretch>
                  <a:fillRect l="-1829" t="-1563" r="-407" b="-338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E50ACEAB-CA07-2A4A-FF97-BF92F52A30E8}"/>
              </a:ext>
            </a:extLst>
          </p:cNvPr>
          <p:cNvSpPr txBox="1"/>
          <p:nvPr/>
        </p:nvSpPr>
        <p:spPr>
          <a:xfrm>
            <a:off x="129056" y="3626324"/>
            <a:ext cx="11933885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>
                <a:solidFill>
                  <a:srgbClr val="C00000"/>
                </a:solidFill>
              </a:rPr>
              <a:t>Проблемы </a:t>
            </a:r>
            <a:r>
              <a:rPr lang="ru-RU" sz="2400" b="1" dirty="0" err="1">
                <a:solidFill>
                  <a:srgbClr val="C00000"/>
                </a:solidFill>
              </a:rPr>
              <a:t>алайнмента</a:t>
            </a:r>
            <a:r>
              <a:rPr lang="ru-RU" sz="2400" b="1" dirty="0">
                <a:solidFill>
                  <a:srgbClr val="C00000"/>
                </a:solidFill>
              </a:rPr>
              <a:t>.       </a:t>
            </a:r>
            <a:r>
              <a:rPr lang="ru-RU" dirty="0"/>
              <a:t>Электронные детекторы состоят из многих тысяч модулей, которые, даже будучи тщательно собранными в экспериментальную установку, неизбежно подвергаются различным мелким перекосам, таким как сдвиги повороты и наклоны, ведущим к искажению результатов измерений.</a:t>
            </a:r>
          </a:p>
          <a:p>
            <a:r>
              <a:rPr lang="ru-RU" dirty="0"/>
              <a:t>Поэтому для обнаружения и устранения возможных искажений </a:t>
            </a:r>
            <a:r>
              <a:rPr lang="ru-RU" b="1" dirty="0">
                <a:solidFill>
                  <a:srgbClr val="C00000"/>
                </a:solidFill>
              </a:rPr>
              <a:t>необходима процедура </a:t>
            </a:r>
            <a:r>
              <a:rPr lang="ru-RU" b="1" dirty="0" err="1">
                <a:solidFill>
                  <a:srgbClr val="C00000"/>
                </a:solidFill>
              </a:rPr>
              <a:t>алайнмента</a:t>
            </a:r>
            <a:r>
              <a:rPr lang="ru-RU" b="1" dirty="0">
                <a:solidFill>
                  <a:srgbClr val="C00000"/>
                </a:solidFill>
              </a:rPr>
              <a:t> </a:t>
            </a:r>
            <a:r>
              <a:rPr lang="ru-RU" dirty="0"/>
              <a:t>(выравнивания).</a:t>
            </a:r>
            <a:br>
              <a:rPr lang="ru-RU" dirty="0"/>
            </a:br>
            <a:r>
              <a:rPr lang="ru-RU" dirty="0"/>
              <a:t>Эти искажения конструктивных положений модулей детектора может быть обнаружены путем анализа остатков между измеренными значениями и координатами подогнанного трека. Эти остатки функционально зависят от двух типов параметров: параметров модели трека и параметров </a:t>
            </a:r>
            <a:r>
              <a:rPr lang="ru-RU" dirty="0" err="1"/>
              <a:t>алайнмента</a:t>
            </a:r>
            <a:r>
              <a:rPr lang="ru-RU" dirty="0"/>
              <a:t>. Для решения общей задачи </a:t>
            </a:r>
            <a:r>
              <a:rPr lang="ru-RU" dirty="0" err="1"/>
              <a:t>алайнмента</a:t>
            </a:r>
            <a:r>
              <a:rPr lang="ru-RU" dirty="0"/>
              <a:t> следует минимизировать функционал, суммирующий квадраты всех остатков по обоим типам </a:t>
            </a:r>
            <a:r>
              <a:rPr lang="ru-RU" b="1" dirty="0">
                <a:solidFill>
                  <a:srgbClr val="C00000"/>
                </a:solidFill>
              </a:rPr>
              <a:t>параметров, число которых достигает миллионов</a:t>
            </a:r>
            <a:r>
              <a:rPr lang="ru-RU" dirty="0"/>
              <a:t>. Решение, полученное методом разложения по сингулярным значениям, дало </a:t>
            </a:r>
            <a:r>
              <a:rPr lang="ru-RU" b="1" dirty="0" err="1">
                <a:solidFill>
                  <a:srgbClr val="C00000"/>
                </a:solidFill>
              </a:rPr>
              <a:t>алайнмент</a:t>
            </a:r>
            <a:r>
              <a:rPr lang="ru-RU" b="1" dirty="0">
                <a:solidFill>
                  <a:srgbClr val="C00000"/>
                </a:solidFill>
              </a:rPr>
              <a:t> , управляемый данными</a:t>
            </a:r>
            <a:r>
              <a:rPr lang="ru-RU" dirty="0"/>
              <a:t>!</a:t>
            </a:r>
            <a:br>
              <a:rPr lang="ru-RU" dirty="0"/>
            </a:b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646605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DE87804-8CD2-4FD8-AC85-26103E8D91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05769" y="-9175"/>
            <a:ext cx="8229600" cy="485847"/>
          </a:xfrm>
        </p:spPr>
        <p:txBody>
          <a:bodyPr>
            <a:noAutofit/>
          </a:bodyPr>
          <a:lstStyle/>
          <a:p>
            <a:r>
              <a:rPr lang="ru-RU" sz="3200" b="1" dirty="0">
                <a:solidFill>
                  <a:srgbClr val="0000FF"/>
                </a:solidFill>
              </a:rPr>
              <a:t>Проблема </a:t>
            </a:r>
            <a:r>
              <a:rPr lang="ru-RU" sz="3200" b="1" dirty="0" err="1">
                <a:solidFill>
                  <a:srgbClr val="0000FF"/>
                </a:solidFill>
              </a:rPr>
              <a:t>сидинга</a:t>
            </a:r>
            <a:r>
              <a:rPr lang="ru-RU" sz="3200" b="1" dirty="0">
                <a:solidFill>
                  <a:srgbClr val="0000FF"/>
                </a:solidFill>
              </a:rPr>
              <a:t> и ее решения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2D0C6A6-9FEC-41F8-8D86-682E447DDD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481955"/>
            <a:ext cx="12192000" cy="267795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altLang="ru-RU" sz="1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ля </a:t>
            </a:r>
            <a:r>
              <a:rPr lang="en-US" altLang="ru-RU" sz="1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S </a:t>
            </a:r>
            <a:r>
              <a:rPr lang="ru-RU" altLang="ru-RU" sz="1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ВМ в</a:t>
            </a:r>
            <a:r>
              <a:rPr lang="en-US" altLang="ru-RU" sz="1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altLang="ru-RU" sz="1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ермании группой </a:t>
            </a:r>
            <a:r>
              <a:rPr lang="ru-RU" altLang="ru-RU" sz="1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.В.Киселя</a:t>
            </a:r>
            <a:r>
              <a:rPr lang="ru-RU" altLang="ru-RU" sz="1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была разработана программа трекинга </a:t>
            </a:r>
            <a:r>
              <a:rPr lang="en-US" altLang="ru-RU" sz="1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1</a:t>
            </a:r>
            <a:r>
              <a:rPr lang="ru-RU" altLang="ru-RU" sz="1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на основе подхода с </a:t>
            </a:r>
            <a:r>
              <a:rPr lang="ru-RU" altLang="ru-RU" sz="1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пользованием клеточных автоматов для поиска трек-кандидатов </a:t>
            </a:r>
            <a:r>
              <a:rPr lang="ru-RU" altLang="ru-RU" sz="1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 фильтра Калмана для их объединения в треки. </a:t>
            </a:r>
            <a:r>
              <a:rPr lang="ru-RU" altLang="ru-RU" sz="1800" b="1" dirty="0">
                <a:latin typeface="Arial" panose="020B0604020202020204" pitchFamily="34" charset="0"/>
                <a:cs typeface="Arial" panose="020B0604020202020204" pitchFamily="34" charset="0"/>
              </a:rPr>
              <a:t>Однако эта программа не документирована, что весьма затрудняет ее адаптацию</a:t>
            </a:r>
            <a:r>
              <a:rPr lang="ru-RU" altLang="ru-RU" sz="1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>
              <a:buNone/>
            </a:pPr>
            <a:r>
              <a:rPr lang="ru-RU" sz="1800" dirty="0">
                <a:solidFill>
                  <a:srgbClr val="C00000"/>
                </a:solidFill>
              </a:rPr>
              <a:t>В то же время, там же, в </a:t>
            </a:r>
            <a:r>
              <a:rPr lang="en-US" altLang="ru-RU" sz="1800" dirty="0">
                <a:solidFill>
                  <a:srgbClr val="C00000"/>
                </a:solidFill>
              </a:rPr>
              <a:t>GSI</a:t>
            </a:r>
            <a:r>
              <a:rPr lang="ru-RU" altLang="ru-RU" sz="1800" dirty="0">
                <a:solidFill>
                  <a:srgbClr val="C00000"/>
                </a:solidFill>
              </a:rPr>
              <a:t>,</a:t>
            </a:r>
            <a:r>
              <a:rPr lang="ru-RU" sz="1800" dirty="0">
                <a:solidFill>
                  <a:srgbClr val="C00000"/>
                </a:solidFill>
              </a:rPr>
              <a:t> </a:t>
            </a:r>
            <a:r>
              <a:rPr lang="ru-RU" sz="1800" dirty="0" err="1">
                <a:solidFill>
                  <a:srgbClr val="C00000"/>
                </a:solidFill>
              </a:rPr>
              <a:t>А.Лебедев</a:t>
            </a:r>
            <a:r>
              <a:rPr lang="ru-RU" sz="1800" dirty="0">
                <a:solidFill>
                  <a:srgbClr val="C00000"/>
                </a:solidFill>
              </a:rPr>
              <a:t> и </a:t>
            </a:r>
            <a:r>
              <a:rPr lang="ru-RU" sz="1800" dirty="0" err="1">
                <a:solidFill>
                  <a:srgbClr val="C00000"/>
                </a:solidFill>
              </a:rPr>
              <a:t>Г.Ососков</a:t>
            </a:r>
            <a:r>
              <a:rPr lang="ru-RU" sz="1800" dirty="0">
                <a:solidFill>
                  <a:srgbClr val="C00000"/>
                </a:solidFill>
              </a:rPr>
              <a:t> разработали программу </a:t>
            </a:r>
            <a:r>
              <a:rPr lang="en-US" sz="1800" dirty="0" err="1">
                <a:solidFill>
                  <a:srgbClr val="C00000"/>
                </a:solidFill>
              </a:rPr>
              <a:t>LitTrack</a:t>
            </a:r>
            <a:r>
              <a:rPr lang="en-US" sz="1800" dirty="0">
                <a:solidFill>
                  <a:srgbClr val="C00000"/>
                </a:solidFill>
              </a:rPr>
              <a:t> </a:t>
            </a:r>
            <a:r>
              <a:rPr lang="ru-RU" sz="1800" dirty="0">
                <a:solidFill>
                  <a:srgbClr val="C00000"/>
                </a:solidFill>
              </a:rPr>
              <a:t>для трекинга в </a:t>
            </a:r>
            <a:r>
              <a:rPr lang="en-US" sz="1800" dirty="0">
                <a:solidFill>
                  <a:srgbClr val="C00000"/>
                </a:solidFill>
              </a:rPr>
              <a:t>TRD CBM </a:t>
            </a:r>
            <a:r>
              <a:rPr lang="ru-RU" sz="1800" dirty="0">
                <a:solidFill>
                  <a:srgbClr val="C00000"/>
                </a:solidFill>
              </a:rPr>
              <a:t>на основе фильтра Калмана с инициализацией по данным </a:t>
            </a:r>
            <a:r>
              <a:rPr lang="en-US" sz="1800" dirty="0">
                <a:solidFill>
                  <a:srgbClr val="C00000"/>
                </a:solidFill>
              </a:rPr>
              <a:t>STS</a:t>
            </a:r>
            <a:r>
              <a:rPr lang="ru-RU" sz="1800" dirty="0">
                <a:solidFill>
                  <a:srgbClr val="C00000"/>
                </a:solidFill>
              </a:rPr>
              <a:t>. </a:t>
            </a:r>
          </a:p>
          <a:p>
            <a:pPr marL="0" indent="0">
              <a:buNone/>
            </a:pPr>
            <a:r>
              <a:rPr lang="ru-RU" sz="1800" b="1" dirty="0">
                <a:solidFill>
                  <a:srgbClr val="C00000"/>
                </a:solidFill>
              </a:rPr>
              <a:t>Эта программа была выбрана для адаптации к</a:t>
            </a:r>
            <a:r>
              <a:rPr lang="en-US" sz="1800" b="1" dirty="0">
                <a:solidFill>
                  <a:srgbClr val="C00000"/>
                </a:solidFill>
              </a:rPr>
              <a:t> BM@N</a:t>
            </a:r>
            <a:r>
              <a:rPr lang="ru-RU" sz="1800" dirty="0">
                <a:solidFill>
                  <a:srgbClr val="C00000"/>
                </a:solidFill>
              </a:rPr>
              <a:t>.</a:t>
            </a:r>
          </a:p>
          <a:p>
            <a:pPr marL="0" indent="0">
              <a:buNone/>
            </a:pPr>
            <a:r>
              <a:rPr lang="ru-RU" sz="1800" b="1" dirty="0">
                <a:solidFill>
                  <a:srgbClr val="0000FF"/>
                </a:solidFill>
              </a:rPr>
              <a:t>Так возникла проблема поиска трек-кандидатов для </a:t>
            </a:r>
            <a:r>
              <a:rPr lang="en-US" sz="1800" b="1" dirty="0">
                <a:solidFill>
                  <a:srgbClr val="0000FF"/>
                </a:solidFill>
              </a:rPr>
              <a:t>BM@N</a:t>
            </a:r>
            <a:r>
              <a:rPr lang="ru-RU" sz="1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ru-RU" sz="1800" b="1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ru-RU" sz="1800" dirty="0"/>
              <a:t>С. </a:t>
            </a:r>
            <a:r>
              <a:rPr lang="ru-RU" sz="1800" dirty="0" err="1"/>
              <a:t>Мерц</a:t>
            </a:r>
            <a:r>
              <a:rPr lang="ru-RU" sz="1800" dirty="0"/>
              <a:t> в ЛФВЭ предложил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4BC63C9-2957-41E0-8E8C-E65115BB3D1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15143" y="6598353"/>
            <a:ext cx="2844800" cy="365125"/>
          </a:xfrm>
        </p:spPr>
        <p:txBody>
          <a:bodyPr/>
          <a:lstStyle/>
          <a:p>
            <a:fld id="{24BDD31D-0A7C-4EE6-BD18-32392C0F2D20}" type="datetime1">
              <a:rPr lang="ru-RU" altLang="ru-RU" smtClean="0">
                <a:solidFill>
                  <a:srgbClr val="000000"/>
                </a:solidFill>
              </a:rPr>
              <a:t>10.02.2023</a:t>
            </a:fld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234FF51-48A7-4128-9A6A-0BF4BE765B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511765" y="6660470"/>
            <a:ext cx="3217607" cy="170960"/>
          </a:xfrm>
        </p:spPr>
        <p:txBody>
          <a:bodyPr/>
          <a:lstStyle/>
          <a:p>
            <a:r>
              <a:rPr lang="ru-RU" altLang="ru-RU" dirty="0" err="1">
                <a:solidFill>
                  <a:srgbClr val="000000"/>
                </a:solidFill>
              </a:rPr>
              <a:t>Г.А.Ососков</a:t>
            </a:r>
            <a:r>
              <a:rPr lang="ru-RU" altLang="ru-RU" dirty="0">
                <a:solidFill>
                  <a:srgbClr val="000000"/>
                </a:solidFill>
              </a:rPr>
              <a:t> Машинное обучение лекция 6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83F98C5-E802-40D0-B796-7F5801F7B8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89684" y="6505239"/>
            <a:ext cx="243349" cy="186227"/>
          </a:xfrm>
        </p:spPr>
        <p:txBody>
          <a:bodyPr/>
          <a:lstStyle/>
          <a:p>
            <a:fld id="{6D13492E-593C-44B2-A8F0-51CE709223F9}" type="slidenum">
              <a:rPr lang="ru-RU" altLang="ru-RU" smtClean="0">
                <a:solidFill>
                  <a:srgbClr val="000000"/>
                </a:solidFill>
              </a:rPr>
              <a:pPr/>
              <a:t>8</a:t>
            </a:fld>
            <a:endParaRPr lang="ru-RU" altLang="ru-RU" dirty="0">
              <a:solidFill>
                <a:srgbClr val="000000"/>
              </a:solidFill>
            </a:endParaRPr>
          </a:p>
        </p:txBody>
      </p:sp>
      <p:pic>
        <p:nvPicPr>
          <p:cNvPr id="7" name="Picture 4">
            <a:extLst>
              <a:ext uri="{FF2B5EF4-FFF2-40B4-BE49-F238E27FC236}">
                <a16:creationId xmlns:a16="http://schemas.microsoft.com/office/drawing/2014/main" id="{E640BFC5-84AF-4C5B-BB10-627724A42F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4822" y="2615772"/>
            <a:ext cx="2999899" cy="1253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>
            <a:extLst>
              <a:ext uri="{FF2B5EF4-FFF2-40B4-BE49-F238E27FC236}">
                <a16:creationId xmlns:a16="http://schemas.microsoft.com/office/drawing/2014/main" id="{D421B376-7768-4EDC-A14A-9859E4E7F9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34000"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05578" y="1714513"/>
            <a:ext cx="2354513" cy="21858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3">
            <a:extLst>
              <a:ext uri="{FF2B5EF4-FFF2-40B4-BE49-F238E27FC236}">
                <a16:creationId xmlns:a16="http://schemas.microsoft.com/office/drawing/2014/main" id="{02DF9B04-BD2D-46AA-8825-E1CB554E33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3010" y="1720491"/>
            <a:ext cx="2356746" cy="21725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856C545D-61F6-4D55-9168-157534B1611D}"/>
              </a:ext>
            </a:extLst>
          </p:cNvPr>
          <p:cNvSpPr txBox="1"/>
          <p:nvPr/>
        </p:nvSpPr>
        <p:spPr>
          <a:xfrm>
            <a:off x="38710" y="2922857"/>
            <a:ext cx="3986580" cy="31393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600" b="1" u="sng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войства</a:t>
            </a:r>
            <a:r>
              <a:rPr lang="en-US" sz="1600" b="1" u="sng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600" b="1" u="sng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еобразованных хитов</a:t>
            </a:r>
          </a:p>
          <a:p>
            <a:r>
              <a:rPr lang="ru-RU" sz="1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реки преобразуются в компактные горизонтальные кластеры хитов.</a:t>
            </a:r>
          </a:p>
          <a:p>
            <a:r>
              <a:rPr lang="ru-RU" sz="1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умерация станций позволяет легко  определять принадлежность хитов к    трекам, что позволило распознать треки </a:t>
            </a:r>
            <a:r>
              <a:rPr lang="ru-RU" sz="16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6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тодом горизонтального</a:t>
            </a:r>
            <a:r>
              <a:rPr lang="ru-RU" sz="16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6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истограммирования</a:t>
            </a:r>
            <a:r>
              <a:rPr lang="ru-RU" sz="1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с </a:t>
            </a:r>
            <a:r>
              <a:rPr lang="ru-RU" sz="16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фф-тью</a:t>
            </a:r>
            <a:r>
              <a:rPr lang="ru-RU" sz="1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99%</a:t>
            </a:r>
          </a:p>
          <a:p>
            <a:endParaRPr lang="ru-RU" sz="6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u-RU" sz="1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днако, внесение фейков в модель события снизило эффективность распознавания до недопустимо низкого уровня.</a:t>
            </a:r>
          </a:p>
        </p:txBody>
      </p:sp>
      <p:cxnSp>
        <p:nvCxnSpPr>
          <p:cNvPr id="17" name="Прямая соединительная линия 16">
            <a:extLst>
              <a:ext uri="{FF2B5EF4-FFF2-40B4-BE49-F238E27FC236}">
                <a16:creationId xmlns:a16="http://schemas.microsoft.com/office/drawing/2014/main" id="{B7DC7B09-A451-4A26-B342-B1893EAAD7A3}"/>
              </a:ext>
            </a:extLst>
          </p:cNvPr>
          <p:cNvCxnSpPr>
            <a:cxnSpLocks/>
          </p:cNvCxnSpPr>
          <p:nvPr/>
        </p:nvCxnSpPr>
        <p:spPr bwMode="auto">
          <a:xfrm>
            <a:off x="131670" y="2915708"/>
            <a:ext cx="3609744" cy="0"/>
          </a:xfrm>
          <a:prstGeom prst="line">
            <a:avLst/>
          </a:prstGeom>
          <a:ln w="38100"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EBD69EC0-2604-439C-B717-18748D6617CC}"/>
              </a:ext>
            </a:extLst>
          </p:cNvPr>
          <p:cNvSpPr txBox="1"/>
          <p:nvPr/>
        </p:nvSpPr>
        <p:spPr>
          <a:xfrm>
            <a:off x="7763893" y="3721411"/>
            <a:ext cx="41647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X-Y </a:t>
            </a:r>
            <a:r>
              <a:rPr lang="ru-RU" sz="1400" b="1" dirty="0"/>
              <a:t>проекция события до и после преобразования</a:t>
            </a:r>
          </a:p>
        </p:txBody>
      </p:sp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F780EEC7-558D-481E-BD69-ACD11FC4E88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81961" y="3808562"/>
            <a:ext cx="2926075" cy="2203255"/>
          </a:xfrm>
          <a:prstGeom prst="rect">
            <a:avLst/>
          </a:prstGeom>
        </p:spPr>
      </p:pic>
      <p:sp>
        <p:nvSpPr>
          <p:cNvPr id="24" name="Стрелка: вправо 23">
            <a:extLst>
              <a:ext uri="{FF2B5EF4-FFF2-40B4-BE49-F238E27FC236}">
                <a16:creationId xmlns:a16="http://schemas.microsoft.com/office/drawing/2014/main" id="{C58B26D7-3613-4256-9400-A8745317D9A6}"/>
              </a:ext>
            </a:extLst>
          </p:cNvPr>
          <p:cNvSpPr/>
          <p:nvPr/>
        </p:nvSpPr>
        <p:spPr bwMode="auto">
          <a:xfrm flipV="1">
            <a:off x="1737925" y="5787353"/>
            <a:ext cx="2444036" cy="89919"/>
          </a:xfrm>
          <a:prstGeom prst="rightArrow">
            <a:avLst/>
          </a:prstGeom>
          <a:solidFill>
            <a:schemeClr val="accent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endParaRPr lang="ru-RU" sz="1350" b="1">
              <a:latin typeface="Arial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515C4754-72BF-4385-9D30-AFAA24969DA8}"/>
              </a:ext>
            </a:extLst>
          </p:cNvPr>
          <p:cNvSpPr txBox="1"/>
          <p:nvPr/>
        </p:nvSpPr>
        <p:spPr>
          <a:xfrm>
            <a:off x="7036995" y="4033027"/>
            <a:ext cx="520552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rgbClr val="0000FF"/>
                </a:solidFill>
              </a:rPr>
              <a:t>Таким образом, проблема сидинга и, главное то, что </a:t>
            </a:r>
            <a:r>
              <a:rPr lang="ru-RU" b="1" dirty="0">
                <a:solidFill>
                  <a:srgbClr val="0000FF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традиционные алгоритмы трекинга такие, как ФК, плохо масштабируются при росте загрузки детектора, неизбежной в будущих экспериментах HL-LHC или NICA, привело к необходимости поиска новых подходов</a:t>
            </a:r>
            <a:endParaRPr lang="ru-RU" b="1" dirty="0">
              <a:solidFill>
                <a:srgbClr val="0000FF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8438D33-8A0E-F3DB-6209-82C48F5433C7}"/>
              </a:ext>
            </a:extLst>
          </p:cNvPr>
          <p:cNvSpPr txBox="1"/>
          <p:nvPr/>
        </p:nvSpPr>
        <p:spPr>
          <a:xfrm>
            <a:off x="38710" y="5920024"/>
            <a:ext cx="120381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b="1" dirty="0"/>
              <a:t>В итоге, </a:t>
            </a:r>
            <a:r>
              <a:rPr lang="ru-RU" sz="1600" b="1" dirty="0" err="1"/>
              <a:t>сидинг</a:t>
            </a:r>
            <a:r>
              <a:rPr lang="ru-RU" sz="1600" b="1" dirty="0"/>
              <a:t> для </a:t>
            </a:r>
            <a:r>
              <a:rPr lang="en-US" sz="1600" b="1" dirty="0">
                <a:solidFill>
                  <a:srgbClr val="C00000"/>
                </a:solidFill>
              </a:rPr>
              <a:t>BM@N</a:t>
            </a:r>
            <a:r>
              <a:rPr lang="ru-RU" sz="1600" b="1" dirty="0">
                <a:solidFill>
                  <a:srgbClr val="C00000"/>
                </a:solidFill>
              </a:rPr>
              <a:t> </a:t>
            </a:r>
            <a:r>
              <a:rPr lang="ru-RU" sz="1600" b="1" dirty="0"/>
              <a:t>сейчас выполняется с помощью  </a:t>
            </a:r>
            <a:r>
              <a:rPr lang="ru-RU" sz="1600" b="1" dirty="0">
                <a:solidFill>
                  <a:srgbClr val="C00000"/>
                </a:solidFill>
              </a:rPr>
              <a:t>специального клеточного автомата (КА</a:t>
            </a:r>
            <a:r>
              <a:rPr lang="ru-RU" sz="1600" b="1" dirty="0"/>
              <a:t>) </a:t>
            </a:r>
            <a:r>
              <a:rPr lang="ru-RU" sz="1600" b="1" dirty="0">
                <a:solidFill>
                  <a:srgbClr val="C00000"/>
                </a:solidFill>
              </a:rPr>
              <a:t>на основе сегментной модели трека</a:t>
            </a:r>
            <a:r>
              <a:rPr lang="ru-RU" sz="1600" b="1" dirty="0"/>
              <a:t>, когда в соседние клетки автомата попадают сегменты, близкие по углу, так что в ходе эволюции КА вымирают сегменты, образованные фейками, т.к. они отличаются от соседних по углу смежности.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156056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80AF0DD0-D076-4159-B7AA-F87DFCB06678}"/>
              </a:ext>
            </a:extLst>
          </p:cNvPr>
          <p:cNvSpPr txBox="1"/>
          <p:nvPr/>
        </p:nvSpPr>
        <p:spPr>
          <a:xfrm>
            <a:off x="47328" y="772717"/>
            <a:ext cx="12144672" cy="54645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01216">
              <a:lnSpc>
                <a:spcPct val="85000"/>
              </a:lnSpc>
              <a:spcAft>
                <a:spcPts val="450"/>
              </a:spcAft>
            </a:pPr>
            <a:r>
              <a:rPr lang="ru-RU" sz="2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 выходом на </a:t>
            </a:r>
            <a:r>
              <a:rPr lang="ru-RU" sz="22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экзабайтный</a:t>
            </a:r>
            <a:r>
              <a:rPr lang="ru-RU" sz="22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уровень </a:t>
            </a:r>
            <a:r>
              <a:rPr lang="ru-RU" sz="2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токов получаемых данных в современных и, особенно, планируемых экспериментах в физике высоких энергий и ядерной физике неизбежно потребовался новый подход к методам их обработки, который должен обеспечить реализацию </a:t>
            </a:r>
            <a:r>
              <a:rPr lang="ru-RU" sz="22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овых параллельных и хорошо масштабируемых алгоритмов реконструкции физических событий </a:t>
            </a:r>
            <a:r>
              <a:rPr lang="ru-RU" sz="2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 экспериментальных детекторах, а также моделирования этих событий с учетом всех условий экспериментов. Такие подходы начали разрабатываться на основе методов машинного обучения, использующих богатый аппарат </a:t>
            </a:r>
            <a:r>
              <a:rPr lang="ru-RU" sz="22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глубоких искусственных нейронных сетей</a:t>
            </a:r>
            <a:r>
              <a:rPr lang="ru-RU" sz="2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</a:p>
          <a:p>
            <a:pPr indent="201216">
              <a:lnSpc>
                <a:spcPct val="85000"/>
              </a:lnSpc>
              <a:spcAft>
                <a:spcPts val="450"/>
              </a:spcAft>
            </a:pPr>
            <a:r>
              <a:rPr lang="ru-RU" sz="2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скольку традиционные алгоритмы трекинга масштабируются квадратично или хуже, в зависимости от загрузки детектора, при обработке миллионов треков заряженных частиц в секунду в будущих экспериментах HL-LHC или NICA, алгоритмы трекинга должны стать на порядок быстрее и работать параллельно.</a:t>
            </a:r>
          </a:p>
          <a:p>
            <a:pPr indent="201216">
              <a:lnSpc>
                <a:spcPct val="85000"/>
              </a:lnSpc>
              <a:spcAft>
                <a:spcPts val="450"/>
              </a:spcAft>
            </a:pPr>
            <a:r>
              <a:rPr lang="ru-RU" sz="2200" b="1" dirty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имеры решений глубокого трекинга, разработанные в ЛИТ совместно с СПбГУ:</a:t>
            </a:r>
          </a:p>
          <a:p>
            <a:pPr indent="201216">
              <a:lnSpc>
                <a:spcPct val="85000"/>
              </a:lnSpc>
              <a:spcAft>
                <a:spcPts val="450"/>
              </a:spcAft>
              <a:buFont typeface="+mj-lt"/>
              <a:buAutoNum type="arabicPeriod"/>
            </a:pPr>
            <a:r>
              <a:rPr lang="ru-RU" sz="2200" b="1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Локальный подход </a:t>
            </a:r>
            <a:r>
              <a:rPr lang="ru-RU" sz="2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ля эксперимента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BM@N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когда </a:t>
            </a:r>
            <a:r>
              <a:rPr lang="ru-RU" sz="2200" b="1" dirty="0">
                <a:latin typeface="Arial" panose="020B0604020202020204" pitchFamily="34" charset="0"/>
                <a:cs typeface="Arial" panose="020B0604020202020204" pitchFamily="34" charset="0"/>
              </a:rPr>
              <a:t>треки реконструируются независимо друг от друга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параллельно.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роцедура трекинга для эксперимента BM@N со </a:t>
            </a:r>
            <a:r>
              <a:rPr lang="ru-RU" sz="2200" dirty="0" err="1">
                <a:latin typeface="Arial" panose="020B0604020202020204" pitchFamily="34" charset="0"/>
                <a:cs typeface="Arial" panose="020B0604020202020204" pitchFamily="34" charset="0"/>
              </a:rPr>
              <a:t>стриповым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GEM детектором особенно сложна из-за того, что в таких детекторах неизбежно появление, помимо истинных отсчетов, на 2 порядка большего количества ложных (фейков). </a:t>
            </a:r>
            <a:endParaRPr lang="ru-RU" sz="22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E32FF6B-0CC3-4BED-8CC2-10FE93CAA8CF}"/>
              </a:ext>
            </a:extLst>
          </p:cNvPr>
          <p:cNvSpPr txBox="1"/>
          <p:nvPr/>
        </p:nvSpPr>
        <p:spPr>
          <a:xfrm>
            <a:off x="2207569" y="113882"/>
            <a:ext cx="7342181" cy="6588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>
              <a:lnSpc>
                <a:spcPct val="107000"/>
              </a:lnSpc>
              <a:spcAft>
                <a:spcPts val="600"/>
              </a:spcAft>
              <a:defRPr/>
            </a:pPr>
            <a:r>
              <a:rPr lang="ru-RU" sz="3600" b="1" dirty="0">
                <a:solidFill>
                  <a:srgbClr val="0000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Неизбежность глубокого трекинга</a:t>
            </a:r>
            <a:endParaRPr lang="ru-RU" sz="3600" dirty="0">
              <a:solidFill>
                <a:srgbClr val="0000FF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Дата 1">
            <a:extLst>
              <a:ext uri="{FF2B5EF4-FFF2-40B4-BE49-F238E27FC236}">
                <a16:creationId xmlns:a16="http://schemas.microsoft.com/office/drawing/2014/main" id="{E295F6AD-8FAC-4829-A170-5B9C4B31A3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E29FCD7-CA8B-4C81-93E7-CBF24CB400A2}" type="datetime1">
              <a:rPr lang="ru-RU" smtClean="0"/>
              <a:t>10.02.2023</a:t>
            </a:fld>
            <a:endParaRPr lang="en-GB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24FED67A-14C1-4E73-842B-417B871A60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454013" y="6479154"/>
            <a:ext cx="3283974" cy="204194"/>
          </a:xfrm>
        </p:spPr>
        <p:txBody>
          <a:bodyPr/>
          <a:lstStyle/>
          <a:p>
            <a:pPr>
              <a:defRPr/>
            </a:pPr>
            <a:r>
              <a:rPr lang="ru-RU"/>
              <a:t>Г.А.Ососков Машинное обучение лекция 6</a:t>
            </a:r>
            <a:endParaRPr lang="en-GB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17F1E06-CCC0-44D3-BB73-EF9B9BAAAD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617C97-EB89-4561-BC34-95EE9A12D28C}" type="slidenum">
              <a:rPr lang="en-GB" smtClean="0"/>
              <a:pPr>
                <a:defRPr/>
              </a:pPr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71358863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1_Office Theme">
  <a:themeElements>
    <a:clrScheme name="Зеленый">
      <a:dk1>
        <a:sysClr val="windowText" lastClr="000000"/>
      </a:dk1>
      <a:lt1>
        <a:sysClr val="window" lastClr="FFFFFF"/>
      </a:lt1>
      <a:dk2>
        <a:srgbClr val="455F51"/>
      </a:dk2>
      <a:lt2>
        <a:srgbClr val="E3DED1"/>
      </a:lt2>
      <a:accent1>
        <a:srgbClr val="549E39"/>
      </a:accent1>
      <a:accent2>
        <a:srgbClr val="8AB833"/>
      </a:accent2>
      <a:accent3>
        <a:srgbClr val="C0CF3A"/>
      </a:accent3>
      <a:accent4>
        <a:srgbClr val="029676"/>
      </a:accent4>
      <a:accent5>
        <a:srgbClr val="4AB5C4"/>
      </a:accent5>
      <a:accent6>
        <a:srgbClr val="0989B1"/>
      </a:accent6>
      <a:hlink>
        <a:srgbClr val="6B9F25"/>
      </a:hlink>
      <a:folHlink>
        <a:srgbClr val="BA6906"/>
      </a:folHlink>
    </a:clrScheme>
    <a:fontScheme name="Тема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F46216B-77A9-411A-B9D3-5023FCB70208}"/>
    </a:ext>
  </a:extLst>
</a:theme>
</file>

<file path=ppt/theme/theme11.xml><?xml version="1.0" encoding="utf-8"?>
<a:theme xmlns:a="http://schemas.openxmlformats.org/drawingml/2006/main" name="9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1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3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5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4_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7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1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6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8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448</TotalTime>
  <Words>5032</Words>
  <Application>Microsoft Office PowerPoint</Application>
  <PresentationFormat>Широкоэкранный</PresentationFormat>
  <Paragraphs>465</Paragraphs>
  <Slides>31</Slides>
  <Notes>5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12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1</vt:i4>
      </vt:variant>
    </vt:vector>
  </HeadingPairs>
  <TitlesOfParts>
    <vt:vector size="52" baseType="lpstr">
      <vt:lpstr>Arial</vt:lpstr>
      <vt:lpstr>Bebas Neue Regular</vt:lpstr>
      <vt:lpstr>Calibri</vt:lpstr>
      <vt:lpstr>Calibri Light</vt:lpstr>
      <vt:lpstr>Cambria Math</vt:lpstr>
      <vt:lpstr>Maiandra GD</vt:lpstr>
      <vt:lpstr>Montserrat Medium</vt:lpstr>
      <vt:lpstr>Times New Roman</vt:lpstr>
      <vt:lpstr>Тема Office</vt:lpstr>
      <vt:lpstr>3_Тема Office</vt:lpstr>
      <vt:lpstr>5_Тема Office</vt:lpstr>
      <vt:lpstr>2_Тема Office</vt:lpstr>
      <vt:lpstr>4_Тема Office</vt:lpstr>
      <vt:lpstr>7_Тема Office</vt:lpstr>
      <vt:lpstr>1_Оформление по умолчанию</vt:lpstr>
      <vt:lpstr>6_Тема Office</vt:lpstr>
      <vt:lpstr>8_Тема Office</vt:lpstr>
      <vt:lpstr>1_Office Theme</vt:lpstr>
      <vt:lpstr>9_Тема Office</vt:lpstr>
      <vt:lpstr>1_Тема Office</vt:lpstr>
      <vt:lpstr>Equation</vt:lpstr>
      <vt:lpstr>Презентация PowerPoint</vt:lpstr>
      <vt:lpstr>Восстановление треков  – ключевая проблема реконструкции событий ФВЭ</vt:lpstr>
      <vt:lpstr>Презентация PowerPoint</vt:lpstr>
      <vt:lpstr>Презентация PowerPoint</vt:lpstr>
      <vt:lpstr>Проблемы трекинга для GEM детекторов со стриповым съемом данных</vt:lpstr>
      <vt:lpstr>Эволюция методов трекинга. Пузырьковые камеры </vt:lpstr>
      <vt:lpstr>Электронные эксперименты. Фильтр Калмана. Алайнмент</vt:lpstr>
      <vt:lpstr>Проблема сидинга и ее решения</vt:lpstr>
      <vt:lpstr>Презентация PowerPoint</vt:lpstr>
      <vt:lpstr>NICA-MPD-SPD-BM@N</vt:lpstr>
      <vt:lpstr>Baryonic Matter at Nuclotron (BM@N)</vt:lpstr>
      <vt:lpstr>     Эволюция методов трекинга для GEM детекторов</vt:lpstr>
      <vt:lpstr>2-й этап - классификация треков-кандидатов http://ceur-ws.org/Vol-2023/37-45-paper-6.pdf</vt:lpstr>
      <vt:lpstr>Как оценивать результаты трекинга</vt:lpstr>
      <vt:lpstr>Функция потерь focal loss учитывает несбалансированность выборки</vt:lpstr>
      <vt:lpstr>Развитие нейросетевого подхода для трекинга - TrackNETv2 https://aip.scitation.org/doi/abs/10.1063/1.5130102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Ariadne: PyTorch Library for Particle Track Reconstruction  Using Deep Learning   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Gena</dc:creator>
  <cp:lastModifiedBy>Gennady Ososkov</cp:lastModifiedBy>
  <cp:revision>102</cp:revision>
  <dcterms:created xsi:type="dcterms:W3CDTF">2019-11-09T14:30:55Z</dcterms:created>
  <dcterms:modified xsi:type="dcterms:W3CDTF">2023-02-10T17:28:33Z</dcterms:modified>
</cp:coreProperties>
</file>